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181191" w14:textId="77777777" w:rsidR="00291C42" w:rsidRDefault="00291C42" w:rsidP="00C50C15">
      <w:pPr>
        <w:spacing w:after="360"/>
      </w:pPr>
      <w:r w:rsidRPr="0056644B">
        <w:rPr>
          <w:b/>
          <w:i/>
          <w:color w:val="0000CC"/>
          <w:sz w:val="32"/>
          <w:szCs w:val="36"/>
        </w:rPr>
        <w:t>Section</w:t>
      </w:r>
      <w:r w:rsidRPr="0056644B">
        <w:rPr>
          <w:b/>
          <w:color w:val="0000CC"/>
          <w:sz w:val="32"/>
          <w:szCs w:val="36"/>
        </w:rPr>
        <w:t xml:space="preserve"> </w:t>
      </w:r>
      <w:r w:rsidRPr="0056644B">
        <w:rPr>
          <w:b/>
          <w:color w:val="0000CC"/>
          <w:sz w:val="36"/>
          <w:szCs w:val="36"/>
        </w:rPr>
        <w:t>1.</w:t>
      </w:r>
      <w:r w:rsidR="00AC5481">
        <w:rPr>
          <w:b/>
          <w:color w:val="0000CC"/>
          <w:sz w:val="36"/>
          <w:szCs w:val="36"/>
        </w:rPr>
        <w:t>9</w:t>
      </w:r>
      <w:r w:rsidRPr="0056644B">
        <w:rPr>
          <w:b/>
          <w:color w:val="0000CC"/>
          <w:sz w:val="36"/>
          <w:szCs w:val="36"/>
        </w:rPr>
        <w:t xml:space="preserve"> – </w:t>
      </w:r>
      <w:r>
        <w:rPr>
          <w:b/>
          <w:color w:val="0000CC"/>
          <w:sz w:val="36"/>
          <w:szCs w:val="36"/>
        </w:rPr>
        <w:t>Hyperbolic Functions</w:t>
      </w:r>
    </w:p>
    <w:p w14:paraId="7F66E16E" w14:textId="77777777" w:rsidR="0004724D" w:rsidRPr="007E033D" w:rsidRDefault="0004724D" w:rsidP="0004724D">
      <w:pPr>
        <w:spacing w:line="360" w:lineRule="auto"/>
        <w:rPr>
          <w:b/>
          <w:noProof/>
          <w:sz w:val="28"/>
        </w:rPr>
      </w:pPr>
      <w:r w:rsidRPr="007E033D">
        <w:rPr>
          <w:b/>
          <w:noProof/>
          <w:sz w:val="28"/>
        </w:rPr>
        <w:t>Relationship Between Trigonometri</w:t>
      </w:r>
      <w:r w:rsidR="00D14AD2">
        <w:rPr>
          <w:b/>
          <w:noProof/>
          <w:sz w:val="28"/>
        </w:rPr>
        <w:t>c</w:t>
      </w:r>
      <w:r w:rsidRPr="007E033D">
        <w:rPr>
          <w:b/>
          <w:noProof/>
          <w:sz w:val="28"/>
        </w:rPr>
        <w:t xml:space="preserve"> and Hyperbolic Functions</w:t>
      </w:r>
    </w:p>
    <w:p w14:paraId="66D7F010" w14:textId="77777777" w:rsidR="00E46F75" w:rsidRDefault="0004724D" w:rsidP="0004724D">
      <w:pPr>
        <w:rPr>
          <w:noProof/>
        </w:rPr>
      </w:pPr>
      <w:r>
        <w:rPr>
          <w:noProof/>
        </w:rPr>
        <w:t xml:space="preserve">The trigonometric functions are based on relationships involving a circle, also known as </w:t>
      </w:r>
      <w:r w:rsidRPr="007E033D">
        <w:rPr>
          <w:b/>
          <w:i/>
          <w:noProof/>
        </w:rPr>
        <w:t>circular</w:t>
      </w:r>
      <w:r>
        <w:rPr>
          <w:noProof/>
        </w:rPr>
        <w:t xml:space="preserve"> functions. Specifically, </w:t>
      </w:r>
      <w:r w:rsidRPr="00CE312C">
        <w:rPr>
          <w:noProof/>
          <w:position w:val="-6"/>
        </w:rPr>
        <w:object w:dxaOrig="499" w:dyaOrig="240" w14:anchorId="5D0A2A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8" o:title=""/>
          </v:shape>
          <o:OLEObject Type="Embed" ProgID="Equation.DSMT4" ShapeID="_x0000_i1025" DrawAspect="Content" ObjectID="_1656283928" r:id="rId9"/>
        </w:object>
      </w:r>
      <w:r>
        <w:rPr>
          <w:noProof/>
        </w:rPr>
        <w:t xml:space="preserve"> and </w:t>
      </w:r>
      <w:r w:rsidRPr="00CE312C">
        <w:rPr>
          <w:noProof/>
          <w:position w:val="-6"/>
        </w:rPr>
        <w:object w:dxaOrig="460" w:dyaOrig="279" w14:anchorId="6A0A1A25">
          <v:shape id="_x0000_i1026" type="#_x0000_t75" style="width:23.4pt;height:14.4pt" o:ole="">
            <v:imagedata r:id="rId10" o:title=""/>
          </v:shape>
          <o:OLEObject Type="Embed" ProgID="Equation.DSMT4" ShapeID="_x0000_i1026" DrawAspect="Content" ObjectID="_1656283929" r:id="rId11"/>
        </w:object>
      </w:r>
      <w:r>
        <w:rPr>
          <w:noProof/>
        </w:rPr>
        <w:t xml:space="preserve"> are equal to </w:t>
      </w:r>
      <w:r w:rsidRPr="00CE312C">
        <w:rPr>
          <w:i/>
          <w:noProof/>
        </w:rPr>
        <w:t>x-</w:t>
      </w:r>
      <w:r>
        <w:rPr>
          <w:noProof/>
        </w:rPr>
        <w:t xml:space="preserve"> and </w:t>
      </w:r>
      <w:r w:rsidRPr="00CE312C">
        <w:rPr>
          <w:i/>
          <w:noProof/>
        </w:rPr>
        <w:t>y-</w:t>
      </w:r>
      <w:r>
        <w:rPr>
          <w:noProof/>
        </w:rPr>
        <w:t xml:space="preserve">coordinates, respectively, of the point </w:t>
      </w:r>
      <w:r w:rsidRPr="00CE312C">
        <w:rPr>
          <w:noProof/>
          <w:position w:val="-14"/>
        </w:rPr>
        <w:object w:dxaOrig="800" w:dyaOrig="400" w14:anchorId="2099DE07">
          <v:shape id="_x0000_i1027" type="#_x0000_t75" style="width:39.9pt;height:20.4pt" o:ole="">
            <v:imagedata r:id="rId12" o:title=""/>
          </v:shape>
          <o:OLEObject Type="Embed" ProgID="Equation.DSMT4" ShapeID="_x0000_i1027" DrawAspect="Content" ObjectID="_1656283930" r:id="rId13"/>
        </w:object>
      </w:r>
      <w:r>
        <w:rPr>
          <w:noProof/>
        </w:rPr>
        <w:t xml:space="preserve"> on the unit circle that corresponds to an angle of </w:t>
      </w:r>
      <w:r w:rsidRPr="00CE312C">
        <w:rPr>
          <w:i/>
          <w:noProof/>
          <w:sz w:val="26"/>
          <w:szCs w:val="26"/>
        </w:rPr>
        <w:t>t</w:t>
      </w:r>
      <w:r>
        <w:rPr>
          <w:noProof/>
        </w:rPr>
        <w:t xml:space="preserve"> radians.</w:t>
      </w:r>
      <w:r w:rsidR="0089466A" w:rsidRPr="0089466A">
        <w:rPr>
          <w:noProof/>
        </w:rPr>
        <w:t xml:space="preserve"> </w:t>
      </w:r>
    </w:p>
    <w:p w14:paraId="28E33F89" w14:textId="3553B1C7" w:rsidR="0004724D" w:rsidRDefault="0089466A" w:rsidP="00E46F75">
      <w:pPr>
        <w:spacing w:before="120"/>
        <w:jc w:val="center"/>
        <w:rPr>
          <w:noProof/>
        </w:rPr>
      </w:pPr>
      <w:r>
        <w:rPr>
          <w:noProof/>
        </w:rPr>
        <w:drawing>
          <wp:inline distT="0" distB="0" distL="0" distR="0" wp14:anchorId="23ECD3D7" wp14:editId="4F87A77C">
            <wp:extent cx="4425696" cy="22860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25696" cy="2286000"/>
                    </a:xfrm>
                    <a:prstGeom prst="rect">
                      <a:avLst/>
                    </a:prstGeom>
                  </pic:spPr>
                </pic:pic>
              </a:graphicData>
            </a:graphic>
          </wp:inline>
        </w:drawing>
      </w:r>
    </w:p>
    <w:p w14:paraId="310926F0" w14:textId="0FA889B4" w:rsidR="0004724D" w:rsidRDefault="0004724D" w:rsidP="0004724D">
      <w:pPr>
        <w:spacing w:line="360" w:lineRule="auto"/>
        <w:jc w:val="center"/>
        <w:rPr>
          <w:noProof/>
        </w:rPr>
      </w:pPr>
    </w:p>
    <w:p w14:paraId="4727998F" w14:textId="77777777" w:rsidR="0004724D" w:rsidRDefault="0004724D" w:rsidP="0004724D">
      <w:pPr>
        <w:spacing w:line="360" w:lineRule="auto"/>
        <w:rPr>
          <w:noProof/>
        </w:rPr>
      </w:pPr>
      <w:r>
        <w:rPr>
          <w:noProof/>
        </w:rPr>
        <w:t xml:space="preserve">Observe that </w:t>
      </w:r>
      <w:r w:rsidRPr="00060F8F">
        <w:rPr>
          <w:i/>
          <w:noProof/>
          <w:sz w:val="26"/>
          <w:szCs w:val="26"/>
        </w:rPr>
        <w:t>t</w:t>
      </w:r>
      <w:r>
        <w:rPr>
          <w:noProof/>
        </w:rPr>
        <w:t xml:space="preserve"> is twice the area of the circular sector.</w:t>
      </w:r>
    </w:p>
    <w:p w14:paraId="553ACAA8" w14:textId="77777777" w:rsidR="0004724D" w:rsidRDefault="0004724D" w:rsidP="0004724D">
      <w:pPr>
        <w:rPr>
          <w:noProof/>
        </w:rPr>
      </w:pPr>
      <w:r>
        <w:rPr>
          <w:noProof/>
        </w:rPr>
        <w:t xml:space="preserve">The </w:t>
      </w:r>
      <w:r w:rsidRPr="00BF7E36">
        <w:rPr>
          <w:b/>
          <w:i/>
          <w:noProof/>
        </w:rPr>
        <w:t>hyperbolic</w:t>
      </w:r>
      <w:r>
        <w:rPr>
          <w:noProof/>
        </w:rPr>
        <w:t xml:space="preserve"> </w:t>
      </w:r>
      <w:r w:rsidRPr="00BF7E36">
        <w:rPr>
          <w:b/>
          <w:i/>
          <w:noProof/>
        </w:rPr>
        <w:t>cosine</w:t>
      </w:r>
      <w:r>
        <w:rPr>
          <w:noProof/>
        </w:rPr>
        <w:t xml:space="preserve"> and </w:t>
      </w:r>
      <w:r w:rsidRPr="00BF7E36">
        <w:rPr>
          <w:b/>
          <w:i/>
          <w:noProof/>
        </w:rPr>
        <w:t>hyperbolic</w:t>
      </w:r>
      <w:r>
        <w:rPr>
          <w:noProof/>
        </w:rPr>
        <w:t xml:space="preserve"> </w:t>
      </w:r>
      <w:r w:rsidRPr="00BF7E36">
        <w:rPr>
          <w:b/>
          <w:i/>
          <w:noProof/>
        </w:rPr>
        <w:t>sine</w:t>
      </w:r>
      <w:r>
        <w:rPr>
          <w:noProof/>
        </w:rPr>
        <w:t xml:space="preserve"> are defined in analogous fashion using the hyperbola </w:t>
      </w:r>
      <w:r w:rsidRPr="00BF7E36">
        <w:rPr>
          <w:noProof/>
          <w:position w:val="-10"/>
        </w:rPr>
        <w:object w:dxaOrig="1180" w:dyaOrig="420" w14:anchorId="228AE242">
          <v:shape id="_x0000_i1028" type="#_x0000_t75" style="width:59.1pt;height:21pt" o:ole="">
            <v:imagedata r:id="rId15" o:title=""/>
          </v:shape>
          <o:OLEObject Type="Embed" ProgID="Equation.DSMT4" ShapeID="_x0000_i1028" DrawAspect="Content" ObjectID="_1656283931" r:id="rId16"/>
        </w:object>
      </w:r>
      <w:r>
        <w:rPr>
          <w:noProof/>
        </w:rPr>
        <w:t xml:space="preserve"> instead the circle </w:t>
      </w:r>
      <w:r w:rsidRPr="00BF7E36">
        <w:rPr>
          <w:noProof/>
          <w:position w:val="-10"/>
        </w:rPr>
        <w:object w:dxaOrig="1180" w:dyaOrig="420" w14:anchorId="4516BFB0">
          <v:shape id="_x0000_i1029" type="#_x0000_t75" style="width:59.1pt;height:21pt" o:ole="">
            <v:imagedata r:id="rId17" o:title=""/>
          </v:shape>
          <o:OLEObject Type="Embed" ProgID="Equation.DSMT4" ShapeID="_x0000_i1029" DrawAspect="Content" ObjectID="_1656283932" r:id="rId18"/>
        </w:object>
      </w:r>
      <w:r>
        <w:rPr>
          <w:noProof/>
        </w:rPr>
        <w:t xml:space="preserve">. </w:t>
      </w:r>
    </w:p>
    <w:p w14:paraId="4B7D625A" w14:textId="77777777" w:rsidR="0004724D" w:rsidRDefault="0004724D" w:rsidP="0004724D">
      <w:pPr>
        <w:spacing w:line="360" w:lineRule="auto"/>
        <w:jc w:val="center"/>
        <w:rPr>
          <w:noProof/>
        </w:rPr>
      </w:pPr>
      <w:r>
        <w:rPr>
          <w:noProof/>
        </w:rPr>
        <w:drawing>
          <wp:inline distT="0" distB="0" distL="0" distR="0" wp14:anchorId="14C4A83E" wp14:editId="56EC19CC">
            <wp:extent cx="2915073" cy="2011680"/>
            <wp:effectExtent l="0" t="0" r="0" b="762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15073" cy="2011680"/>
                    </a:xfrm>
                    <a:prstGeom prst="rect">
                      <a:avLst/>
                    </a:prstGeom>
                  </pic:spPr>
                </pic:pic>
              </a:graphicData>
            </a:graphic>
          </wp:inline>
        </w:drawing>
      </w:r>
    </w:p>
    <w:p w14:paraId="2432EFF0" w14:textId="77777777" w:rsidR="0004724D" w:rsidRDefault="0004724D" w:rsidP="0004724D">
      <w:pPr>
        <w:rPr>
          <w:noProof/>
        </w:rPr>
      </w:pPr>
      <w:r>
        <w:rPr>
          <w:noProof/>
        </w:rPr>
        <w:t xml:space="preserve">Consider the region bouunded by the x-axis, the right branch of the unit hyperbola </w:t>
      </w:r>
      <w:r w:rsidRPr="00BF7E36">
        <w:rPr>
          <w:noProof/>
          <w:position w:val="-10"/>
        </w:rPr>
        <w:object w:dxaOrig="1180" w:dyaOrig="420" w14:anchorId="0F80D965">
          <v:shape id="_x0000_i1030" type="#_x0000_t75" style="width:59.1pt;height:21pt" o:ole="">
            <v:imagedata r:id="rId15" o:title=""/>
          </v:shape>
          <o:OLEObject Type="Embed" ProgID="Equation.DSMT4" ShapeID="_x0000_i1030" DrawAspect="Content" ObjectID="_1656283933" r:id="rId20"/>
        </w:object>
      </w:r>
      <w:r>
        <w:rPr>
          <w:noProof/>
        </w:rPr>
        <w:t xml:space="preserve">, and a line segment from the origin to a point </w:t>
      </w:r>
      <w:r w:rsidRPr="00CE312C">
        <w:rPr>
          <w:noProof/>
          <w:position w:val="-14"/>
        </w:rPr>
        <w:object w:dxaOrig="800" w:dyaOrig="400" w14:anchorId="5D20B282">
          <v:shape id="_x0000_i1031" type="#_x0000_t75" style="width:39.9pt;height:20.4pt" o:ole="">
            <v:imagedata r:id="rId12" o:title=""/>
          </v:shape>
          <o:OLEObject Type="Embed" ProgID="Equation.DSMT4" ShapeID="_x0000_i1031" DrawAspect="Content" ObjectID="_1656283934" r:id="rId21"/>
        </w:object>
      </w:r>
      <w:r>
        <w:rPr>
          <w:noProof/>
        </w:rPr>
        <w:t xml:space="preserve"> on the hyperbola; let </w:t>
      </w:r>
      <w:r w:rsidRPr="00060F8F">
        <w:rPr>
          <w:i/>
          <w:noProof/>
          <w:sz w:val="26"/>
          <w:szCs w:val="26"/>
        </w:rPr>
        <w:t>t</w:t>
      </w:r>
      <w:r>
        <w:rPr>
          <w:noProof/>
        </w:rPr>
        <w:t xml:space="preserve"> equal twice the area of this region.</w:t>
      </w:r>
    </w:p>
    <w:p w14:paraId="512B8A7A" w14:textId="77777777" w:rsidR="00A65170" w:rsidRDefault="00310F3D" w:rsidP="00B372CA">
      <w:pPr>
        <w:spacing w:after="120"/>
      </w:pPr>
      <w:r>
        <w:t xml:space="preserve">The hyperbolic functions are formed by taking combinations of the two exponential functions </w:t>
      </w:r>
      <w:r w:rsidR="00B34F86" w:rsidRPr="00B34F86">
        <w:rPr>
          <w:position w:val="-6"/>
        </w:rPr>
        <w:object w:dxaOrig="300" w:dyaOrig="380" w14:anchorId="4A6D159E">
          <v:shape id="_x0000_i1032" type="#_x0000_t75" style="width:15pt;height:18.9pt" o:ole="">
            <v:imagedata r:id="rId22" o:title=""/>
          </v:shape>
          <o:OLEObject Type="Embed" ProgID="Equation.DSMT4" ShapeID="_x0000_i1032" DrawAspect="Content" ObjectID="_1656283935" r:id="rId23"/>
        </w:object>
      </w:r>
      <w:r>
        <w:t xml:space="preserve"> and </w:t>
      </w:r>
      <w:r w:rsidR="00B34F86" w:rsidRPr="00B34F86">
        <w:rPr>
          <w:position w:val="-6"/>
        </w:rPr>
        <w:object w:dxaOrig="420" w:dyaOrig="380" w14:anchorId="55E339EB">
          <v:shape id="_x0000_i1033" type="#_x0000_t75" style="width:21pt;height:18.9pt" o:ole="">
            <v:imagedata r:id="rId24" o:title=""/>
          </v:shape>
          <o:OLEObject Type="Embed" ProgID="Equation.DSMT4" ShapeID="_x0000_i1033" DrawAspect="Content" ObjectID="_1656283936" r:id="rId25"/>
        </w:object>
      </w:r>
    </w:p>
    <w:p w14:paraId="0E6C3E51" w14:textId="525C6513" w:rsidR="002B3DF8" w:rsidRDefault="002B3DF8" w:rsidP="00576516">
      <w:r>
        <w:br w:type="page"/>
      </w:r>
    </w:p>
    <w:p w14:paraId="699F74A7" w14:textId="77777777" w:rsidR="006D042D" w:rsidRPr="0004724D" w:rsidRDefault="00B372CA" w:rsidP="00B372CA">
      <w:pPr>
        <w:spacing w:after="120"/>
        <w:rPr>
          <w:b/>
          <w:sz w:val="28"/>
        </w:rPr>
      </w:pPr>
      <w:r w:rsidRPr="0004724D">
        <w:rPr>
          <w:b/>
          <w:sz w:val="28"/>
        </w:rPr>
        <w:lastRenderedPageBreak/>
        <w:t>Definitions</w:t>
      </w:r>
      <w:r w:rsidR="0004724D" w:rsidRPr="0004724D">
        <w:rPr>
          <w:b/>
          <w:sz w:val="28"/>
        </w:rPr>
        <w:t>,</w:t>
      </w:r>
      <w:r w:rsidRPr="0004724D">
        <w:rPr>
          <w:b/>
          <w:sz w:val="28"/>
        </w:rPr>
        <w:t xml:space="preserve"> Identities</w:t>
      </w:r>
      <w:r w:rsidR="0004724D" w:rsidRPr="0004724D">
        <w:rPr>
          <w:b/>
          <w:sz w:val="28"/>
        </w:rPr>
        <w:t>, and Graphs of the Hyperbolic Functions</w:t>
      </w:r>
    </w:p>
    <w:p w14:paraId="254B1298" w14:textId="77777777" w:rsidR="00B372CA" w:rsidRDefault="00B372CA" w:rsidP="00F64598">
      <w:r>
        <w:t>The hyperbolic sine and hyperbolic cosine functions are defined by the equations</w:t>
      </w:r>
    </w:p>
    <w:p w14:paraId="4C152896" w14:textId="77777777" w:rsidR="00B372CA" w:rsidRDefault="00B34F86" w:rsidP="00D248CA">
      <w:pPr>
        <w:spacing w:before="120" w:after="120" w:line="360" w:lineRule="auto"/>
        <w:jc w:val="center"/>
      </w:pPr>
      <w:r w:rsidRPr="00B34F86">
        <w:rPr>
          <w:position w:val="-20"/>
        </w:rPr>
        <w:object w:dxaOrig="4300" w:dyaOrig="620" w14:anchorId="0931DF51">
          <v:shape id="_x0000_i1034" type="#_x0000_t75" style="width:215.1pt;height:30.9pt" o:ole="">
            <v:imagedata r:id="rId26" o:title=""/>
          </v:shape>
          <o:OLEObject Type="Embed" ProgID="Equation.DSMT4" ShapeID="_x0000_i1034" DrawAspect="Content" ObjectID="_1656283937" r:id="rId27"/>
        </w:object>
      </w:r>
    </w:p>
    <w:p w14:paraId="62C2D463" w14:textId="77777777" w:rsidR="006D042D" w:rsidRDefault="004E34D6" w:rsidP="00B87ED1">
      <w:pPr>
        <w:tabs>
          <w:tab w:val="left" w:pos="1800"/>
        </w:tabs>
        <w:spacing w:line="480" w:lineRule="auto"/>
      </w:pPr>
      <w:r>
        <w:t xml:space="preserve">We pronounce: </w:t>
      </w:r>
      <w:r>
        <w:tab/>
      </w:r>
      <w:proofErr w:type="spellStart"/>
      <w:r>
        <w:t>sinh</w:t>
      </w:r>
      <w:proofErr w:type="spellEnd"/>
      <w:r>
        <w:t xml:space="preserve"> </w:t>
      </w:r>
      <w:r w:rsidRPr="004E34D6">
        <w:rPr>
          <w:i/>
        </w:rPr>
        <w:t>x</w:t>
      </w:r>
      <w:r>
        <w:t xml:space="preserve"> as “cinch </w:t>
      </w:r>
      <w:r w:rsidRPr="004E34D6">
        <w:rPr>
          <w:i/>
        </w:rPr>
        <w:t>x</w:t>
      </w:r>
      <w:r>
        <w:t xml:space="preserve">”, rhyming with “pinch </w:t>
      </w:r>
      <w:r w:rsidRPr="004E34D6">
        <w:rPr>
          <w:i/>
        </w:rPr>
        <w:t>x</w:t>
      </w:r>
      <w:r>
        <w:t>”</w:t>
      </w:r>
    </w:p>
    <w:p w14:paraId="675AC842" w14:textId="77777777" w:rsidR="004E34D6" w:rsidRDefault="004E34D6" w:rsidP="004E34D6">
      <w:pPr>
        <w:tabs>
          <w:tab w:val="left" w:pos="1800"/>
        </w:tabs>
      </w:pPr>
      <w:r>
        <w:tab/>
      </w:r>
      <w:proofErr w:type="spellStart"/>
      <w:r>
        <w:t>cosh</w:t>
      </w:r>
      <w:proofErr w:type="spellEnd"/>
      <w:r>
        <w:t xml:space="preserve"> </w:t>
      </w:r>
      <w:r w:rsidRPr="004E34D6">
        <w:rPr>
          <w:i/>
        </w:rPr>
        <w:t>x</w:t>
      </w:r>
      <w:r>
        <w:t xml:space="preserve"> as “</w:t>
      </w:r>
      <w:proofErr w:type="spellStart"/>
      <w:r>
        <w:t>kosh</w:t>
      </w:r>
      <w:proofErr w:type="spellEnd"/>
      <w:r>
        <w:t xml:space="preserve"> </w:t>
      </w:r>
      <w:r w:rsidRPr="004E34D6">
        <w:rPr>
          <w:i/>
        </w:rPr>
        <w:t>x</w:t>
      </w:r>
      <w:r>
        <w:t xml:space="preserve">”, rhyming with “gosh </w:t>
      </w:r>
      <w:r w:rsidRPr="004E34D6">
        <w:rPr>
          <w:i/>
        </w:rPr>
        <w:t>x</w:t>
      </w:r>
      <w:r>
        <w:t>”</w:t>
      </w:r>
    </w:p>
    <w:p w14:paraId="20C17434" w14:textId="77777777" w:rsidR="006D042D" w:rsidRDefault="006D042D" w:rsidP="00227373"/>
    <w:p w14:paraId="169735FB" w14:textId="77777777" w:rsidR="00F64598" w:rsidRDefault="0094188F" w:rsidP="00436C78">
      <w:pPr>
        <w:spacing w:line="360" w:lineRule="auto"/>
        <w:jc w:val="center"/>
      </w:pPr>
      <w:r>
        <w:rPr>
          <w:noProof/>
        </w:rPr>
        <w:drawing>
          <wp:inline distT="0" distB="0" distL="0" distR="0" wp14:anchorId="5950CBF7" wp14:editId="3C288AFE">
            <wp:extent cx="3730720" cy="1463040"/>
            <wp:effectExtent l="0" t="0" r="3175" b="381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cstate="print">
                      <a:extLst>
                        <a:ext uri="{28A0092B-C50C-407E-A947-70E740481C1C}">
                          <a14:useLocalDpi xmlns:a14="http://schemas.microsoft.com/office/drawing/2010/main" val="0"/>
                        </a:ext>
                      </a:extLst>
                    </a:blip>
                    <a:srcRect l="845" t="3948" r="36213" b="5009"/>
                    <a:stretch/>
                  </pic:blipFill>
                  <pic:spPr bwMode="auto">
                    <a:xfrm>
                      <a:off x="0" y="0"/>
                      <a:ext cx="3730720" cy="1463040"/>
                    </a:xfrm>
                    <a:prstGeom prst="rect">
                      <a:avLst/>
                    </a:prstGeom>
                    <a:ln>
                      <a:noFill/>
                    </a:ln>
                    <a:extLst>
                      <a:ext uri="{53640926-AAD7-44D8-BBD7-CCE9431645EC}">
                        <a14:shadowObscured xmlns:a14="http://schemas.microsoft.com/office/drawing/2010/main"/>
                      </a:ext>
                    </a:extLst>
                  </pic:spPr>
                </pic:pic>
              </a:graphicData>
            </a:graphic>
          </wp:inline>
        </w:drawing>
      </w:r>
    </w:p>
    <w:p w14:paraId="41FEA79D" w14:textId="4F2F1972" w:rsidR="00BE66C9" w:rsidRPr="009A5385" w:rsidRDefault="00BE66C9" w:rsidP="00900577">
      <w:pPr>
        <w:tabs>
          <w:tab w:val="left" w:pos="2340"/>
          <w:tab w:val="left" w:pos="5940"/>
        </w:tabs>
        <w:rPr>
          <w:b/>
          <w:i/>
          <w:sz w:val="26"/>
          <w:szCs w:val="26"/>
        </w:rPr>
      </w:pPr>
      <w:r w:rsidRPr="009A5385">
        <w:rPr>
          <w:b/>
          <w:i/>
          <w:sz w:val="26"/>
          <w:szCs w:val="26"/>
        </w:rPr>
        <w:tab/>
        <w:t>Hyperbolic sine</w:t>
      </w:r>
      <w:r w:rsidRPr="009A5385">
        <w:rPr>
          <w:b/>
          <w:i/>
          <w:sz w:val="26"/>
          <w:szCs w:val="26"/>
        </w:rPr>
        <w:tab/>
        <w:t>Hyperbolic cosine</w:t>
      </w:r>
    </w:p>
    <w:p w14:paraId="61710C2C" w14:textId="7EF9E21E" w:rsidR="009A5385" w:rsidRDefault="009A5385" w:rsidP="00900577">
      <w:pPr>
        <w:tabs>
          <w:tab w:val="left" w:pos="2340"/>
          <w:tab w:val="left" w:pos="5940"/>
        </w:tabs>
      </w:pPr>
      <w:r>
        <w:tab/>
      </w:r>
      <w:r w:rsidR="00B34F86" w:rsidRPr="00B34F86">
        <w:rPr>
          <w:position w:val="-20"/>
        </w:rPr>
        <w:object w:dxaOrig="1760" w:dyaOrig="620" w14:anchorId="1E5F3E95">
          <v:shape id="_x0000_i1742" type="#_x0000_t75" style="width:87.6pt;height:30.9pt" o:ole="">
            <v:imagedata r:id="rId29" o:title=""/>
          </v:shape>
          <o:OLEObject Type="Embed" ProgID="Equation.DSMT4" ShapeID="_x0000_i1742" DrawAspect="Content" ObjectID="_1656283938" r:id="rId30"/>
        </w:object>
      </w:r>
      <w:r>
        <w:tab/>
      </w:r>
      <w:r w:rsidR="00B34F86" w:rsidRPr="00B34F86">
        <w:rPr>
          <w:position w:val="-20"/>
        </w:rPr>
        <w:object w:dxaOrig="1800" w:dyaOrig="620" w14:anchorId="46F0AF66">
          <v:shape id="_x0000_i1743" type="#_x0000_t75" style="width:90pt;height:30.9pt" o:ole="">
            <v:imagedata r:id="rId31" o:title=""/>
          </v:shape>
          <o:OLEObject Type="Embed" ProgID="Equation.DSMT4" ShapeID="_x0000_i1743" DrawAspect="Content" ObjectID="_1656283939" r:id="rId32"/>
        </w:object>
      </w:r>
    </w:p>
    <w:p w14:paraId="4294E750" w14:textId="23B5676D" w:rsidR="00BE4575" w:rsidRDefault="00BE4575" w:rsidP="00140EFA">
      <w:r w:rsidRPr="009A5385">
        <w:tab/>
      </w:r>
      <w:r w:rsidRPr="009A5385">
        <w:tab/>
      </w:r>
    </w:p>
    <w:p w14:paraId="3A0ACAB5" w14:textId="7A8D5BED" w:rsidR="00B87ED1" w:rsidRDefault="00B87ED1" w:rsidP="00895504">
      <w:pPr>
        <w:tabs>
          <w:tab w:val="left" w:pos="720"/>
          <w:tab w:val="left" w:pos="4140"/>
          <w:tab w:val="left" w:pos="7020"/>
        </w:tabs>
        <w:jc w:val="center"/>
      </w:pPr>
      <w:r>
        <w:rPr>
          <w:noProof/>
        </w:rPr>
        <w:drawing>
          <wp:inline distT="0" distB="0" distL="0" distR="0" wp14:anchorId="25E39748" wp14:editId="1B6BF4AD">
            <wp:extent cx="1760275" cy="16459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cstate="print">
                      <a:extLst>
                        <a:ext uri="{28A0092B-C50C-407E-A947-70E740481C1C}">
                          <a14:useLocalDpi xmlns:a14="http://schemas.microsoft.com/office/drawing/2010/main" val="0"/>
                        </a:ext>
                      </a:extLst>
                    </a:blip>
                    <a:srcRect l="68136" t="3750" r="3957"/>
                    <a:stretch/>
                  </pic:blipFill>
                  <pic:spPr bwMode="auto">
                    <a:xfrm>
                      <a:off x="0" y="0"/>
                      <a:ext cx="1760275" cy="1645920"/>
                    </a:xfrm>
                    <a:prstGeom prst="rect">
                      <a:avLst/>
                    </a:prstGeom>
                    <a:ln>
                      <a:noFill/>
                    </a:ln>
                    <a:extLst>
                      <a:ext uri="{53640926-AAD7-44D8-BBD7-CCE9431645EC}">
                        <a14:shadowObscured xmlns:a14="http://schemas.microsoft.com/office/drawing/2010/main"/>
                      </a:ext>
                    </a:extLst>
                  </pic:spPr>
                </pic:pic>
              </a:graphicData>
            </a:graphic>
          </wp:inline>
        </w:drawing>
      </w:r>
    </w:p>
    <w:p w14:paraId="760537A4" w14:textId="36630A24" w:rsidR="00895504" w:rsidRPr="009A5385" w:rsidRDefault="00895504" w:rsidP="00C9403D">
      <w:pPr>
        <w:tabs>
          <w:tab w:val="left" w:pos="2160"/>
          <w:tab w:val="left" w:pos="5760"/>
        </w:tabs>
        <w:rPr>
          <w:b/>
          <w:i/>
          <w:sz w:val="26"/>
          <w:szCs w:val="26"/>
        </w:rPr>
      </w:pPr>
      <w:r>
        <w:rPr>
          <w:b/>
          <w:i/>
          <w:sz w:val="26"/>
          <w:szCs w:val="26"/>
        </w:rPr>
        <w:tab/>
      </w:r>
      <w:r w:rsidRPr="009A5385">
        <w:rPr>
          <w:b/>
          <w:i/>
          <w:sz w:val="26"/>
          <w:szCs w:val="26"/>
        </w:rPr>
        <w:t>Hyperbolic tangent</w:t>
      </w:r>
      <w:r>
        <w:rPr>
          <w:b/>
          <w:i/>
          <w:sz w:val="26"/>
          <w:szCs w:val="26"/>
        </w:rPr>
        <w:tab/>
      </w:r>
      <w:r w:rsidRPr="009A5385">
        <w:rPr>
          <w:b/>
          <w:i/>
          <w:sz w:val="26"/>
          <w:szCs w:val="26"/>
        </w:rPr>
        <w:t xml:space="preserve">Hyperbolic </w:t>
      </w:r>
      <w:r>
        <w:rPr>
          <w:b/>
          <w:i/>
          <w:sz w:val="26"/>
          <w:szCs w:val="26"/>
        </w:rPr>
        <w:t>co</w:t>
      </w:r>
      <w:r w:rsidRPr="009A5385">
        <w:rPr>
          <w:b/>
          <w:i/>
          <w:sz w:val="26"/>
          <w:szCs w:val="26"/>
        </w:rPr>
        <w:t>tangent</w:t>
      </w:r>
    </w:p>
    <w:p w14:paraId="1C0C9C98" w14:textId="7BAE951A" w:rsidR="00895504" w:rsidRDefault="00895504" w:rsidP="00C9403D">
      <w:pPr>
        <w:tabs>
          <w:tab w:val="left" w:pos="2160"/>
          <w:tab w:val="left" w:pos="5760"/>
        </w:tabs>
        <w:spacing w:line="360" w:lineRule="auto"/>
      </w:pPr>
      <w:r>
        <w:tab/>
      </w:r>
      <w:r w:rsidRPr="00B34F86">
        <w:rPr>
          <w:position w:val="-30"/>
        </w:rPr>
        <w:object w:dxaOrig="2659" w:dyaOrig="720" w14:anchorId="5788C7C6">
          <v:shape id="_x0000_i1801" type="#_x0000_t75" style="width:132pt;height:36pt" o:ole="">
            <v:imagedata r:id="rId33" o:title=""/>
          </v:shape>
          <o:OLEObject Type="Embed" ProgID="Equation.DSMT4" ShapeID="_x0000_i1801" DrawAspect="Content" ObjectID="_1656283940" r:id="rId34"/>
        </w:object>
      </w:r>
      <w:r>
        <w:tab/>
      </w:r>
      <w:r w:rsidRPr="00B34F86">
        <w:rPr>
          <w:position w:val="-30"/>
        </w:rPr>
        <w:object w:dxaOrig="2640" w:dyaOrig="720" w14:anchorId="2AE032AF">
          <v:shape id="_x0000_i1800" type="#_x0000_t75" style="width:131.1pt;height:36pt" o:ole="">
            <v:imagedata r:id="rId35" o:title=""/>
          </v:shape>
          <o:OLEObject Type="Embed" ProgID="Equation.DSMT4" ShapeID="_x0000_i1800" DrawAspect="Content" ObjectID="_1656283941" r:id="rId36"/>
        </w:object>
      </w:r>
    </w:p>
    <w:p w14:paraId="657AB7C9" w14:textId="77777777" w:rsidR="0094188F" w:rsidRDefault="008D6900" w:rsidP="008D6900">
      <w:pPr>
        <w:spacing w:line="360" w:lineRule="auto"/>
        <w:jc w:val="center"/>
      </w:pPr>
      <w:r>
        <w:rPr>
          <w:noProof/>
        </w:rPr>
        <w:drawing>
          <wp:inline distT="0" distB="0" distL="0" distR="0" wp14:anchorId="71B36313" wp14:editId="37D43957">
            <wp:extent cx="3766830" cy="1463040"/>
            <wp:effectExtent l="0" t="0" r="5080" b="381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cstate="print">
                      <a:extLst>
                        <a:ext uri="{28A0092B-C50C-407E-A947-70E740481C1C}">
                          <a14:useLocalDpi xmlns:a14="http://schemas.microsoft.com/office/drawing/2010/main" val="0"/>
                        </a:ext>
                      </a:extLst>
                    </a:blip>
                    <a:srcRect/>
                    <a:stretch/>
                  </pic:blipFill>
                  <pic:spPr bwMode="auto">
                    <a:xfrm>
                      <a:off x="0" y="0"/>
                      <a:ext cx="3766830" cy="1463040"/>
                    </a:xfrm>
                    <a:prstGeom prst="rect">
                      <a:avLst/>
                    </a:prstGeom>
                    <a:ln>
                      <a:noFill/>
                    </a:ln>
                    <a:extLst>
                      <a:ext uri="{53640926-AAD7-44D8-BBD7-CCE9431645EC}">
                        <a14:shadowObscured xmlns:a14="http://schemas.microsoft.com/office/drawing/2010/main"/>
                      </a:ext>
                    </a:extLst>
                  </pic:spPr>
                </pic:pic>
              </a:graphicData>
            </a:graphic>
          </wp:inline>
        </w:drawing>
      </w:r>
    </w:p>
    <w:p w14:paraId="2FE97E0D" w14:textId="77777777" w:rsidR="008D6900" w:rsidRPr="009A5385" w:rsidRDefault="008D6900" w:rsidP="00B759DC">
      <w:pPr>
        <w:tabs>
          <w:tab w:val="left" w:pos="1980"/>
          <w:tab w:val="left" w:pos="5760"/>
        </w:tabs>
        <w:spacing w:line="360" w:lineRule="auto"/>
        <w:rPr>
          <w:b/>
          <w:i/>
          <w:sz w:val="26"/>
          <w:szCs w:val="26"/>
        </w:rPr>
      </w:pPr>
      <w:r>
        <w:rPr>
          <w:b/>
          <w:i/>
          <w:sz w:val="26"/>
          <w:szCs w:val="26"/>
        </w:rPr>
        <w:tab/>
      </w:r>
      <w:r w:rsidRPr="009A5385">
        <w:rPr>
          <w:b/>
          <w:i/>
          <w:sz w:val="26"/>
          <w:szCs w:val="26"/>
        </w:rPr>
        <w:t xml:space="preserve">Hyperbolic </w:t>
      </w:r>
      <w:r>
        <w:rPr>
          <w:b/>
          <w:i/>
          <w:sz w:val="26"/>
          <w:szCs w:val="26"/>
        </w:rPr>
        <w:t>secant</w:t>
      </w:r>
      <w:r w:rsidRPr="009A5385">
        <w:rPr>
          <w:b/>
          <w:i/>
          <w:sz w:val="26"/>
          <w:szCs w:val="26"/>
        </w:rPr>
        <w:tab/>
        <w:t xml:space="preserve">Hyperbolic </w:t>
      </w:r>
      <w:r>
        <w:rPr>
          <w:b/>
          <w:i/>
          <w:sz w:val="26"/>
          <w:szCs w:val="26"/>
        </w:rPr>
        <w:t>cosecant</w:t>
      </w:r>
    </w:p>
    <w:p w14:paraId="2B957F02" w14:textId="77777777" w:rsidR="008D6900" w:rsidRDefault="008D6900" w:rsidP="00693432">
      <w:pPr>
        <w:tabs>
          <w:tab w:val="left" w:pos="1980"/>
          <w:tab w:val="left" w:pos="5760"/>
        </w:tabs>
      </w:pPr>
      <w:r>
        <w:tab/>
      </w:r>
      <w:r w:rsidR="00B34F86" w:rsidRPr="00B34F86">
        <w:rPr>
          <w:position w:val="-30"/>
        </w:rPr>
        <w:object w:dxaOrig="2640" w:dyaOrig="620" w14:anchorId="588EC074">
          <v:shape id="_x0000_i1039" type="#_x0000_t75" style="width:131.1pt;height:30.9pt" o:ole="">
            <v:imagedata r:id="rId38" o:title=""/>
          </v:shape>
          <o:OLEObject Type="Embed" ProgID="Equation.DSMT4" ShapeID="_x0000_i1039" DrawAspect="Content" ObjectID="_1656283942" r:id="rId39"/>
        </w:object>
      </w:r>
      <w:r>
        <w:tab/>
      </w:r>
      <w:r w:rsidR="00B34F86" w:rsidRPr="00B34F86">
        <w:rPr>
          <w:position w:val="-30"/>
        </w:rPr>
        <w:object w:dxaOrig="2600" w:dyaOrig="620" w14:anchorId="777A11C8">
          <v:shape id="_x0000_i1040" type="#_x0000_t75" style="width:129.6pt;height:30.9pt" o:ole="">
            <v:imagedata r:id="rId40" o:title=""/>
          </v:shape>
          <o:OLEObject Type="Embed" ProgID="Equation.DSMT4" ShapeID="_x0000_i1040" DrawAspect="Content" ObjectID="_1656283943" r:id="rId41"/>
        </w:object>
      </w:r>
    </w:p>
    <w:p w14:paraId="213631BE" w14:textId="4494AED5" w:rsidR="0089423B" w:rsidRPr="0089423B" w:rsidRDefault="0089423B" w:rsidP="0089423B">
      <w:pPr>
        <w:spacing w:line="240" w:lineRule="auto"/>
        <w:rPr>
          <w:sz w:val="12"/>
          <w:szCs w:val="10"/>
        </w:rPr>
      </w:pPr>
      <w:r w:rsidRPr="0089423B">
        <w:rPr>
          <w:sz w:val="12"/>
          <w:szCs w:val="10"/>
        </w:rPr>
        <w:br w:type="page"/>
      </w:r>
    </w:p>
    <w:p w14:paraId="3A7BD37E" w14:textId="77777777" w:rsidR="00E0575A" w:rsidRPr="005F12F5" w:rsidRDefault="00E0575A" w:rsidP="00096204">
      <w:pPr>
        <w:spacing w:line="360" w:lineRule="auto"/>
        <w:rPr>
          <w:b/>
          <w:i/>
          <w:sz w:val="28"/>
        </w:rPr>
      </w:pPr>
      <w:r w:rsidRPr="005F12F5">
        <w:rPr>
          <w:b/>
          <w:i/>
          <w:sz w:val="28"/>
        </w:rPr>
        <w:lastRenderedPageBreak/>
        <w:t>Example</w:t>
      </w:r>
    </w:p>
    <w:p w14:paraId="3B6D52F4" w14:textId="77777777" w:rsidR="00E0575A" w:rsidRDefault="00E0575A" w:rsidP="00096204">
      <w:pPr>
        <w:spacing w:line="360" w:lineRule="auto"/>
      </w:pPr>
      <w:r>
        <w:t xml:space="preserve">Derive identity </w:t>
      </w:r>
      <w:r w:rsidRPr="005F12F5">
        <w:rPr>
          <w:position w:val="-6"/>
        </w:rPr>
        <w:object w:dxaOrig="2320" w:dyaOrig="279" w14:anchorId="21091839">
          <v:shape id="_x0000_i1041" type="#_x0000_t75" style="width:116.1pt;height:14.4pt" o:ole="">
            <v:imagedata r:id="rId42" o:title=""/>
          </v:shape>
          <o:OLEObject Type="Embed" ProgID="Equation.DSMT4" ShapeID="_x0000_i1041" DrawAspect="Content" ObjectID="_1656283944" r:id="rId43"/>
        </w:object>
      </w:r>
    </w:p>
    <w:p w14:paraId="6C142DBC" w14:textId="77777777" w:rsidR="00E0575A" w:rsidRPr="000062EB" w:rsidRDefault="00E0575A" w:rsidP="00096204">
      <w:pPr>
        <w:spacing w:line="360" w:lineRule="auto"/>
        <w:rPr>
          <w:b/>
          <w:i/>
          <w:color w:val="943634" w:themeColor="accent2" w:themeShade="BF"/>
          <w:u w:val="single"/>
        </w:rPr>
      </w:pPr>
      <w:r w:rsidRPr="000062EB">
        <w:rPr>
          <w:b/>
          <w:i/>
          <w:color w:val="943634" w:themeColor="accent2" w:themeShade="BF"/>
          <w:u w:val="single"/>
        </w:rPr>
        <w:t>Solution</w:t>
      </w:r>
    </w:p>
    <w:p w14:paraId="5D2B6FFE" w14:textId="77777777" w:rsidR="00E0575A" w:rsidRDefault="00E0575A" w:rsidP="00E0575A">
      <w:pPr>
        <w:ind w:left="360"/>
      </w:pPr>
      <w:r w:rsidRPr="00B34F86">
        <w:rPr>
          <w:position w:val="-32"/>
        </w:rPr>
        <w:object w:dxaOrig="4040" w:dyaOrig="760" w14:anchorId="74F31234">
          <v:shape id="_x0000_i1042" type="#_x0000_t75" style="width:201.9pt;height:38.4pt" o:ole="">
            <v:imagedata r:id="rId44" o:title=""/>
          </v:shape>
          <o:OLEObject Type="Embed" ProgID="Equation.DSMT4" ShapeID="_x0000_i1042" DrawAspect="Content" ObjectID="_1656283945" r:id="rId45"/>
        </w:object>
      </w:r>
    </w:p>
    <w:p w14:paraId="66745649" w14:textId="77777777" w:rsidR="00E0575A" w:rsidRDefault="00E0575A" w:rsidP="00096204">
      <w:pPr>
        <w:tabs>
          <w:tab w:val="left" w:pos="1710"/>
        </w:tabs>
        <w:spacing w:line="360" w:lineRule="auto"/>
        <w:ind w:left="360"/>
      </w:pPr>
      <w:r>
        <w:tab/>
      </w:r>
      <w:r w:rsidRPr="00B34F86">
        <w:rPr>
          <w:position w:val="-32"/>
        </w:rPr>
        <w:object w:dxaOrig="1600" w:dyaOrig="760" w14:anchorId="2C0E4A61">
          <v:shape id="_x0000_i1043" type="#_x0000_t75" style="width:80.1pt;height:38.4pt" o:ole="">
            <v:imagedata r:id="rId46" o:title=""/>
          </v:shape>
          <o:OLEObject Type="Embed" ProgID="Equation.DSMT4" ShapeID="_x0000_i1043" DrawAspect="Content" ObjectID="_1656283946" r:id="rId47"/>
        </w:object>
      </w:r>
    </w:p>
    <w:p w14:paraId="181F27C2" w14:textId="6307375D" w:rsidR="00E0575A" w:rsidRDefault="00E0575A" w:rsidP="00E0575A">
      <w:pPr>
        <w:tabs>
          <w:tab w:val="left" w:pos="1710"/>
        </w:tabs>
        <w:ind w:left="360"/>
        <w:rPr>
          <w:rFonts w:ascii="Cambria Math" w:hAnsi="Cambria Math"/>
          <w:b/>
          <w:i/>
          <w:color w:val="365F91" w:themeColor="accent1" w:themeShade="BF"/>
          <w:sz w:val="28"/>
        </w:rPr>
      </w:pPr>
      <w:r>
        <w:tab/>
      </w:r>
      <w:r w:rsidRPr="009744FE">
        <w:rPr>
          <w:position w:val="-10"/>
        </w:rPr>
        <w:object w:dxaOrig="999" w:dyaOrig="340" w14:anchorId="3B483DE3">
          <v:shape id="_x0000_i1044" type="#_x0000_t75" style="width:50.1pt;height:17.4pt" o:ole="">
            <v:imagedata r:id="rId48" o:title=""/>
          </v:shape>
          <o:OLEObject Type="Embed" ProgID="Equation.DSMT4" ShapeID="_x0000_i1044" DrawAspect="Content" ObjectID="_1656283947" r:id="rId49"/>
        </w:object>
      </w:r>
      <w:r>
        <w:t xml:space="preserve">   </w:t>
      </w:r>
      <w:r w:rsidRPr="009744FE">
        <w:rPr>
          <w:rFonts w:ascii="Cambria Math" w:hAnsi="Cambria Math"/>
          <w:b/>
          <w:i/>
          <w:color w:val="365F91" w:themeColor="accent1" w:themeShade="BF"/>
          <w:sz w:val="28"/>
        </w:rPr>
        <w:t>√</w:t>
      </w:r>
    </w:p>
    <w:p w14:paraId="26E3CCCB" w14:textId="3BB11B5D" w:rsidR="00791BD5" w:rsidRDefault="00791BD5" w:rsidP="00791BD5"/>
    <w:p w14:paraId="14738E49" w14:textId="302655A5" w:rsidR="00791BD5" w:rsidRDefault="00791BD5" w:rsidP="00791BD5"/>
    <w:p w14:paraId="3541594C" w14:textId="77777777" w:rsidR="00E0575A" w:rsidRPr="005F12F5" w:rsidRDefault="00E0575A" w:rsidP="00096204">
      <w:pPr>
        <w:spacing w:line="360" w:lineRule="auto"/>
        <w:rPr>
          <w:b/>
          <w:i/>
          <w:sz w:val="28"/>
        </w:rPr>
      </w:pPr>
      <w:r w:rsidRPr="005F12F5">
        <w:rPr>
          <w:b/>
          <w:i/>
          <w:sz w:val="28"/>
        </w:rPr>
        <w:t>Example</w:t>
      </w:r>
    </w:p>
    <w:p w14:paraId="270B8A5C" w14:textId="77777777" w:rsidR="00E0575A" w:rsidRDefault="00E0575A" w:rsidP="00096204">
      <w:pPr>
        <w:spacing w:line="360" w:lineRule="auto"/>
      </w:pPr>
      <w:r>
        <w:t xml:space="preserve">Use the fundamental identity </w:t>
      </w:r>
      <w:r w:rsidRPr="005F12F5">
        <w:rPr>
          <w:position w:val="-6"/>
        </w:rPr>
        <w:object w:dxaOrig="2040" w:dyaOrig="380" w14:anchorId="5D7AEE5A">
          <v:shape id="_x0000_i1045" type="#_x0000_t75" style="width:102pt;height:18.9pt" o:ole="">
            <v:imagedata r:id="rId50" o:title=""/>
          </v:shape>
          <o:OLEObject Type="Embed" ProgID="Equation.DSMT4" ShapeID="_x0000_i1045" DrawAspect="Content" ObjectID="_1656283948" r:id="rId51"/>
        </w:object>
      </w:r>
      <w:r>
        <w:t xml:space="preserve">  to prove that </w:t>
      </w:r>
      <w:r w:rsidRPr="005F12F5">
        <w:rPr>
          <w:position w:val="-6"/>
        </w:rPr>
        <w:object w:dxaOrig="2000" w:dyaOrig="380" w14:anchorId="5016D813">
          <v:shape id="_x0000_i1046" type="#_x0000_t75" style="width:99.9pt;height:18.9pt" o:ole="">
            <v:imagedata r:id="rId52" o:title=""/>
          </v:shape>
          <o:OLEObject Type="Embed" ProgID="Equation.DSMT4" ShapeID="_x0000_i1046" DrawAspect="Content" ObjectID="_1656283949" r:id="rId53"/>
        </w:object>
      </w:r>
      <w:r>
        <w:t xml:space="preserve"> </w:t>
      </w:r>
    </w:p>
    <w:p w14:paraId="00C7A56C" w14:textId="77777777" w:rsidR="00E0575A" w:rsidRPr="000062EB" w:rsidRDefault="00E0575A" w:rsidP="00096204">
      <w:pPr>
        <w:spacing w:line="360" w:lineRule="auto"/>
        <w:rPr>
          <w:b/>
          <w:i/>
          <w:color w:val="943634" w:themeColor="accent2" w:themeShade="BF"/>
          <w:u w:val="single"/>
        </w:rPr>
      </w:pPr>
      <w:r w:rsidRPr="000062EB">
        <w:rPr>
          <w:b/>
          <w:i/>
          <w:color w:val="943634" w:themeColor="accent2" w:themeShade="BF"/>
          <w:u w:val="single"/>
        </w:rPr>
        <w:t>Solution</w:t>
      </w:r>
    </w:p>
    <w:p w14:paraId="0621C3FB" w14:textId="77777777" w:rsidR="00E0575A" w:rsidRDefault="00E0575A" w:rsidP="00096204">
      <w:pPr>
        <w:spacing w:line="360" w:lineRule="auto"/>
        <w:ind w:left="360"/>
      </w:pPr>
      <w:r w:rsidRPr="005F12F5">
        <w:rPr>
          <w:position w:val="-30"/>
        </w:rPr>
        <w:object w:dxaOrig="2840" w:dyaOrig="720" w14:anchorId="176C2187">
          <v:shape id="_x0000_i1047" type="#_x0000_t75" style="width:141.6pt;height:36pt" o:ole="">
            <v:imagedata r:id="rId54" o:title=""/>
          </v:shape>
          <o:OLEObject Type="Embed" ProgID="Equation.DSMT4" ShapeID="_x0000_i1047" DrawAspect="Content" ObjectID="_1656283950" r:id="rId55"/>
        </w:object>
      </w:r>
    </w:p>
    <w:p w14:paraId="586819F3" w14:textId="77777777" w:rsidR="00E0575A" w:rsidRDefault="00E0575A" w:rsidP="00E0575A">
      <w:pPr>
        <w:spacing w:line="240" w:lineRule="auto"/>
        <w:ind w:left="360"/>
      </w:pPr>
      <w:r w:rsidRPr="006268EC">
        <w:rPr>
          <w:position w:val="-10"/>
        </w:rPr>
        <w:object w:dxaOrig="2060" w:dyaOrig="420" w14:anchorId="2A4EFC9B">
          <v:shape id="_x0000_i1048" type="#_x0000_t75" style="width:102.9pt;height:21pt" o:ole="">
            <v:imagedata r:id="rId56" o:title=""/>
          </v:shape>
          <o:OLEObject Type="Embed" ProgID="Equation.DSMT4" ShapeID="_x0000_i1048" DrawAspect="Content" ObjectID="_1656283951" r:id="rId57"/>
        </w:object>
      </w:r>
      <w:r>
        <w:t xml:space="preserve">  </w:t>
      </w:r>
      <w:r w:rsidRPr="009744FE">
        <w:rPr>
          <w:rFonts w:ascii="Cambria Math" w:hAnsi="Cambria Math"/>
          <w:b/>
          <w:i/>
          <w:color w:val="365F91" w:themeColor="accent1" w:themeShade="BF"/>
          <w:sz w:val="28"/>
        </w:rPr>
        <w:t>√</w:t>
      </w:r>
    </w:p>
    <w:p w14:paraId="2CB8533B" w14:textId="77777777" w:rsidR="006268EC" w:rsidRDefault="006268EC" w:rsidP="00560016"/>
    <w:p w14:paraId="365DD1C1" w14:textId="21B197DC" w:rsidR="00B81AA4" w:rsidRDefault="00B81AA4" w:rsidP="00560016">
      <w:r>
        <w:br w:type="page"/>
      </w:r>
    </w:p>
    <w:p w14:paraId="4844B25A" w14:textId="77777777" w:rsidR="00555665" w:rsidRDefault="00555665" w:rsidP="00B81AA4">
      <w:pPr>
        <w:tabs>
          <w:tab w:val="left" w:pos="2160"/>
        </w:tabs>
        <w:spacing w:after="120" w:line="360" w:lineRule="auto"/>
      </w:pPr>
      <w:r w:rsidRPr="00740EAE">
        <w:rPr>
          <w:b/>
          <w:i/>
          <w:color w:val="632423" w:themeColor="accent2" w:themeShade="80"/>
          <w:sz w:val="28"/>
        </w:rPr>
        <w:lastRenderedPageBreak/>
        <w:t>Circular Functions</w:t>
      </w:r>
      <w:r w:rsidRPr="00555665">
        <w:rPr>
          <w:b/>
          <w:i/>
          <w:color w:val="632423" w:themeColor="accent2" w:themeShade="80"/>
        </w:rPr>
        <w:t>:</w:t>
      </w:r>
      <w:r>
        <w:tab/>
      </w:r>
      <w:r w:rsidR="00B34F86" w:rsidRPr="00B34F86">
        <w:rPr>
          <w:position w:val="-6"/>
        </w:rPr>
        <w:object w:dxaOrig="2160" w:dyaOrig="380" w14:anchorId="333D8181">
          <v:shape id="_x0000_i1049" type="#_x0000_t75" style="width:108pt;height:18.9pt" o:ole="">
            <v:imagedata r:id="rId58" o:title=""/>
          </v:shape>
          <o:OLEObject Type="Embed" ProgID="Equation.DSMT4" ShapeID="_x0000_i1049" DrawAspect="Content" ObjectID="_1656283952" r:id="rId59"/>
        </w:object>
      </w:r>
    </w:p>
    <w:tbl>
      <w:tblPr>
        <w:tblW w:w="4750" w:type="pct"/>
        <w:jc w:val="center"/>
        <w:tblBorders>
          <w:top w:val="dotDotDash" w:sz="4" w:space="0" w:color="auto"/>
          <w:left w:val="dotDash" w:sz="4" w:space="0" w:color="auto"/>
          <w:bottom w:val="dotDash" w:sz="4" w:space="0" w:color="auto"/>
          <w:right w:val="dotDash" w:sz="4" w:space="0" w:color="auto"/>
          <w:insideH w:val="dotDotDash" w:sz="4" w:space="0" w:color="auto"/>
          <w:insideV w:val="dotDotDash" w:sz="4" w:space="0" w:color="auto"/>
        </w:tblBorders>
        <w:tblLook w:val="04A0" w:firstRow="1" w:lastRow="0" w:firstColumn="1" w:lastColumn="0" w:noHBand="0" w:noVBand="1"/>
      </w:tblPr>
      <w:tblGrid>
        <w:gridCol w:w="2948"/>
        <w:gridCol w:w="3343"/>
        <w:gridCol w:w="3549"/>
      </w:tblGrid>
      <w:tr w:rsidR="00FD1160" w:rsidRPr="00FD1160" w14:paraId="47E3D8F3" w14:textId="77777777" w:rsidTr="00B81AA4">
        <w:trPr>
          <w:trHeight w:val="404"/>
          <w:jc w:val="center"/>
        </w:trPr>
        <w:tc>
          <w:tcPr>
            <w:tcW w:w="2981" w:type="dxa"/>
            <w:vAlign w:val="center"/>
          </w:tcPr>
          <w:p w14:paraId="0E7B0D5A" w14:textId="77777777" w:rsidR="00F44DE1" w:rsidRPr="00FD1160" w:rsidRDefault="00F44DE1" w:rsidP="00DB6419">
            <w:pPr>
              <w:spacing w:before="40" w:after="60"/>
              <w:jc w:val="center"/>
              <w:rPr>
                <w:b/>
                <w:i/>
                <w:color w:val="4F6228" w:themeColor="accent3" w:themeShade="80"/>
                <w:sz w:val="28"/>
              </w:rPr>
            </w:pPr>
            <w:r w:rsidRPr="00FD1160">
              <w:rPr>
                <w:b/>
                <w:i/>
                <w:color w:val="4F6228" w:themeColor="accent3" w:themeShade="80"/>
                <w:sz w:val="28"/>
              </w:rPr>
              <w:t>Identities</w:t>
            </w:r>
          </w:p>
        </w:tc>
        <w:tc>
          <w:tcPr>
            <w:tcW w:w="3390" w:type="dxa"/>
            <w:vAlign w:val="center"/>
          </w:tcPr>
          <w:p w14:paraId="21BBE354" w14:textId="77777777" w:rsidR="00F44DE1" w:rsidRPr="00FD1160" w:rsidRDefault="00F44DE1" w:rsidP="00DB6419">
            <w:pPr>
              <w:spacing w:before="40" w:after="60"/>
              <w:ind w:left="125"/>
              <w:jc w:val="center"/>
              <w:rPr>
                <w:b/>
                <w:i/>
                <w:color w:val="4F6228" w:themeColor="accent3" w:themeShade="80"/>
                <w:sz w:val="28"/>
              </w:rPr>
            </w:pPr>
            <w:r w:rsidRPr="00FD1160">
              <w:rPr>
                <w:b/>
                <w:i/>
                <w:color w:val="4F6228" w:themeColor="accent3" w:themeShade="80"/>
                <w:sz w:val="28"/>
              </w:rPr>
              <w:t>Derivatives</w:t>
            </w:r>
          </w:p>
        </w:tc>
        <w:tc>
          <w:tcPr>
            <w:tcW w:w="3332" w:type="dxa"/>
            <w:vAlign w:val="center"/>
          </w:tcPr>
          <w:p w14:paraId="400CD8BE" w14:textId="77777777" w:rsidR="00F44DE1" w:rsidRPr="00FD1160" w:rsidRDefault="00F44DE1" w:rsidP="00DB6419">
            <w:pPr>
              <w:spacing w:before="40" w:after="60"/>
              <w:ind w:left="193"/>
              <w:jc w:val="center"/>
              <w:rPr>
                <w:b/>
                <w:i/>
                <w:color w:val="4F6228" w:themeColor="accent3" w:themeShade="80"/>
                <w:sz w:val="28"/>
              </w:rPr>
            </w:pPr>
            <w:r w:rsidRPr="00FD1160">
              <w:rPr>
                <w:b/>
                <w:i/>
                <w:color w:val="4F6228" w:themeColor="accent3" w:themeShade="80"/>
                <w:sz w:val="28"/>
              </w:rPr>
              <w:t>Integral</w:t>
            </w:r>
          </w:p>
        </w:tc>
      </w:tr>
      <w:tr w:rsidR="00F44DE1" w14:paraId="582A017E" w14:textId="77777777" w:rsidTr="00B81AA4">
        <w:trPr>
          <w:trHeight w:val="720"/>
          <w:jc w:val="center"/>
        </w:trPr>
        <w:tc>
          <w:tcPr>
            <w:tcW w:w="2981" w:type="dxa"/>
            <w:vAlign w:val="center"/>
          </w:tcPr>
          <w:p w14:paraId="0B06B9A6" w14:textId="77777777" w:rsidR="00F44DE1" w:rsidRDefault="00B34F86" w:rsidP="00DB6419">
            <w:pPr>
              <w:spacing w:before="40" w:after="60"/>
            </w:pPr>
            <w:r w:rsidRPr="00B34F86">
              <w:rPr>
                <w:position w:val="-6"/>
              </w:rPr>
              <w:object w:dxaOrig="2040" w:dyaOrig="380" w14:anchorId="599DF85F">
                <v:shape id="_x0000_i1050" type="#_x0000_t75" style="width:102pt;height:18.9pt" o:ole="">
                  <v:imagedata r:id="rId60" o:title=""/>
                </v:shape>
                <o:OLEObject Type="Embed" ProgID="Equation.DSMT4" ShapeID="_x0000_i1050" DrawAspect="Content" ObjectID="_1656283953" r:id="rId61"/>
              </w:object>
            </w:r>
          </w:p>
        </w:tc>
        <w:tc>
          <w:tcPr>
            <w:tcW w:w="3390" w:type="dxa"/>
            <w:vAlign w:val="center"/>
          </w:tcPr>
          <w:p w14:paraId="1C0CC0D7" w14:textId="77777777" w:rsidR="00F44DE1" w:rsidRDefault="00B34F86" w:rsidP="00DB6419">
            <w:pPr>
              <w:spacing w:before="40" w:after="60"/>
              <w:ind w:left="125"/>
            </w:pPr>
            <w:r w:rsidRPr="00B34F86">
              <w:rPr>
                <w:position w:val="-20"/>
              </w:rPr>
              <w:object w:dxaOrig="2140" w:dyaOrig="520" w14:anchorId="1C4E2B6E">
                <v:shape id="_x0000_i1051" type="#_x0000_t75" style="width:107.1pt;height:26.4pt" o:ole="">
                  <v:imagedata r:id="rId62" o:title=""/>
                </v:shape>
                <o:OLEObject Type="Embed" ProgID="Equation.DSMT4" ShapeID="_x0000_i1051" DrawAspect="Content" ObjectID="_1656283954" r:id="rId63"/>
              </w:object>
            </w:r>
          </w:p>
        </w:tc>
        <w:tc>
          <w:tcPr>
            <w:tcW w:w="3332" w:type="dxa"/>
            <w:vAlign w:val="center"/>
          </w:tcPr>
          <w:p w14:paraId="304EC00A" w14:textId="23F2155E" w:rsidR="00F44DE1" w:rsidRDefault="000E11A3" w:rsidP="00DB6419">
            <w:pPr>
              <w:spacing w:before="40" w:after="60"/>
              <w:ind w:left="193"/>
            </w:pPr>
            <w:r w:rsidRPr="000E11A3">
              <w:rPr>
                <w:position w:val="-32"/>
                <w:szCs w:val="24"/>
              </w:rPr>
              <w:object w:dxaOrig="2400" w:dyaOrig="760" w14:anchorId="7DE4E968">
                <v:shape id="_x0000_i1866" type="#_x0000_t75" style="width:119.4pt;height:37.8pt" o:ole="">
                  <v:imagedata r:id="rId64" o:title=""/>
                </v:shape>
                <o:OLEObject Type="Embed" ProgID="Equation.DSMT4" ShapeID="_x0000_i1866" DrawAspect="Content" ObjectID="_1656283955" r:id="rId65"/>
              </w:object>
            </w:r>
          </w:p>
        </w:tc>
      </w:tr>
      <w:tr w:rsidR="00F44DE1" w14:paraId="05859369" w14:textId="77777777" w:rsidTr="00B81AA4">
        <w:trPr>
          <w:trHeight w:val="720"/>
          <w:jc w:val="center"/>
        </w:trPr>
        <w:tc>
          <w:tcPr>
            <w:tcW w:w="2981" w:type="dxa"/>
            <w:vAlign w:val="center"/>
          </w:tcPr>
          <w:p w14:paraId="5E883203" w14:textId="77777777" w:rsidR="00F44DE1" w:rsidRDefault="00B34F86" w:rsidP="00DB6419">
            <w:pPr>
              <w:spacing w:before="40" w:after="60"/>
            </w:pPr>
            <w:r w:rsidRPr="00B34F86">
              <w:rPr>
                <w:position w:val="-6"/>
              </w:rPr>
              <w:object w:dxaOrig="2320" w:dyaOrig="279" w14:anchorId="51DB41CD">
                <v:shape id="_x0000_i1053" type="#_x0000_t75" style="width:116.1pt;height:14.4pt" o:ole="">
                  <v:imagedata r:id="rId66" o:title=""/>
                </v:shape>
                <o:OLEObject Type="Embed" ProgID="Equation.DSMT4" ShapeID="_x0000_i1053" DrawAspect="Content" ObjectID="_1656283956" r:id="rId67"/>
              </w:object>
            </w:r>
          </w:p>
        </w:tc>
        <w:tc>
          <w:tcPr>
            <w:tcW w:w="3390" w:type="dxa"/>
            <w:vAlign w:val="center"/>
          </w:tcPr>
          <w:p w14:paraId="29F384DE" w14:textId="77777777" w:rsidR="00F44DE1" w:rsidRDefault="00B34F86" w:rsidP="00DB6419">
            <w:pPr>
              <w:spacing w:before="40" w:after="60"/>
              <w:ind w:left="125"/>
            </w:pPr>
            <w:r w:rsidRPr="00B34F86">
              <w:rPr>
                <w:position w:val="-20"/>
              </w:rPr>
              <w:object w:dxaOrig="2140" w:dyaOrig="520" w14:anchorId="63783B99">
                <v:shape id="_x0000_i1054" type="#_x0000_t75" style="width:107.1pt;height:26.4pt" o:ole="">
                  <v:imagedata r:id="rId68" o:title=""/>
                </v:shape>
                <o:OLEObject Type="Embed" ProgID="Equation.DSMT4" ShapeID="_x0000_i1054" DrawAspect="Content" ObjectID="_1656283957" r:id="rId69"/>
              </w:object>
            </w:r>
          </w:p>
        </w:tc>
        <w:tc>
          <w:tcPr>
            <w:tcW w:w="3332" w:type="dxa"/>
            <w:vAlign w:val="center"/>
          </w:tcPr>
          <w:p w14:paraId="7E3D0213" w14:textId="17A5A3E2" w:rsidR="00F44DE1" w:rsidRDefault="000E11A3" w:rsidP="00DB6419">
            <w:pPr>
              <w:spacing w:before="40" w:after="60"/>
              <w:ind w:left="193"/>
            </w:pPr>
            <w:r w:rsidRPr="000E11A3">
              <w:rPr>
                <w:position w:val="-32"/>
                <w:szCs w:val="24"/>
              </w:rPr>
              <w:object w:dxaOrig="2400" w:dyaOrig="760" w14:anchorId="16934C87">
                <v:shape id="_x0000_i1868" type="#_x0000_t75" style="width:119.4pt;height:37.8pt" o:ole="">
                  <v:imagedata r:id="rId70" o:title=""/>
                </v:shape>
                <o:OLEObject Type="Embed" ProgID="Equation.DSMT4" ShapeID="_x0000_i1868" DrawAspect="Content" ObjectID="_1656283958" r:id="rId71"/>
              </w:object>
            </w:r>
          </w:p>
        </w:tc>
      </w:tr>
      <w:tr w:rsidR="00F44DE1" w14:paraId="7746B228" w14:textId="77777777" w:rsidTr="00B81AA4">
        <w:trPr>
          <w:trHeight w:val="720"/>
          <w:jc w:val="center"/>
        </w:trPr>
        <w:tc>
          <w:tcPr>
            <w:tcW w:w="2981" w:type="dxa"/>
            <w:vAlign w:val="center"/>
          </w:tcPr>
          <w:p w14:paraId="7074C409" w14:textId="77777777" w:rsidR="00F44DE1" w:rsidRDefault="00B34F86" w:rsidP="00DB6419">
            <w:pPr>
              <w:spacing w:before="40" w:after="60"/>
            </w:pPr>
            <w:r w:rsidRPr="00B34F86">
              <w:rPr>
                <w:position w:val="-6"/>
              </w:rPr>
              <w:object w:dxaOrig="2680" w:dyaOrig="380" w14:anchorId="2BEB98C2">
                <v:shape id="_x0000_i1056" type="#_x0000_t75" style="width:135pt;height:18.9pt" o:ole="">
                  <v:imagedata r:id="rId72" o:title=""/>
                </v:shape>
                <o:OLEObject Type="Embed" ProgID="Equation.DSMT4" ShapeID="_x0000_i1056" DrawAspect="Content" ObjectID="_1656283959" r:id="rId73"/>
              </w:object>
            </w:r>
          </w:p>
        </w:tc>
        <w:tc>
          <w:tcPr>
            <w:tcW w:w="3390" w:type="dxa"/>
            <w:vAlign w:val="center"/>
          </w:tcPr>
          <w:p w14:paraId="4A918382" w14:textId="77777777" w:rsidR="00F44DE1" w:rsidRDefault="00B34F86" w:rsidP="00DB6419">
            <w:pPr>
              <w:spacing w:before="40" w:after="60"/>
              <w:ind w:left="125"/>
            </w:pPr>
            <w:r w:rsidRPr="00B34F86">
              <w:rPr>
                <w:position w:val="-20"/>
              </w:rPr>
              <w:object w:dxaOrig="2280" w:dyaOrig="520" w14:anchorId="0850096C">
                <v:shape id="_x0000_i1057" type="#_x0000_t75" style="width:114pt;height:26.4pt" o:ole="">
                  <v:imagedata r:id="rId74" o:title=""/>
                </v:shape>
                <o:OLEObject Type="Embed" ProgID="Equation.DSMT4" ShapeID="_x0000_i1057" DrawAspect="Content" ObjectID="_1656283960" r:id="rId75"/>
              </w:object>
            </w:r>
          </w:p>
        </w:tc>
        <w:tc>
          <w:tcPr>
            <w:tcW w:w="3332" w:type="dxa"/>
            <w:vAlign w:val="center"/>
          </w:tcPr>
          <w:p w14:paraId="4B6EDDFB" w14:textId="78B3EE44" w:rsidR="00F44DE1" w:rsidRDefault="000E11A3" w:rsidP="00DB6419">
            <w:pPr>
              <w:spacing w:before="40" w:after="60"/>
              <w:ind w:left="193"/>
            </w:pPr>
            <w:r w:rsidRPr="000E11A3">
              <w:rPr>
                <w:position w:val="-32"/>
                <w:szCs w:val="24"/>
              </w:rPr>
              <w:object w:dxaOrig="2500" w:dyaOrig="760" w14:anchorId="01861788">
                <v:shape id="_x0000_i1870" type="#_x0000_t75" style="width:124.8pt;height:37.8pt" o:ole="">
                  <v:imagedata r:id="rId76" o:title=""/>
                </v:shape>
                <o:OLEObject Type="Embed" ProgID="Equation.DSMT4" ShapeID="_x0000_i1870" DrawAspect="Content" ObjectID="_1656283961" r:id="rId77"/>
              </w:object>
            </w:r>
          </w:p>
        </w:tc>
      </w:tr>
      <w:tr w:rsidR="00F44DE1" w14:paraId="30272418" w14:textId="77777777" w:rsidTr="00B81AA4">
        <w:trPr>
          <w:trHeight w:val="720"/>
          <w:jc w:val="center"/>
        </w:trPr>
        <w:tc>
          <w:tcPr>
            <w:tcW w:w="2981" w:type="dxa"/>
            <w:vAlign w:val="center"/>
          </w:tcPr>
          <w:p w14:paraId="6E2DAFC6" w14:textId="77777777" w:rsidR="00F44DE1" w:rsidRDefault="00B34F86" w:rsidP="00DB6419">
            <w:pPr>
              <w:spacing w:before="40" w:after="60"/>
            </w:pPr>
            <w:r w:rsidRPr="00B34F86">
              <w:rPr>
                <w:position w:val="-20"/>
              </w:rPr>
              <w:object w:dxaOrig="2100" w:dyaOrig="520" w14:anchorId="10415EBA">
                <v:shape id="_x0000_i1059" type="#_x0000_t75" style="width:105pt;height:26.4pt" o:ole="">
                  <v:imagedata r:id="rId78" o:title=""/>
                </v:shape>
                <o:OLEObject Type="Embed" ProgID="Equation.DSMT4" ShapeID="_x0000_i1059" DrawAspect="Content" ObjectID="_1656283962" r:id="rId79"/>
              </w:object>
            </w:r>
          </w:p>
        </w:tc>
        <w:tc>
          <w:tcPr>
            <w:tcW w:w="3390" w:type="dxa"/>
            <w:vAlign w:val="center"/>
          </w:tcPr>
          <w:p w14:paraId="69BD39E3" w14:textId="77777777" w:rsidR="00F44DE1" w:rsidRDefault="00B34F86" w:rsidP="00DB6419">
            <w:pPr>
              <w:spacing w:before="40" w:after="60"/>
              <w:ind w:left="125"/>
            </w:pPr>
            <w:r w:rsidRPr="00B34F86">
              <w:rPr>
                <w:position w:val="-20"/>
              </w:rPr>
              <w:object w:dxaOrig="2420" w:dyaOrig="520" w14:anchorId="36DBC064">
                <v:shape id="_x0000_i1060" type="#_x0000_t75" style="width:120.9pt;height:26.4pt" o:ole="">
                  <v:imagedata r:id="rId80" o:title=""/>
                </v:shape>
                <o:OLEObject Type="Embed" ProgID="Equation.DSMT4" ShapeID="_x0000_i1060" DrawAspect="Content" ObjectID="_1656283963" r:id="rId81"/>
              </w:object>
            </w:r>
          </w:p>
        </w:tc>
        <w:tc>
          <w:tcPr>
            <w:tcW w:w="3332" w:type="dxa"/>
            <w:vAlign w:val="center"/>
          </w:tcPr>
          <w:p w14:paraId="1B629627" w14:textId="64BD182D" w:rsidR="00F44DE1" w:rsidRDefault="000E11A3" w:rsidP="00DB6419">
            <w:pPr>
              <w:spacing w:before="40" w:after="60"/>
              <w:ind w:left="193"/>
            </w:pPr>
            <w:r w:rsidRPr="000E11A3">
              <w:rPr>
                <w:position w:val="-32"/>
                <w:szCs w:val="24"/>
              </w:rPr>
              <w:object w:dxaOrig="2659" w:dyaOrig="760" w14:anchorId="277091DC">
                <v:shape id="_x0000_i1872" type="#_x0000_t75" style="width:132.3pt;height:37.8pt" o:ole="">
                  <v:imagedata r:id="rId82" o:title=""/>
                </v:shape>
                <o:OLEObject Type="Embed" ProgID="Equation.DSMT4" ShapeID="_x0000_i1872" DrawAspect="Content" ObjectID="_1656283964" r:id="rId83"/>
              </w:object>
            </w:r>
          </w:p>
        </w:tc>
      </w:tr>
      <w:tr w:rsidR="00F44DE1" w14:paraId="47FD8ABC" w14:textId="77777777" w:rsidTr="00B81AA4">
        <w:trPr>
          <w:trHeight w:val="720"/>
          <w:jc w:val="center"/>
        </w:trPr>
        <w:tc>
          <w:tcPr>
            <w:tcW w:w="2981" w:type="dxa"/>
            <w:vAlign w:val="center"/>
          </w:tcPr>
          <w:p w14:paraId="68A082F6" w14:textId="77777777" w:rsidR="00F44DE1" w:rsidRDefault="00B34F86" w:rsidP="00DB6419">
            <w:pPr>
              <w:spacing w:before="40" w:after="60"/>
            </w:pPr>
            <w:r w:rsidRPr="00B34F86">
              <w:rPr>
                <w:position w:val="-20"/>
              </w:rPr>
              <w:object w:dxaOrig="2060" w:dyaOrig="520" w14:anchorId="249878B2">
                <v:shape id="_x0000_i1062" type="#_x0000_t75" style="width:102.9pt;height:26.4pt" o:ole="">
                  <v:imagedata r:id="rId84" o:title=""/>
                </v:shape>
                <o:OLEObject Type="Embed" ProgID="Equation.DSMT4" ShapeID="_x0000_i1062" DrawAspect="Content" ObjectID="_1656283965" r:id="rId85"/>
              </w:object>
            </w:r>
          </w:p>
        </w:tc>
        <w:tc>
          <w:tcPr>
            <w:tcW w:w="3390" w:type="dxa"/>
            <w:vAlign w:val="center"/>
          </w:tcPr>
          <w:p w14:paraId="70CCF3D3" w14:textId="77777777" w:rsidR="00F44DE1" w:rsidRDefault="00B34F86" w:rsidP="00DB6419">
            <w:pPr>
              <w:spacing w:before="40" w:after="60"/>
              <w:ind w:left="125"/>
            </w:pPr>
            <w:r w:rsidRPr="00B34F86">
              <w:rPr>
                <w:position w:val="-20"/>
              </w:rPr>
              <w:object w:dxaOrig="2960" w:dyaOrig="520" w14:anchorId="085AFAFE">
                <v:shape id="_x0000_i1063" type="#_x0000_t75" style="width:147.6pt;height:26.4pt" o:ole="">
                  <v:imagedata r:id="rId86" o:title=""/>
                </v:shape>
                <o:OLEObject Type="Embed" ProgID="Equation.DSMT4" ShapeID="_x0000_i1063" DrawAspect="Content" ObjectID="_1656283966" r:id="rId87"/>
              </w:object>
            </w:r>
          </w:p>
        </w:tc>
        <w:tc>
          <w:tcPr>
            <w:tcW w:w="3332" w:type="dxa"/>
            <w:vAlign w:val="center"/>
          </w:tcPr>
          <w:p w14:paraId="01B2EB67" w14:textId="04D39425" w:rsidR="00F44DE1" w:rsidRDefault="002418A8" w:rsidP="00DB6419">
            <w:pPr>
              <w:spacing w:before="40" w:after="60"/>
              <w:ind w:left="193"/>
            </w:pPr>
            <w:r w:rsidRPr="002418A8">
              <w:rPr>
                <w:position w:val="-32"/>
                <w:szCs w:val="24"/>
              </w:rPr>
              <w:object w:dxaOrig="3140" w:dyaOrig="760" w14:anchorId="255B89D6">
                <v:shape id="_x0000_i1874" type="#_x0000_t75" style="width:156.9pt;height:37.8pt" o:ole="">
                  <v:imagedata r:id="rId88" o:title=""/>
                </v:shape>
                <o:OLEObject Type="Embed" ProgID="Equation.DSMT4" ShapeID="_x0000_i1874" DrawAspect="Content" ObjectID="_1656283967" r:id="rId89"/>
              </w:object>
            </w:r>
          </w:p>
        </w:tc>
      </w:tr>
      <w:tr w:rsidR="00F44DE1" w14:paraId="5942BFA1" w14:textId="77777777" w:rsidTr="00B81AA4">
        <w:trPr>
          <w:trHeight w:val="720"/>
          <w:jc w:val="center"/>
        </w:trPr>
        <w:tc>
          <w:tcPr>
            <w:tcW w:w="2981" w:type="dxa"/>
            <w:vAlign w:val="center"/>
          </w:tcPr>
          <w:p w14:paraId="64C0309A" w14:textId="77777777" w:rsidR="00F44DE1" w:rsidRDefault="00B34F86" w:rsidP="00DB6419">
            <w:pPr>
              <w:spacing w:before="40" w:after="60"/>
            </w:pPr>
            <w:r w:rsidRPr="00B34F86">
              <w:rPr>
                <w:position w:val="-6"/>
              </w:rPr>
              <w:object w:dxaOrig="2000" w:dyaOrig="380" w14:anchorId="43C3ACFC">
                <v:shape id="_x0000_i1065" type="#_x0000_t75" style="width:99.9pt;height:18.9pt" o:ole="">
                  <v:imagedata r:id="rId90" o:title=""/>
                </v:shape>
                <o:OLEObject Type="Embed" ProgID="Equation.DSMT4" ShapeID="_x0000_i1065" DrawAspect="Content" ObjectID="_1656283968" r:id="rId91"/>
              </w:object>
            </w:r>
          </w:p>
        </w:tc>
        <w:tc>
          <w:tcPr>
            <w:tcW w:w="3390" w:type="dxa"/>
            <w:vAlign w:val="center"/>
          </w:tcPr>
          <w:p w14:paraId="3C1580C7" w14:textId="77777777" w:rsidR="00F44DE1" w:rsidRDefault="00B34F86" w:rsidP="00DB6419">
            <w:pPr>
              <w:spacing w:before="40" w:after="60"/>
              <w:ind w:left="125"/>
            </w:pPr>
            <w:r w:rsidRPr="00B34F86">
              <w:rPr>
                <w:position w:val="-20"/>
              </w:rPr>
              <w:object w:dxaOrig="2960" w:dyaOrig="520" w14:anchorId="44D01C02">
                <v:shape id="_x0000_i1066" type="#_x0000_t75" style="width:147.6pt;height:26.4pt" o:ole="">
                  <v:imagedata r:id="rId92" o:title=""/>
                </v:shape>
                <o:OLEObject Type="Embed" ProgID="Equation.DSMT4" ShapeID="_x0000_i1066" DrawAspect="Content" ObjectID="_1656283969" r:id="rId93"/>
              </w:object>
            </w:r>
          </w:p>
        </w:tc>
        <w:tc>
          <w:tcPr>
            <w:tcW w:w="3332" w:type="dxa"/>
            <w:vAlign w:val="center"/>
          </w:tcPr>
          <w:p w14:paraId="1FFA1D4C" w14:textId="7CF00536" w:rsidR="00F44DE1" w:rsidRDefault="002418A8" w:rsidP="00DB6419">
            <w:pPr>
              <w:spacing w:before="40" w:after="60"/>
              <w:ind w:left="193"/>
            </w:pPr>
            <w:r w:rsidRPr="002418A8">
              <w:rPr>
                <w:position w:val="-32"/>
                <w:szCs w:val="24"/>
              </w:rPr>
              <w:object w:dxaOrig="3100" w:dyaOrig="760" w14:anchorId="7ECF581B">
                <v:shape id="_x0000_i1876" type="#_x0000_t75" style="width:154.8pt;height:37.8pt" o:ole="">
                  <v:imagedata r:id="rId94" o:title=""/>
                </v:shape>
                <o:OLEObject Type="Embed" ProgID="Equation.DSMT4" ShapeID="_x0000_i1876" DrawAspect="Content" ObjectID="_1656283970" r:id="rId95"/>
              </w:object>
            </w:r>
          </w:p>
        </w:tc>
      </w:tr>
      <w:tr w:rsidR="001D43D0" w14:paraId="5269C8BF" w14:textId="77777777" w:rsidTr="00B81AA4">
        <w:trPr>
          <w:trHeight w:val="720"/>
          <w:jc w:val="center"/>
        </w:trPr>
        <w:tc>
          <w:tcPr>
            <w:tcW w:w="2981" w:type="dxa"/>
            <w:vAlign w:val="center"/>
          </w:tcPr>
          <w:p w14:paraId="70BE6737" w14:textId="77777777" w:rsidR="001D43D0" w:rsidRPr="00B34F86" w:rsidRDefault="001D43D0" w:rsidP="00DB6419">
            <w:pPr>
              <w:spacing w:before="40" w:after="60"/>
            </w:pPr>
            <w:r w:rsidRPr="00B34F86">
              <w:rPr>
                <w:position w:val="-6"/>
              </w:rPr>
              <w:object w:dxaOrig="2000" w:dyaOrig="380" w14:anchorId="73740CC6">
                <v:shape id="_x0000_i1068" type="#_x0000_t75" style="width:99.9pt;height:18.9pt" o:ole="">
                  <v:imagedata r:id="rId96" o:title=""/>
                </v:shape>
                <o:OLEObject Type="Embed" ProgID="Equation.DSMT4" ShapeID="_x0000_i1068" DrawAspect="Content" ObjectID="_1656283971" r:id="rId97"/>
              </w:object>
            </w:r>
          </w:p>
        </w:tc>
        <w:tc>
          <w:tcPr>
            <w:tcW w:w="3390" w:type="dxa"/>
            <w:vAlign w:val="center"/>
          </w:tcPr>
          <w:p w14:paraId="538AA01E" w14:textId="77777777" w:rsidR="001D43D0" w:rsidRPr="00B34F86" w:rsidRDefault="001D43D0" w:rsidP="00DB6419">
            <w:pPr>
              <w:spacing w:before="40" w:after="60"/>
              <w:ind w:left="125"/>
            </w:pPr>
          </w:p>
        </w:tc>
        <w:tc>
          <w:tcPr>
            <w:tcW w:w="3332" w:type="dxa"/>
            <w:vAlign w:val="center"/>
          </w:tcPr>
          <w:p w14:paraId="082D718C" w14:textId="77777777" w:rsidR="001D43D0" w:rsidRPr="00B34F86" w:rsidRDefault="001D43D0" w:rsidP="00DB6419">
            <w:pPr>
              <w:spacing w:before="40" w:after="60"/>
              <w:ind w:left="193"/>
              <w:rPr>
                <w:szCs w:val="24"/>
              </w:rPr>
            </w:pPr>
          </w:p>
        </w:tc>
      </w:tr>
    </w:tbl>
    <w:p w14:paraId="3F472CC4" w14:textId="77777777" w:rsidR="00560016" w:rsidRDefault="00560016" w:rsidP="00C423A3">
      <w:pPr>
        <w:spacing w:line="240" w:lineRule="auto"/>
      </w:pPr>
    </w:p>
    <w:p w14:paraId="288D2BD4" w14:textId="77777777" w:rsidR="00A61476" w:rsidRDefault="00A61476" w:rsidP="00C423A3">
      <w:pPr>
        <w:spacing w:line="240" w:lineRule="auto"/>
      </w:pPr>
    </w:p>
    <w:p w14:paraId="4AD72893" w14:textId="77777777" w:rsidR="00F45155" w:rsidRPr="006300F6" w:rsidRDefault="00D248CA" w:rsidP="00D248CA">
      <w:pPr>
        <w:spacing w:after="120"/>
        <w:rPr>
          <w:b/>
          <w:i/>
          <w:sz w:val="28"/>
        </w:rPr>
      </w:pPr>
      <w:r w:rsidRPr="006300F6">
        <w:rPr>
          <w:b/>
          <w:i/>
          <w:sz w:val="28"/>
        </w:rPr>
        <w:t>Example</w:t>
      </w:r>
    </w:p>
    <w:p w14:paraId="3B3C70F6" w14:textId="77777777" w:rsidR="00BA5217" w:rsidRDefault="0072396C" w:rsidP="00FE7036">
      <w:pPr>
        <w:pStyle w:val="ListParagraph"/>
        <w:numPr>
          <w:ilvl w:val="0"/>
          <w:numId w:val="18"/>
        </w:numPr>
        <w:spacing w:line="360" w:lineRule="auto"/>
        <w:ind w:left="540"/>
      </w:pPr>
      <w:r w:rsidRPr="0072396C">
        <w:rPr>
          <w:position w:val="-28"/>
        </w:rPr>
        <w:object w:dxaOrig="4560" w:dyaOrig="680" w14:anchorId="461B09A1">
          <v:shape id="_x0000_i1069" type="#_x0000_t75" style="width:228.6pt;height:33.9pt" o:ole="">
            <v:imagedata r:id="rId98" o:title=""/>
          </v:shape>
          <o:OLEObject Type="Embed" ProgID="Equation.DSMT4" ShapeID="_x0000_i1069" DrawAspect="Content" ObjectID="_1656283972" r:id="rId99"/>
        </w:object>
      </w:r>
    </w:p>
    <w:p w14:paraId="18C653E1" w14:textId="77777777" w:rsidR="0072396C" w:rsidRDefault="0072396C" w:rsidP="00FE7036">
      <w:pPr>
        <w:tabs>
          <w:tab w:val="left" w:pos="2250"/>
        </w:tabs>
        <w:spacing w:after="120"/>
        <w:ind w:left="180"/>
      </w:pPr>
      <w:r>
        <w:tab/>
      </w:r>
      <w:r w:rsidR="00073809" w:rsidRPr="00DB39A3">
        <w:rPr>
          <w:position w:val="-44"/>
        </w:rPr>
        <w:object w:dxaOrig="2420" w:dyaOrig="820" w14:anchorId="164D4F84">
          <v:shape id="_x0000_i1070" type="#_x0000_t75" style="width:120.9pt;height:41.1pt" o:ole="">
            <v:imagedata r:id="rId100" o:title=""/>
          </v:shape>
          <o:OLEObject Type="Embed" ProgID="Equation.DSMT4" ShapeID="_x0000_i1070" DrawAspect="Content" ObjectID="_1656283973" r:id="rId101"/>
        </w:object>
      </w:r>
    </w:p>
    <w:p w14:paraId="0B8C8F4C" w14:textId="77777777" w:rsidR="002C0B49" w:rsidRDefault="002C0B49" w:rsidP="00C423A3">
      <w:pPr>
        <w:pStyle w:val="ListParagraph"/>
        <w:numPr>
          <w:ilvl w:val="0"/>
          <w:numId w:val="18"/>
        </w:numPr>
        <w:ind w:left="540"/>
      </w:pPr>
      <w:r w:rsidRPr="002C0B49">
        <w:rPr>
          <w:position w:val="-30"/>
        </w:rPr>
        <w:object w:dxaOrig="3780" w:dyaOrig="720" w14:anchorId="2EF02F41">
          <v:shape id="_x0000_i1071" type="#_x0000_t75" style="width:188.1pt;height:36pt" o:ole="">
            <v:imagedata r:id="rId102" o:title=""/>
          </v:shape>
          <o:OLEObject Type="Embed" ProgID="Equation.DSMT4" ShapeID="_x0000_i1071" DrawAspect="Content" ObjectID="_1656283974" r:id="rId103"/>
        </w:object>
      </w:r>
    </w:p>
    <w:p w14:paraId="2A61FEB3" w14:textId="76FA0A84" w:rsidR="002C0B49" w:rsidRDefault="002C0B49" w:rsidP="00FE7036">
      <w:pPr>
        <w:tabs>
          <w:tab w:val="left" w:pos="1800"/>
        </w:tabs>
        <w:spacing w:line="360" w:lineRule="auto"/>
        <w:ind w:left="540"/>
      </w:pPr>
      <w:r>
        <w:tab/>
      </w:r>
      <w:r w:rsidR="00470F7F" w:rsidRPr="00E95EBF">
        <w:rPr>
          <w:position w:val="-6"/>
        </w:rPr>
        <w:object w:dxaOrig="3180" w:dyaOrig="380" w14:anchorId="4F51A236">
          <v:shape id="_x0000_i1072" type="#_x0000_t75" style="width:159pt;height:18.9pt" o:ole="">
            <v:imagedata r:id="rId104" o:title=""/>
          </v:shape>
          <o:OLEObject Type="Embed" ProgID="Equation.DSMT4" ShapeID="_x0000_i1072" DrawAspect="Content" ObjectID="_1656283975" r:id="rId105"/>
        </w:object>
      </w:r>
    </w:p>
    <w:p w14:paraId="0C74D353" w14:textId="77777777" w:rsidR="00470F7F" w:rsidRDefault="00470F7F" w:rsidP="00C423A3">
      <w:pPr>
        <w:tabs>
          <w:tab w:val="left" w:pos="1800"/>
        </w:tabs>
        <w:spacing w:line="240" w:lineRule="auto"/>
        <w:ind w:left="540"/>
      </w:pPr>
      <w:r>
        <w:tab/>
      </w:r>
      <w:r w:rsidR="00073809" w:rsidRPr="000052B6">
        <w:rPr>
          <w:position w:val="-28"/>
        </w:rPr>
        <w:object w:dxaOrig="3379" w:dyaOrig="620" w14:anchorId="09C8C40B">
          <v:shape id="_x0000_i1073" type="#_x0000_t75" style="width:169.5pt;height:30.9pt" o:ole="">
            <v:imagedata r:id="rId106" o:title=""/>
          </v:shape>
          <o:OLEObject Type="Embed" ProgID="Equation.DSMT4" ShapeID="_x0000_i1073" DrawAspect="Content" ObjectID="_1656283976" r:id="rId107"/>
        </w:object>
      </w:r>
    </w:p>
    <w:p w14:paraId="78DBD6C3" w14:textId="4E5ACE45" w:rsidR="00DB39A3" w:rsidRPr="00DB39A3" w:rsidRDefault="00DB39A3" w:rsidP="002935BD"/>
    <w:p w14:paraId="24CAFF36" w14:textId="4322528F" w:rsidR="00D248CA" w:rsidRDefault="007E6BEB" w:rsidP="00740EAE">
      <w:pPr>
        <w:pStyle w:val="ListParagraph"/>
        <w:numPr>
          <w:ilvl w:val="0"/>
          <w:numId w:val="18"/>
        </w:numPr>
        <w:tabs>
          <w:tab w:val="left" w:pos="5760"/>
        </w:tabs>
        <w:ind w:left="540"/>
      </w:pPr>
      <w:r w:rsidRPr="007E6BEB">
        <w:rPr>
          <w:position w:val="-34"/>
        </w:rPr>
        <w:object w:dxaOrig="2700" w:dyaOrig="800" w14:anchorId="761585FA">
          <v:shape id="_x0000_i1878" type="#_x0000_t75" style="width:134.1pt;height:39.9pt" o:ole="">
            <v:imagedata r:id="rId108" o:title=""/>
          </v:shape>
          <o:OLEObject Type="Embed" ProgID="Equation.DSMT4" ShapeID="_x0000_i1878" DrawAspect="Content" ObjectID="_1656283977" r:id="rId109"/>
        </w:object>
      </w:r>
      <w:r w:rsidR="00D248CA">
        <w:tab/>
      </w:r>
      <w:r w:rsidR="00B34F86" w:rsidRPr="00B34F86">
        <w:rPr>
          <w:position w:val="-14"/>
        </w:rPr>
        <w:object w:dxaOrig="2400" w:dyaOrig="400" w14:anchorId="32C1B990">
          <v:shape id="_x0000_i1075" type="#_x0000_t75" style="width:120pt;height:20.4pt" o:ole="">
            <v:imagedata r:id="rId110" o:title=""/>
          </v:shape>
          <o:OLEObject Type="Embed" ProgID="Equation.DSMT4" ShapeID="_x0000_i1075" DrawAspect="Content" ObjectID="_1656283978" r:id="rId111"/>
        </w:object>
      </w:r>
    </w:p>
    <w:p w14:paraId="1AAD8493" w14:textId="22988D06" w:rsidR="0072396C" w:rsidRDefault="00D248CA" w:rsidP="00740EAE">
      <w:pPr>
        <w:tabs>
          <w:tab w:val="left" w:pos="1800"/>
        </w:tabs>
        <w:spacing w:line="240" w:lineRule="auto"/>
        <w:ind w:left="540"/>
      </w:pPr>
      <w:r>
        <w:tab/>
      </w:r>
      <w:r w:rsidR="007E6BEB" w:rsidRPr="007E6BEB">
        <w:rPr>
          <w:position w:val="-36"/>
        </w:rPr>
        <w:object w:dxaOrig="1840" w:dyaOrig="840" w14:anchorId="4CF898F6">
          <v:shape id="_x0000_i1880" type="#_x0000_t75" style="width:91.8pt;height:42pt" o:ole="">
            <v:imagedata r:id="rId112" o:title=""/>
          </v:shape>
          <o:OLEObject Type="Embed" ProgID="Equation.DSMT4" ShapeID="_x0000_i1880" DrawAspect="Content" ObjectID="_1656283979" r:id="rId113"/>
        </w:object>
      </w:r>
    </w:p>
    <w:p w14:paraId="0DC3B999" w14:textId="0C51CFA0" w:rsidR="00FE5189" w:rsidRDefault="0072396C" w:rsidP="00FE6272">
      <w:pPr>
        <w:tabs>
          <w:tab w:val="left" w:pos="1800"/>
        </w:tabs>
        <w:spacing w:line="360" w:lineRule="auto"/>
        <w:ind w:left="540"/>
      </w:pPr>
      <w:r>
        <w:lastRenderedPageBreak/>
        <w:tab/>
      </w:r>
      <w:r w:rsidR="00073809" w:rsidRPr="00B34F86">
        <w:rPr>
          <w:position w:val="-26"/>
        </w:rPr>
        <w:object w:dxaOrig="1939" w:dyaOrig="580" w14:anchorId="7810F26D">
          <v:shape id="_x0000_i1077" type="#_x0000_t75" style="width:96.9pt;height:29.4pt" o:ole="">
            <v:imagedata r:id="rId114" o:title=""/>
          </v:shape>
          <o:OLEObject Type="Embed" ProgID="Equation.DSMT4" ShapeID="_x0000_i1077" DrawAspect="Content" ObjectID="_1656283980" r:id="rId115"/>
        </w:object>
      </w:r>
    </w:p>
    <w:p w14:paraId="3996EEEA" w14:textId="77777777" w:rsidR="00AA2ECA" w:rsidRDefault="00AA2ECA" w:rsidP="00AA2ECA"/>
    <w:p w14:paraId="28B3CCEB" w14:textId="0B767D84" w:rsidR="00794F3B" w:rsidRDefault="00AA2ECA" w:rsidP="00E413AB">
      <w:pPr>
        <w:pStyle w:val="ListParagraph"/>
        <w:numPr>
          <w:ilvl w:val="0"/>
          <w:numId w:val="18"/>
        </w:numPr>
        <w:tabs>
          <w:tab w:val="left" w:pos="5760"/>
        </w:tabs>
        <w:ind w:left="540"/>
      </w:pPr>
      <w:r w:rsidRPr="00AA2ECA">
        <w:rPr>
          <w:position w:val="-38"/>
        </w:rPr>
        <w:object w:dxaOrig="3320" w:dyaOrig="940" w14:anchorId="3D31305E">
          <v:shape id="_x0000_i1883" type="#_x0000_t75" style="width:165.9pt;height:46.8pt" o:ole="">
            <v:imagedata r:id="rId116" o:title=""/>
          </v:shape>
          <o:OLEObject Type="Embed" ProgID="Equation.DSMT4" ShapeID="_x0000_i1883" DrawAspect="Content" ObjectID="_1656283981" r:id="rId117"/>
        </w:object>
      </w:r>
    </w:p>
    <w:p w14:paraId="14C91EE7" w14:textId="5EFC7152" w:rsidR="00BA5217" w:rsidRDefault="00234AB2" w:rsidP="00AA2ECA">
      <w:pPr>
        <w:tabs>
          <w:tab w:val="left" w:pos="1890"/>
        </w:tabs>
      </w:pPr>
      <w:r>
        <w:tab/>
      </w:r>
      <w:r w:rsidR="00AA2ECA" w:rsidRPr="00AA2ECA">
        <w:rPr>
          <w:position w:val="-38"/>
        </w:rPr>
        <w:object w:dxaOrig="2260" w:dyaOrig="940" w14:anchorId="231947DD">
          <v:shape id="_x0000_i1905" type="#_x0000_t75" style="width:113.1pt;height:46.8pt" o:ole="">
            <v:imagedata r:id="rId118" o:title=""/>
          </v:shape>
          <o:OLEObject Type="Embed" ProgID="Equation.DSMT4" ShapeID="_x0000_i1905" DrawAspect="Content" ObjectID="_1656283982" r:id="rId119"/>
        </w:object>
      </w:r>
    </w:p>
    <w:p w14:paraId="02B33AFF" w14:textId="4C166CF5" w:rsidR="00234AB2" w:rsidRDefault="00234AB2" w:rsidP="00AA2ECA">
      <w:pPr>
        <w:tabs>
          <w:tab w:val="left" w:pos="1890"/>
        </w:tabs>
      </w:pPr>
      <w:r>
        <w:tab/>
      </w:r>
      <w:r w:rsidR="00AA2ECA" w:rsidRPr="00AA2ECA">
        <w:rPr>
          <w:position w:val="-32"/>
        </w:rPr>
        <w:object w:dxaOrig="2140" w:dyaOrig="760" w14:anchorId="1BE6A83A">
          <v:shape id="_x0000_i1907" type="#_x0000_t75" style="width:107.1pt;height:38.1pt" o:ole="">
            <v:imagedata r:id="rId120" o:title=""/>
          </v:shape>
          <o:OLEObject Type="Embed" ProgID="Equation.DSMT4" ShapeID="_x0000_i1907" DrawAspect="Content" ObjectID="_1656283983" r:id="rId121"/>
        </w:object>
      </w:r>
    </w:p>
    <w:p w14:paraId="30EAE928" w14:textId="77777777" w:rsidR="00234AB2" w:rsidRDefault="00234AB2" w:rsidP="00AA2ECA">
      <w:pPr>
        <w:tabs>
          <w:tab w:val="left" w:pos="1890"/>
        </w:tabs>
      </w:pPr>
      <w:r>
        <w:tab/>
      </w:r>
      <w:r w:rsidR="00B34F86" w:rsidRPr="00B34F86">
        <w:rPr>
          <w:position w:val="-22"/>
        </w:rPr>
        <w:object w:dxaOrig="3340" w:dyaOrig="560" w14:anchorId="7AD082B9">
          <v:shape id="_x0000_i1897" type="#_x0000_t75" style="width:167.1pt;height:27.6pt" o:ole="">
            <v:imagedata r:id="rId122" o:title=""/>
          </v:shape>
          <o:OLEObject Type="Embed" ProgID="Equation.DSMT4" ShapeID="_x0000_i1897" DrawAspect="Content" ObjectID="_1656283984" r:id="rId123"/>
        </w:object>
      </w:r>
    </w:p>
    <w:p w14:paraId="3EFF76EE" w14:textId="77777777" w:rsidR="00234AB2" w:rsidRDefault="00234AB2" w:rsidP="00AA2ECA">
      <w:pPr>
        <w:tabs>
          <w:tab w:val="left" w:pos="1890"/>
        </w:tabs>
      </w:pPr>
      <w:r>
        <w:tab/>
      </w:r>
      <w:r w:rsidR="00B34F86" w:rsidRPr="00B34F86">
        <w:rPr>
          <w:position w:val="-20"/>
        </w:rPr>
        <w:object w:dxaOrig="1660" w:dyaOrig="520" w14:anchorId="2C33E241">
          <v:shape id="_x0000_i1898" type="#_x0000_t75" style="width:84pt;height:26.4pt" o:ole="">
            <v:imagedata r:id="rId124" o:title=""/>
          </v:shape>
          <o:OLEObject Type="Embed" ProgID="Equation.DSMT4" ShapeID="_x0000_i1898" DrawAspect="Content" ObjectID="_1656283985" r:id="rId125"/>
        </w:object>
      </w:r>
    </w:p>
    <w:p w14:paraId="6982594E" w14:textId="77777777" w:rsidR="00871DE8" w:rsidRDefault="00871DE8" w:rsidP="00AA2ECA">
      <w:pPr>
        <w:tabs>
          <w:tab w:val="left" w:pos="1890"/>
        </w:tabs>
        <w:spacing w:line="480" w:lineRule="auto"/>
      </w:pPr>
      <w:r>
        <w:tab/>
      </w:r>
      <w:r w:rsidR="00073809" w:rsidRPr="00B34F86">
        <w:rPr>
          <w:position w:val="-10"/>
        </w:rPr>
        <w:object w:dxaOrig="1180" w:dyaOrig="340" w14:anchorId="5D7B9295">
          <v:shape id="_x0000_i1899" type="#_x0000_t75" style="width:58.5pt;height:17.4pt" o:ole="">
            <v:imagedata r:id="rId126" o:title=""/>
          </v:shape>
          <o:OLEObject Type="Embed" ProgID="Equation.DSMT4" ShapeID="_x0000_i1899" DrawAspect="Content" ObjectID="_1656283986" r:id="rId127"/>
        </w:object>
      </w:r>
    </w:p>
    <w:p w14:paraId="48A9052A" w14:textId="345F66D4" w:rsidR="00B01259" w:rsidRDefault="00AA2ECA" w:rsidP="00E413AB">
      <w:pPr>
        <w:pStyle w:val="ListParagraph"/>
        <w:numPr>
          <w:ilvl w:val="0"/>
          <w:numId w:val="18"/>
        </w:numPr>
        <w:tabs>
          <w:tab w:val="left" w:pos="5760"/>
        </w:tabs>
      </w:pPr>
      <w:r w:rsidRPr="003C65FC">
        <w:rPr>
          <w:position w:val="-40"/>
        </w:rPr>
        <w:object w:dxaOrig="4340" w:dyaOrig="980" w14:anchorId="68B33618">
          <v:shape id="_x0000_i1909" type="#_x0000_t75" style="width:217.5pt;height:48.9pt" o:ole="">
            <v:imagedata r:id="rId128" o:title=""/>
          </v:shape>
          <o:OLEObject Type="Embed" ProgID="Equation.DSMT4" ShapeID="_x0000_i1909" DrawAspect="Content" ObjectID="_1656283987" r:id="rId129"/>
        </w:object>
      </w:r>
    </w:p>
    <w:p w14:paraId="1737F174" w14:textId="73CF0E38" w:rsidR="00B01259" w:rsidRDefault="002E2A0C" w:rsidP="00DC6DDE">
      <w:pPr>
        <w:tabs>
          <w:tab w:val="left" w:pos="2520"/>
        </w:tabs>
      </w:pPr>
      <w:r>
        <w:tab/>
      </w:r>
      <w:r w:rsidR="0074538B" w:rsidRPr="0074538B">
        <w:rPr>
          <w:position w:val="-38"/>
        </w:rPr>
        <w:object w:dxaOrig="2079" w:dyaOrig="940" w14:anchorId="3E2F1A00">
          <v:shape id="_x0000_i1917" type="#_x0000_t75" style="width:104.1pt;height:46.8pt" o:ole="">
            <v:imagedata r:id="rId130" o:title=""/>
          </v:shape>
          <o:OLEObject Type="Embed" ProgID="Equation.DSMT4" ShapeID="_x0000_i1917" DrawAspect="Content" ObjectID="_1656283988" r:id="rId131"/>
        </w:object>
      </w:r>
    </w:p>
    <w:p w14:paraId="5836B6C5" w14:textId="4A0B20DD" w:rsidR="002E2A0C" w:rsidRDefault="002E2A0C" w:rsidP="00DC6DDE">
      <w:pPr>
        <w:tabs>
          <w:tab w:val="left" w:pos="2520"/>
        </w:tabs>
      </w:pPr>
      <w:r>
        <w:tab/>
      </w:r>
      <w:r w:rsidR="00E00FC0" w:rsidRPr="00E00FC0">
        <w:rPr>
          <w:position w:val="-32"/>
        </w:rPr>
        <w:object w:dxaOrig="2000" w:dyaOrig="760" w14:anchorId="30053F54">
          <v:shape id="_x0000_i1911" type="#_x0000_t75" style="width:99.6pt;height:38.4pt" o:ole="">
            <v:imagedata r:id="rId132" o:title=""/>
          </v:shape>
          <o:OLEObject Type="Embed" ProgID="Equation.DSMT4" ShapeID="_x0000_i1911" DrawAspect="Content" ObjectID="_1656283989" r:id="rId133"/>
        </w:object>
      </w:r>
    </w:p>
    <w:p w14:paraId="460E9648" w14:textId="77777777" w:rsidR="002E2A0C" w:rsidRDefault="002E2A0C" w:rsidP="00DC6DDE">
      <w:pPr>
        <w:tabs>
          <w:tab w:val="left" w:pos="2520"/>
        </w:tabs>
      </w:pPr>
      <w:r>
        <w:tab/>
      </w:r>
      <w:r w:rsidR="00B34F86" w:rsidRPr="00B34F86">
        <w:rPr>
          <w:position w:val="-24"/>
        </w:rPr>
        <w:object w:dxaOrig="3280" w:dyaOrig="600" w14:anchorId="545B3E60">
          <v:shape id="_x0000_i1087" type="#_x0000_t75" style="width:164.4pt;height:30pt" o:ole="">
            <v:imagedata r:id="rId134" o:title=""/>
          </v:shape>
          <o:OLEObject Type="Embed" ProgID="Equation.DSMT4" ShapeID="_x0000_i1087" DrawAspect="Content" ObjectID="_1656283990" r:id="rId135"/>
        </w:object>
      </w:r>
    </w:p>
    <w:p w14:paraId="38A82585" w14:textId="77777777" w:rsidR="002E2A0C" w:rsidRDefault="002E2A0C" w:rsidP="00DC6DDE">
      <w:pPr>
        <w:tabs>
          <w:tab w:val="left" w:pos="2520"/>
        </w:tabs>
      </w:pPr>
      <w:r>
        <w:tab/>
      </w:r>
      <w:r w:rsidR="00B34F86" w:rsidRPr="00B34F86">
        <w:rPr>
          <w:position w:val="-32"/>
        </w:rPr>
        <w:object w:dxaOrig="2320" w:dyaOrig="760" w14:anchorId="4B74BFF1">
          <v:shape id="_x0000_i1088" type="#_x0000_t75" style="width:116.1pt;height:38.4pt" o:ole="">
            <v:imagedata r:id="rId136" o:title=""/>
          </v:shape>
          <o:OLEObject Type="Embed" ProgID="Equation.DSMT4" ShapeID="_x0000_i1088" DrawAspect="Content" ObjectID="_1656283991" r:id="rId137"/>
        </w:object>
      </w:r>
    </w:p>
    <w:p w14:paraId="25B41F3B" w14:textId="199BC56C" w:rsidR="002E2A0C" w:rsidRDefault="002E2A0C" w:rsidP="00445829">
      <w:pPr>
        <w:tabs>
          <w:tab w:val="left" w:pos="2520"/>
        </w:tabs>
        <w:spacing w:line="360" w:lineRule="auto"/>
      </w:pPr>
      <w:r>
        <w:tab/>
      </w:r>
      <w:r w:rsidR="008505B0" w:rsidRPr="008505B0">
        <w:rPr>
          <w:position w:val="-10"/>
        </w:rPr>
        <w:object w:dxaOrig="1520" w:dyaOrig="340" w14:anchorId="58F45CF0">
          <v:shape id="_x0000_i1913" type="#_x0000_t75" style="width:75.6pt;height:16.8pt" o:ole="">
            <v:imagedata r:id="rId138" o:title=""/>
          </v:shape>
          <o:OLEObject Type="Embed" ProgID="Equation.DSMT4" ShapeID="_x0000_i1913" DrawAspect="Content" ObjectID="_1656283992" r:id="rId139"/>
        </w:object>
      </w:r>
    </w:p>
    <w:p w14:paraId="0A1EF1F4" w14:textId="78BFC7CC" w:rsidR="002E2A0C" w:rsidRDefault="002E2A0C" w:rsidP="008E6A5F">
      <w:pPr>
        <w:tabs>
          <w:tab w:val="left" w:pos="2520"/>
        </w:tabs>
        <w:spacing w:line="480" w:lineRule="auto"/>
      </w:pPr>
      <w:r>
        <w:tab/>
      </w:r>
      <w:r w:rsidR="00EB7E75" w:rsidRPr="00B34F86">
        <w:rPr>
          <w:position w:val="-10"/>
        </w:rPr>
        <w:object w:dxaOrig="1040" w:dyaOrig="340" w14:anchorId="319E3B9B">
          <v:shape id="_x0000_i1915" type="#_x0000_t75" style="width:51.9pt;height:17.4pt" o:ole="">
            <v:imagedata r:id="rId140" o:title=""/>
          </v:shape>
          <o:OLEObject Type="Embed" ProgID="Equation.DSMT4" ShapeID="_x0000_i1915" DrawAspect="Content" ObjectID="_1656283993" r:id="rId141"/>
        </w:object>
      </w:r>
    </w:p>
    <w:p w14:paraId="7060D4EB" w14:textId="77777777" w:rsidR="0074538B" w:rsidRDefault="0074538B" w:rsidP="0074538B"/>
    <w:p w14:paraId="6034D71C" w14:textId="5B68AD1F" w:rsidR="00DC6DDE" w:rsidRDefault="0074538B" w:rsidP="008E6A5F">
      <w:pPr>
        <w:pStyle w:val="ListParagraph"/>
        <w:numPr>
          <w:ilvl w:val="0"/>
          <w:numId w:val="18"/>
        </w:numPr>
      </w:pPr>
      <w:r w:rsidRPr="0074538B">
        <w:rPr>
          <w:position w:val="-34"/>
        </w:rPr>
        <w:object w:dxaOrig="3780" w:dyaOrig="800" w14:anchorId="1E6169AD">
          <v:shape id="_x0000_i1919" type="#_x0000_t75" style="width:188.7pt;height:39.9pt" o:ole="">
            <v:imagedata r:id="rId142" o:title=""/>
          </v:shape>
          <o:OLEObject Type="Embed" ProgID="Equation.DSMT4" ShapeID="_x0000_i1919" DrawAspect="Content" ObjectID="_1656283994" r:id="rId143"/>
        </w:object>
      </w:r>
    </w:p>
    <w:p w14:paraId="662D3339" w14:textId="7E3956B1" w:rsidR="00DC6DDE" w:rsidRDefault="008E6A5F" w:rsidP="0074538B">
      <w:pPr>
        <w:tabs>
          <w:tab w:val="left" w:pos="2340"/>
        </w:tabs>
        <w:spacing w:line="240" w:lineRule="auto"/>
      </w:pPr>
      <w:r>
        <w:tab/>
      </w:r>
      <w:r w:rsidR="00073809" w:rsidRPr="008E6A5F">
        <w:rPr>
          <w:position w:val="-28"/>
        </w:rPr>
        <w:object w:dxaOrig="2060" w:dyaOrig="620" w14:anchorId="1A1FC673">
          <v:shape id="_x0000_i1092" type="#_x0000_t75" style="width:103.5pt;height:30.9pt" o:ole="">
            <v:imagedata r:id="rId144" o:title=""/>
          </v:shape>
          <o:OLEObject Type="Embed" ProgID="Equation.DSMT4" ShapeID="_x0000_i1092" DrawAspect="Content" ObjectID="_1656283995" r:id="rId145"/>
        </w:object>
      </w:r>
    </w:p>
    <w:p w14:paraId="6F12FAAE" w14:textId="77777777" w:rsidR="008E6A5F" w:rsidRPr="008E6A5F" w:rsidRDefault="008E6A5F" w:rsidP="008E6A5F">
      <w:pPr>
        <w:spacing w:line="240" w:lineRule="auto"/>
        <w:rPr>
          <w:sz w:val="12"/>
        </w:rPr>
      </w:pPr>
      <w:r w:rsidRPr="008E6A5F">
        <w:rPr>
          <w:sz w:val="12"/>
        </w:rPr>
        <w:br w:type="page"/>
      </w:r>
    </w:p>
    <w:p w14:paraId="4627D168" w14:textId="77777777" w:rsidR="00234AB2" w:rsidRPr="000F7F2A" w:rsidRDefault="00720522" w:rsidP="00A402EE">
      <w:pPr>
        <w:spacing w:after="120"/>
        <w:rPr>
          <w:b/>
          <w:i/>
          <w:color w:val="632423" w:themeColor="accent2" w:themeShade="80"/>
          <w:sz w:val="28"/>
        </w:rPr>
      </w:pPr>
      <w:r w:rsidRPr="000F7F2A">
        <w:rPr>
          <w:b/>
          <w:i/>
          <w:color w:val="632423" w:themeColor="accent2" w:themeShade="80"/>
          <w:sz w:val="28"/>
        </w:rPr>
        <w:lastRenderedPageBreak/>
        <w:t>Inverse Hyperbolic Functions</w:t>
      </w:r>
    </w:p>
    <w:p w14:paraId="009967B7" w14:textId="77777777" w:rsidR="006C609E" w:rsidRDefault="008D0883" w:rsidP="006C609E">
      <w:pPr>
        <w:spacing w:after="240" w:line="360" w:lineRule="auto"/>
        <w:jc w:val="center"/>
        <w:rPr>
          <w:noProof/>
        </w:rPr>
      </w:pPr>
      <w:r>
        <w:rPr>
          <w:noProof/>
        </w:rPr>
        <w:drawing>
          <wp:inline distT="0" distB="0" distL="0" distR="0" wp14:anchorId="500CF0E2" wp14:editId="1B81F667">
            <wp:extent cx="2003337" cy="256032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003337" cy="2560320"/>
                    </a:xfrm>
                    <a:prstGeom prst="rect">
                      <a:avLst/>
                    </a:prstGeom>
                  </pic:spPr>
                </pic:pic>
              </a:graphicData>
            </a:graphic>
          </wp:inline>
        </w:drawing>
      </w:r>
      <w:r>
        <w:rPr>
          <w:noProof/>
        </w:rPr>
        <w:tab/>
      </w:r>
      <w:r>
        <w:rPr>
          <w:noProof/>
        </w:rPr>
        <w:tab/>
      </w:r>
      <w:r>
        <w:rPr>
          <w:noProof/>
        </w:rPr>
        <w:drawing>
          <wp:inline distT="0" distB="0" distL="0" distR="0" wp14:anchorId="63D6A143" wp14:editId="3BF56AFF">
            <wp:extent cx="2267220" cy="256032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267220" cy="2560320"/>
                    </a:xfrm>
                    <a:prstGeom prst="rect">
                      <a:avLst/>
                    </a:prstGeom>
                  </pic:spPr>
                </pic:pic>
              </a:graphicData>
            </a:graphic>
          </wp:inline>
        </w:drawing>
      </w:r>
    </w:p>
    <w:p w14:paraId="182C7E4C" w14:textId="77777777" w:rsidR="008D0883" w:rsidRDefault="008D0883" w:rsidP="006C609E">
      <w:pPr>
        <w:spacing w:after="240" w:line="360" w:lineRule="auto"/>
        <w:jc w:val="center"/>
        <w:rPr>
          <w:noProof/>
        </w:rPr>
      </w:pPr>
      <w:r>
        <w:rPr>
          <w:noProof/>
        </w:rPr>
        <w:drawing>
          <wp:inline distT="0" distB="0" distL="0" distR="0" wp14:anchorId="51168271" wp14:editId="6796FFAA">
            <wp:extent cx="2228264" cy="2560320"/>
            <wp:effectExtent l="0" t="0" r="63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228264" cy="2560320"/>
                    </a:xfrm>
                    <a:prstGeom prst="rect">
                      <a:avLst/>
                    </a:prstGeom>
                  </pic:spPr>
                </pic:pic>
              </a:graphicData>
            </a:graphic>
          </wp:inline>
        </w:drawing>
      </w:r>
      <w:r>
        <w:rPr>
          <w:noProof/>
        </w:rPr>
        <w:tab/>
      </w:r>
      <w:r>
        <w:rPr>
          <w:noProof/>
        </w:rPr>
        <w:tab/>
      </w:r>
      <w:r>
        <w:rPr>
          <w:noProof/>
        </w:rPr>
        <w:drawing>
          <wp:inline distT="0" distB="0" distL="0" distR="0" wp14:anchorId="26DB1C10" wp14:editId="3ED05C97">
            <wp:extent cx="1946546" cy="256032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946546" cy="2560320"/>
                    </a:xfrm>
                    <a:prstGeom prst="rect">
                      <a:avLst/>
                    </a:prstGeom>
                  </pic:spPr>
                </pic:pic>
              </a:graphicData>
            </a:graphic>
          </wp:inline>
        </w:drawing>
      </w:r>
    </w:p>
    <w:p w14:paraId="7DF5E088" w14:textId="77777777" w:rsidR="00EA3310" w:rsidRDefault="008D0883" w:rsidP="006C609E">
      <w:pPr>
        <w:spacing w:line="240" w:lineRule="auto"/>
        <w:jc w:val="center"/>
        <w:rPr>
          <w:noProof/>
        </w:rPr>
      </w:pPr>
      <w:r>
        <w:rPr>
          <w:noProof/>
        </w:rPr>
        <w:drawing>
          <wp:inline distT="0" distB="0" distL="0" distR="0" wp14:anchorId="5A7CF155" wp14:editId="064339FA">
            <wp:extent cx="2207171" cy="2560320"/>
            <wp:effectExtent l="0" t="0" r="317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207171" cy="2560320"/>
                    </a:xfrm>
                    <a:prstGeom prst="rect">
                      <a:avLst/>
                    </a:prstGeom>
                  </pic:spPr>
                </pic:pic>
              </a:graphicData>
            </a:graphic>
          </wp:inline>
        </w:drawing>
      </w:r>
      <w:r>
        <w:rPr>
          <w:noProof/>
        </w:rPr>
        <w:tab/>
      </w:r>
      <w:r>
        <w:rPr>
          <w:noProof/>
        </w:rPr>
        <w:tab/>
      </w:r>
      <w:r>
        <w:rPr>
          <w:noProof/>
        </w:rPr>
        <w:drawing>
          <wp:inline distT="0" distB="0" distL="0" distR="0" wp14:anchorId="5C13D51B" wp14:editId="7FE349DE">
            <wp:extent cx="2082394" cy="256032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082394" cy="2560320"/>
                    </a:xfrm>
                    <a:prstGeom prst="rect">
                      <a:avLst/>
                    </a:prstGeom>
                  </pic:spPr>
                </pic:pic>
              </a:graphicData>
            </a:graphic>
          </wp:inline>
        </w:drawing>
      </w:r>
    </w:p>
    <w:p w14:paraId="5CB3AC37" w14:textId="77777777" w:rsidR="008D0883" w:rsidRPr="008D0883" w:rsidRDefault="008D0883" w:rsidP="008D0883">
      <w:pPr>
        <w:spacing w:line="240" w:lineRule="auto"/>
        <w:rPr>
          <w:sz w:val="12"/>
        </w:rPr>
      </w:pPr>
      <w:r w:rsidRPr="008D0883">
        <w:rPr>
          <w:sz w:val="12"/>
        </w:rPr>
        <w:br w:type="page"/>
      </w:r>
    </w:p>
    <w:p w14:paraId="73E2A44D" w14:textId="24F888D8" w:rsidR="002E2A0C" w:rsidRDefault="001079F2" w:rsidP="003B7EBE">
      <w:pPr>
        <w:ind w:left="720"/>
      </w:pPr>
      <w:r w:rsidRPr="00B34F86">
        <w:rPr>
          <w:position w:val="-48"/>
        </w:rPr>
        <w:object w:dxaOrig="3580" w:dyaOrig="820" w14:anchorId="4D95BA6A">
          <v:shape id="_x0000_i1931" type="#_x0000_t75" style="width:178.8pt;height:41.1pt" o:ole="">
            <v:imagedata r:id="rId152" o:title=""/>
          </v:shape>
          <o:OLEObject Type="Embed" ProgID="Equation.DSMT4" ShapeID="_x0000_i1931" DrawAspect="Content" ObjectID="_1656283996" r:id="rId153"/>
        </w:object>
      </w:r>
    </w:p>
    <w:p w14:paraId="4D4B90E9" w14:textId="77777777" w:rsidR="001079F2" w:rsidRDefault="001079F2" w:rsidP="001079F2">
      <w:pPr>
        <w:tabs>
          <w:tab w:val="left" w:pos="2430"/>
        </w:tabs>
        <w:ind w:left="720"/>
      </w:pPr>
      <w:r>
        <w:tab/>
      </w:r>
      <w:r w:rsidRPr="001079F2">
        <w:rPr>
          <w:position w:val="-44"/>
        </w:rPr>
        <w:object w:dxaOrig="460" w:dyaOrig="760" w14:anchorId="6CFDDECE">
          <v:shape id="_x0000_i1923" type="#_x0000_t75" style="width:23.1pt;height:38.1pt" o:ole="">
            <v:imagedata r:id="rId154" o:title=""/>
          </v:shape>
          <o:OLEObject Type="Embed" ProgID="Equation.DSMT4" ShapeID="_x0000_i1923" DrawAspect="Content" ObjectID="_1656283997" r:id="rId155"/>
        </w:object>
      </w:r>
    </w:p>
    <w:p w14:paraId="0CC68ACA" w14:textId="31CB3E3B" w:rsidR="001079F2" w:rsidRDefault="001079F2" w:rsidP="001079F2">
      <w:pPr>
        <w:tabs>
          <w:tab w:val="left" w:pos="2430"/>
        </w:tabs>
        <w:ind w:left="720"/>
      </w:pPr>
      <w:r>
        <w:tab/>
      </w:r>
      <w:r w:rsidRPr="001079F2">
        <w:rPr>
          <w:position w:val="-10"/>
        </w:rPr>
        <w:object w:dxaOrig="520" w:dyaOrig="340" w14:anchorId="5F7C6837">
          <v:shape id="_x0000_i1927" type="#_x0000_t75" style="width:26.1pt;height:17.1pt" o:ole="">
            <v:imagedata r:id="rId156" o:title=""/>
          </v:shape>
          <o:OLEObject Type="Embed" ProgID="Equation.DSMT4" ShapeID="_x0000_i1927" DrawAspect="Content" ObjectID="_1656283998" r:id="rId157"/>
        </w:object>
      </w:r>
    </w:p>
    <w:p w14:paraId="58C61482" w14:textId="77777777" w:rsidR="00D738BC" w:rsidRDefault="00D738BC" w:rsidP="00D738BC"/>
    <w:p w14:paraId="420DA6DA" w14:textId="77777777" w:rsidR="00D738BC" w:rsidRDefault="00D738BC" w:rsidP="00D738BC"/>
    <w:tbl>
      <w:tblPr>
        <w:tblW w:w="49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269"/>
        <w:gridCol w:w="3104"/>
        <w:gridCol w:w="4881"/>
      </w:tblGrid>
      <w:tr w:rsidR="006D300E" w:rsidRPr="00FD1160" w14:paraId="0C3EE87A" w14:textId="77777777" w:rsidTr="00D738BC">
        <w:trPr>
          <w:trHeight w:val="404"/>
          <w:jc w:val="center"/>
        </w:trPr>
        <w:tc>
          <w:tcPr>
            <w:tcW w:w="2295" w:type="dxa"/>
            <w:vAlign w:val="center"/>
          </w:tcPr>
          <w:p w14:paraId="20C6DB0E" w14:textId="77777777" w:rsidR="006D300E" w:rsidRPr="00FD1160" w:rsidRDefault="006D300E" w:rsidP="00191EE5">
            <w:pPr>
              <w:spacing w:before="60" w:after="60"/>
              <w:jc w:val="center"/>
              <w:rPr>
                <w:b/>
                <w:i/>
                <w:color w:val="4F6228" w:themeColor="accent3" w:themeShade="80"/>
                <w:sz w:val="28"/>
              </w:rPr>
            </w:pPr>
            <w:r w:rsidRPr="00FD1160">
              <w:rPr>
                <w:b/>
                <w:i/>
                <w:color w:val="4F6228" w:themeColor="accent3" w:themeShade="80"/>
                <w:sz w:val="28"/>
              </w:rPr>
              <w:t>Identities</w:t>
            </w:r>
          </w:p>
        </w:tc>
        <w:tc>
          <w:tcPr>
            <w:tcW w:w="3116" w:type="dxa"/>
            <w:vAlign w:val="center"/>
          </w:tcPr>
          <w:p w14:paraId="07CE641B" w14:textId="77777777" w:rsidR="006D300E" w:rsidRPr="00FD1160" w:rsidRDefault="006D300E" w:rsidP="00191EE5">
            <w:pPr>
              <w:spacing w:before="60" w:after="60"/>
              <w:ind w:left="163"/>
              <w:jc w:val="center"/>
              <w:rPr>
                <w:b/>
                <w:i/>
                <w:color w:val="4F6228" w:themeColor="accent3" w:themeShade="80"/>
                <w:sz w:val="28"/>
              </w:rPr>
            </w:pPr>
            <w:r w:rsidRPr="00FD1160">
              <w:rPr>
                <w:b/>
                <w:i/>
                <w:color w:val="4F6228" w:themeColor="accent3" w:themeShade="80"/>
                <w:sz w:val="28"/>
              </w:rPr>
              <w:t>Derivatives</w:t>
            </w:r>
          </w:p>
        </w:tc>
        <w:tc>
          <w:tcPr>
            <w:tcW w:w="4701" w:type="dxa"/>
            <w:vAlign w:val="center"/>
          </w:tcPr>
          <w:p w14:paraId="13E3263F" w14:textId="77777777" w:rsidR="006D300E" w:rsidRPr="00FD1160" w:rsidRDefault="006D300E" w:rsidP="00191EE5">
            <w:pPr>
              <w:spacing w:before="60" w:after="60"/>
              <w:ind w:left="110"/>
              <w:jc w:val="center"/>
              <w:rPr>
                <w:b/>
                <w:i/>
                <w:color w:val="4F6228" w:themeColor="accent3" w:themeShade="80"/>
                <w:sz w:val="28"/>
              </w:rPr>
            </w:pPr>
            <w:r w:rsidRPr="00FD1160">
              <w:rPr>
                <w:b/>
                <w:i/>
                <w:color w:val="4F6228" w:themeColor="accent3" w:themeShade="80"/>
                <w:sz w:val="28"/>
              </w:rPr>
              <w:t>Integral</w:t>
            </w:r>
          </w:p>
        </w:tc>
      </w:tr>
      <w:tr w:rsidR="006D300E" w14:paraId="3A6C8AEB" w14:textId="77777777" w:rsidTr="00D738BC">
        <w:trPr>
          <w:trHeight w:val="864"/>
          <w:jc w:val="center"/>
        </w:trPr>
        <w:tc>
          <w:tcPr>
            <w:tcW w:w="2295" w:type="dxa"/>
            <w:vAlign w:val="center"/>
          </w:tcPr>
          <w:p w14:paraId="64693C87" w14:textId="77777777" w:rsidR="006D300E" w:rsidRDefault="00B34F86" w:rsidP="00191EE5">
            <w:pPr>
              <w:spacing w:before="60" w:after="60"/>
            </w:pPr>
            <w:r w:rsidRPr="00B34F86">
              <w:rPr>
                <w:position w:val="-20"/>
              </w:rPr>
              <w:object w:dxaOrig="1960" w:dyaOrig="520" w14:anchorId="041D5C96">
                <v:shape id="_x0000_i1094" type="#_x0000_t75" style="width:98.4pt;height:26.4pt" o:ole="">
                  <v:imagedata r:id="rId158" o:title=""/>
                </v:shape>
                <o:OLEObject Type="Embed" ProgID="Equation.DSMT4" ShapeID="_x0000_i1094" DrawAspect="Content" ObjectID="_1656283999" r:id="rId159"/>
              </w:object>
            </w:r>
          </w:p>
        </w:tc>
        <w:tc>
          <w:tcPr>
            <w:tcW w:w="3116" w:type="dxa"/>
            <w:vAlign w:val="center"/>
          </w:tcPr>
          <w:p w14:paraId="3443E754" w14:textId="77777777" w:rsidR="006D300E" w:rsidRDefault="007405C9" w:rsidP="00191EE5">
            <w:pPr>
              <w:spacing w:before="60" w:after="60"/>
              <w:ind w:left="45"/>
            </w:pPr>
            <w:r w:rsidRPr="00B34F86">
              <w:rPr>
                <w:position w:val="-38"/>
              </w:rPr>
              <w:object w:dxaOrig="2380" w:dyaOrig="720" w14:anchorId="7575A56E">
                <v:shape id="_x0000_i1095" type="#_x0000_t75" style="width:119.1pt;height:36pt" o:ole="">
                  <v:imagedata r:id="rId160" o:title=""/>
                </v:shape>
                <o:OLEObject Type="Embed" ProgID="Equation.DSMT4" ShapeID="_x0000_i1095" DrawAspect="Content" ObjectID="_1656284000" r:id="rId161"/>
              </w:object>
            </w:r>
          </w:p>
        </w:tc>
        <w:tc>
          <w:tcPr>
            <w:tcW w:w="4701" w:type="dxa"/>
            <w:vAlign w:val="center"/>
          </w:tcPr>
          <w:p w14:paraId="2C0E44A7" w14:textId="77777777" w:rsidR="006D300E" w:rsidRDefault="00C53B75" w:rsidP="00191EE5">
            <w:pPr>
              <w:spacing w:before="60" w:after="60"/>
              <w:ind w:left="43"/>
            </w:pPr>
            <w:r w:rsidRPr="00946832">
              <w:rPr>
                <w:position w:val="-38"/>
                <w:szCs w:val="24"/>
              </w:rPr>
              <w:object w:dxaOrig="3780" w:dyaOrig="840" w14:anchorId="3D585CFB">
                <v:shape id="_x0000_i1096" type="#_x0000_t75" style="width:189.9pt;height:42pt" o:ole="">
                  <v:imagedata r:id="rId162" o:title=""/>
                </v:shape>
                <o:OLEObject Type="Embed" ProgID="Equation.DSMT4" ShapeID="_x0000_i1096" DrawAspect="Content" ObjectID="_1656284001" r:id="rId163"/>
              </w:object>
            </w:r>
          </w:p>
        </w:tc>
      </w:tr>
      <w:tr w:rsidR="006D300E" w14:paraId="33910B79" w14:textId="77777777" w:rsidTr="00D738BC">
        <w:trPr>
          <w:trHeight w:val="864"/>
          <w:jc w:val="center"/>
        </w:trPr>
        <w:tc>
          <w:tcPr>
            <w:tcW w:w="2295" w:type="dxa"/>
            <w:vAlign w:val="center"/>
          </w:tcPr>
          <w:p w14:paraId="711A2173" w14:textId="77777777" w:rsidR="006D300E" w:rsidRDefault="00B34F86" w:rsidP="00191EE5">
            <w:pPr>
              <w:spacing w:before="60" w:after="60"/>
            </w:pPr>
            <w:r w:rsidRPr="00B34F86">
              <w:rPr>
                <w:position w:val="-20"/>
              </w:rPr>
              <w:object w:dxaOrig="1920" w:dyaOrig="520" w14:anchorId="01F3D1F1">
                <v:shape id="_x0000_i1097" type="#_x0000_t75" style="width:95.1pt;height:26.4pt" o:ole="">
                  <v:imagedata r:id="rId164" o:title=""/>
                </v:shape>
                <o:OLEObject Type="Embed" ProgID="Equation.DSMT4" ShapeID="_x0000_i1097" DrawAspect="Content" ObjectID="_1656284002" r:id="rId165"/>
              </w:object>
            </w:r>
          </w:p>
        </w:tc>
        <w:tc>
          <w:tcPr>
            <w:tcW w:w="3116" w:type="dxa"/>
            <w:vAlign w:val="center"/>
          </w:tcPr>
          <w:p w14:paraId="12822EF1" w14:textId="77777777" w:rsidR="006D300E" w:rsidRDefault="007405C9" w:rsidP="00191EE5">
            <w:pPr>
              <w:spacing w:before="60" w:after="60"/>
              <w:ind w:left="45"/>
            </w:pPr>
            <w:r w:rsidRPr="00B34F86">
              <w:rPr>
                <w:position w:val="-38"/>
              </w:rPr>
              <w:object w:dxaOrig="2400" w:dyaOrig="720" w14:anchorId="01C9CC58">
                <v:shape id="_x0000_i1098" type="#_x0000_t75" style="width:120pt;height:36pt" o:ole="">
                  <v:imagedata r:id="rId166" o:title=""/>
                </v:shape>
                <o:OLEObject Type="Embed" ProgID="Equation.DSMT4" ShapeID="_x0000_i1098" DrawAspect="Content" ObjectID="_1656284003" r:id="rId167"/>
              </w:object>
            </w:r>
          </w:p>
        </w:tc>
        <w:tc>
          <w:tcPr>
            <w:tcW w:w="4701" w:type="dxa"/>
            <w:vAlign w:val="center"/>
          </w:tcPr>
          <w:p w14:paraId="274F9843" w14:textId="77777777" w:rsidR="006D300E" w:rsidRDefault="00C53B75" w:rsidP="00191EE5">
            <w:pPr>
              <w:spacing w:before="60" w:after="60"/>
              <w:ind w:left="43"/>
            </w:pPr>
            <w:r w:rsidRPr="00946832">
              <w:rPr>
                <w:position w:val="-38"/>
                <w:szCs w:val="24"/>
              </w:rPr>
              <w:object w:dxaOrig="4180" w:dyaOrig="840" w14:anchorId="35B0EB84">
                <v:shape id="_x0000_i1099" type="#_x0000_t75" style="width:209.1pt;height:42pt" o:ole="">
                  <v:imagedata r:id="rId168" o:title=""/>
                </v:shape>
                <o:OLEObject Type="Embed" ProgID="Equation.DSMT4" ShapeID="_x0000_i1099" DrawAspect="Content" ObjectID="_1656284004" r:id="rId169"/>
              </w:object>
            </w:r>
          </w:p>
        </w:tc>
      </w:tr>
      <w:tr w:rsidR="006D300E" w14:paraId="42C736F7" w14:textId="77777777" w:rsidTr="00D738BC">
        <w:trPr>
          <w:trHeight w:val="864"/>
          <w:jc w:val="center"/>
        </w:trPr>
        <w:tc>
          <w:tcPr>
            <w:tcW w:w="2295" w:type="dxa"/>
            <w:vAlign w:val="center"/>
          </w:tcPr>
          <w:p w14:paraId="5E71DF39" w14:textId="77777777" w:rsidR="006D300E" w:rsidRDefault="00B34F86" w:rsidP="00191EE5">
            <w:pPr>
              <w:spacing w:before="60" w:after="60"/>
            </w:pPr>
            <w:r w:rsidRPr="00B34F86">
              <w:rPr>
                <w:position w:val="-20"/>
              </w:rPr>
              <w:object w:dxaOrig="1939" w:dyaOrig="520" w14:anchorId="5F48037C">
                <v:shape id="_x0000_i1100" type="#_x0000_t75" style="width:96pt;height:26.4pt" o:ole="">
                  <v:imagedata r:id="rId170" o:title=""/>
                </v:shape>
                <o:OLEObject Type="Embed" ProgID="Equation.DSMT4" ShapeID="_x0000_i1100" DrawAspect="Content" ObjectID="_1656284005" r:id="rId171"/>
              </w:object>
            </w:r>
          </w:p>
        </w:tc>
        <w:tc>
          <w:tcPr>
            <w:tcW w:w="3116" w:type="dxa"/>
            <w:vAlign w:val="center"/>
          </w:tcPr>
          <w:p w14:paraId="518D655F" w14:textId="77777777" w:rsidR="006D300E" w:rsidRDefault="007405C9" w:rsidP="00191EE5">
            <w:pPr>
              <w:spacing w:before="60" w:after="60"/>
              <w:ind w:left="45"/>
            </w:pPr>
            <w:r w:rsidRPr="00B34F86">
              <w:rPr>
                <w:position w:val="-30"/>
              </w:rPr>
              <w:object w:dxaOrig="2200" w:dyaOrig="639" w14:anchorId="68BA8AC1">
                <v:shape id="_x0000_i1101" type="#_x0000_t75" style="width:109.5pt;height:32.1pt" o:ole="">
                  <v:imagedata r:id="rId172" o:title=""/>
                </v:shape>
                <o:OLEObject Type="Embed" ProgID="Equation.DSMT4" ShapeID="_x0000_i1101" DrawAspect="Content" ObjectID="_1656284006" r:id="rId173"/>
              </w:object>
            </w:r>
          </w:p>
        </w:tc>
        <w:tc>
          <w:tcPr>
            <w:tcW w:w="4701" w:type="dxa"/>
            <w:vAlign w:val="center"/>
          </w:tcPr>
          <w:p w14:paraId="3876DB48" w14:textId="77777777" w:rsidR="006D300E" w:rsidRDefault="00C53B75" w:rsidP="00191EE5">
            <w:pPr>
              <w:spacing w:before="60" w:after="60"/>
              <w:ind w:left="43"/>
            </w:pPr>
            <w:r w:rsidRPr="00C53B75">
              <w:rPr>
                <w:position w:val="-34"/>
                <w:szCs w:val="24"/>
              </w:rPr>
              <w:object w:dxaOrig="4099" w:dyaOrig="800" w14:anchorId="5769FEBB">
                <v:shape id="_x0000_i1102" type="#_x0000_t75" style="width:204pt;height:39pt" o:ole="">
                  <v:imagedata r:id="rId174" o:title=""/>
                </v:shape>
                <o:OLEObject Type="Embed" ProgID="Equation.DSMT4" ShapeID="_x0000_i1102" DrawAspect="Content" ObjectID="_1656284007" r:id="rId175"/>
              </w:object>
            </w:r>
          </w:p>
        </w:tc>
      </w:tr>
      <w:tr w:rsidR="006D300E" w14:paraId="712BE02D" w14:textId="77777777" w:rsidTr="00D738BC">
        <w:trPr>
          <w:trHeight w:val="864"/>
          <w:jc w:val="center"/>
        </w:trPr>
        <w:tc>
          <w:tcPr>
            <w:tcW w:w="2295" w:type="dxa"/>
            <w:vAlign w:val="center"/>
          </w:tcPr>
          <w:p w14:paraId="6F948B74" w14:textId="77777777" w:rsidR="006D300E" w:rsidRDefault="006D300E" w:rsidP="00191EE5">
            <w:pPr>
              <w:spacing w:before="60" w:after="60"/>
            </w:pPr>
          </w:p>
        </w:tc>
        <w:tc>
          <w:tcPr>
            <w:tcW w:w="3116" w:type="dxa"/>
            <w:vAlign w:val="center"/>
          </w:tcPr>
          <w:p w14:paraId="30B6C64C" w14:textId="77777777" w:rsidR="006D300E" w:rsidRDefault="007F6A96" w:rsidP="00191EE5">
            <w:pPr>
              <w:spacing w:before="60" w:after="60"/>
              <w:ind w:left="45"/>
            </w:pPr>
            <w:r w:rsidRPr="00B34F86">
              <w:rPr>
                <w:position w:val="-30"/>
              </w:rPr>
              <w:object w:dxaOrig="2200" w:dyaOrig="639" w14:anchorId="185E2600">
                <v:shape id="_x0000_i1103" type="#_x0000_t75" style="width:109.5pt;height:32.1pt" o:ole="">
                  <v:imagedata r:id="rId176" o:title=""/>
                </v:shape>
                <o:OLEObject Type="Embed" ProgID="Equation.DSMT4" ShapeID="_x0000_i1103" DrawAspect="Content" ObjectID="_1656284008" r:id="rId177"/>
              </w:object>
            </w:r>
          </w:p>
        </w:tc>
        <w:tc>
          <w:tcPr>
            <w:tcW w:w="4701" w:type="dxa"/>
            <w:vAlign w:val="center"/>
          </w:tcPr>
          <w:p w14:paraId="6EE20D79" w14:textId="77777777" w:rsidR="006D300E" w:rsidRDefault="00C53B75" w:rsidP="00191EE5">
            <w:pPr>
              <w:spacing w:before="60" w:after="60"/>
              <w:ind w:left="43"/>
            </w:pPr>
            <w:r w:rsidRPr="00C53B75">
              <w:rPr>
                <w:position w:val="-34"/>
                <w:szCs w:val="24"/>
              </w:rPr>
              <w:object w:dxaOrig="4099" w:dyaOrig="800" w14:anchorId="6EE48E36">
                <v:shape id="_x0000_i1104" type="#_x0000_t75" style="width:204pt;height:39pt" o:ole="">
                  <v:imagedata r:id="rId178" o:title=""/>
                </v:shape>
                <o:OLEObject Type="Embed" ProgID="Equation.DSMT4" ShapeID="_x0000_i1104" DrawAspect="Content" ObjectID="_1656284009" r:id="rId179"/>
              </w:object>
            </w:r>
          </w:p>
        </w:tc>
      </w:tr>
      <w:tr w:rsidR="006D300E" w14:paraId="2CE72231" w14:textId="77777777" w:rsidTr="00D738BC">
        <w:trPr>
          <w:trHeight w:val="864"/>
          <w:jc w:val="center"/>
        </w:trPr>
        <w:tc>
          <w:tcPr>
            <w:tcW w:w="2295" w:type="dxa"/>
            <w:vAlign w:val="center"/>
          </w:tcPr>
          <w:p w14:paraId="3B441D0D" w14:textId="77777777" w:rsidR="006D300E" w:rsidRDefault="006D300E" w:rsidP="00191EE5">
            <w:pPr>
              <w:spacing w:before="60" w:after="60"/>
            </w:pPr>
          </w:p>
        </w:tc>
        <w:tc>
          <w:tcPr>
            <w:tcW w:w="3116" w:type="dxa"/>
            <w:vAlign w:val="center"/>
          </w:tcPr>
          <w:p w14:paraId="3F1B5B8E" w14:textId="77777777" w:rsidR="006D300E" w:rsidRDefault="007405C9" w:rsidP="00191EE5">
            <w:pPr>
              <w:spacing w:before="60" w:after="60"/>
              <w:ind w:left="45"/>
            </w:pPr>
            <w:r w:rsidRPr="00B34F86">
              <w:rPr>
                <w:position w:val="-38"/>
              </w:rPr>
              <w:object w:dxaOrig="2680" w:dyaOrig="720" w14:anchorId="5130A102">
                <v:shape id="_x0000_i1105" type="#_x0000_t75" style="width:133.5pt;height:36pt" o:ole="">
                  <v:imagedata r:id="rId180" o:title=""/>
                </v:shape>
                <o:OLEObject Type="Embed" ProgID="Equation.DSMT4" ShapeID="_x0000_i1105" DrawAspect="Content" ObjectID="_1656284010" r:id="rId181"/>
              </w:object>
            </w:r>
          </w:p>
        </w:tc>
        <w:tc>
          <w:tcPr>
            <w:tcW w:w="4701" w:type="dxa"/>
            <w:vAlign w:val="center"/>
          </w:tcPr>
          <w:p w14:paraId="17943CA4" w14:textId="77777777" w:rsidR="006D300E" w:rsidRDefault="00C53B75" w:rsidP="00191EE5">
            <w:pPr>
              <w:spacing w:before="60" w:after="60"/>
              <w:ind w:left="43"/>
            </w:pPr>
            <w:r w:rsidRPr="00B34F86">
              <w:rPr>
                <w:position w:val="-36"/>
                <w:szCs w:val="24"/>
              </w:rPr>
              <w:object w:dxaOrig="4480" w:dyaOrig="820" w14:anchorId="519D9913">
                <v:shape id="_x0000_i1106" type="#_x0000_t75" style="width:224.1pt;height:42pt" o:ole="">
                  <v:imagedata r:id="rId182" o:title=""/>
                </v:shape>
                <o:OLEObject Type="Embed" ProgID="Equation.DSMT4" ShapeID="_x0000_i1106" DrawAspect="Content" ObjectID="_1656284011" r:id="rId183"/>
              </w:object>
            </w:r>
          </w:p>
        </w:tc>
      </w:tr>
      <w:tr w:rsidR="006D300E" w14:paraId="354F6FAA" w14:textId="77777777" w:rsidTr="00D738BC">
        <w:trPr>
          <w:trHeight w:val="864"/>
          <w:jc w:val="center"/>
        </w:trPr>
        <w:tc>
          <w:tcPr>
            <w:tcW w:w="2295" w:type="dxa"/>
            <w:vAlign w:val="center"/>
          </w:tcPr>
          <w:p w14:paraId="3A1777A2" w14:textId="77777777" w:rsidR="006D300E" w:rsidRDefault="006D300E" w:rsidP="00191EE5">
            <w:pPr>
              <w:spacing w:before="60" w:after="60"/>
            </w:pPr>
          </w:p>
        </w:tc>
        <w:tc>
          <w:tcPr>
            <w:tcW w:w="3116" w:type="dxa"/>
            <w:vAlign w:val="center"/>
          </w:tcPr>
          <w:p w14:paraId="315566C8" w14:textId="77777777" w:rsidR="006D300E" w:rsidRDefault="007405C9" w:rsidP="00191EE5">
            <w:pPr>
              <w:spacing w:before="60" w:after="60"/>
              <w:ind w:left="45"/>
            </w:pPr>
            <w:r w:rsidRPr="00B34F86">
              <w:rPr>
                <w:position w:val="-44"/>
              </w:rPr>
              <w:object w:dxaOrig="2799" w:dyaOrig="780" w14:anchorId="26065575">
                <v:shape id="_x0000_i1107" type="#_x0000_t75" style="width:140.1pt;height:39pt" o:ole="">
                  <v:imagedata r:id="rId184" o:title=""/>
                </v:shape>
                <o:OLEObject Type="Embed" ProgID="Equation.DSMT4" ShapeID="_x0000_i1107" DrawAspect="Content" ObjectID="_1656284012" r:id="rId185"/>
              </w:object>
            </w:r>
          </w:p>
        </w:tc>
        <w:tc>
          <w:tcPr>
            <w:tcW w:w="4701" w:type="dxa"/>
            <w:vAlign w:val="center"/>
          </w:tcPr>
          <w:p w14:paraId="3454D3D5" w14:textId="77777777" w:rsidR="006D300E" w:rsidRDefault="00C53B75" w:rsidP="00191EE5">
            <w:pPr>
              <w:spacing w:before="60" w:after="60"/>
              <w:ind w:left="43"/>
            </w:pPr>
            <w:r w:rsidRPr="00B34F86">
              <w:rPr>
                <w:position w:val="-36"/>
                <w:szCs w:val="24"/>
              </w:rPr>
              <w:object w:dxaOrig="4599" w:dyaOrig="820" w14:anchorId="5C091E07">
                <v:shape id="_x0000_i1108" type="#_x0000_t75" style="width:231pt;height:42pt" o:ole="">
                  <v:imagedata r:id="rId186" o:title=""/>
                </v:shape>
                <o:OLEObject Type="Embed" ProgID="Equation.DSMT4" ShapeID="_x0000_i1108" DrawAspect="Content" ObjectID="_1656284013" r:id="rId187"/>
              </w:object>
            </w:r>
          </w:p>
        </w:tc>
      </w:tr>
      <w:tr w:rsidR="00CC5882" w14:paraId="2E9CE38B" w14:textId="77777777" w:rsidTr="00D738BC">
        <w:trPr>
          <w:trHeight w:val="864"/>
          <w:jc w:val="center"/>
        </w:trPr>
        <w:tc>
          <w:tcPr>
            <w:tcW w:w="2295" w:type="dxa"/>
            <w:vAlign w:val="center"/>
          </w:tcPr>
          <w:p w14:paraId="437BAC11" w14:textId="77777777" w:rsidR="00CC5882" w:rsidRDefault="00CC5882" w:rsidP="00191EE5">
            <w:pPr>
              <w:spacing w:before="60" w:after="60"/>
            </w:pPr>
          </w:p>
        </w:tc>
        <w:tc>
          <w:tcPr>
            <w:tcW w:w="3116" w:type="dxa"/>
            <w:vAlign w:val="center"/>
          </w:tcPr>
          <w:p w14:paraId="7A84E3CF" w14:textId="77777777" w:rsidR="00CC5882" w:rsidRPr="00B34F86" w:rsidRDefault="00CC5882" w:rsidP="00191EE5">
            <w:pPr>
              <w:spacing w:before="60" w:after="60"/>
              <w:ind w:left="45"/>
            </w:pPr>
          </w:p>
        </w:tc>
        <w:tc>
          <w:tcPr>
            <w:tcW w:w="4701" w:type="dxa"/>
            <w:vAlign w:val="center"/>
          </w:tcPr>
          <w:p w14:paraId="57248205" w14:textId="77777777" w:rsidR="00CC5882" w:rsidRPr="00B34F86" w:rsidRDefault="00CC5882" w:rsidP="00191EE5">
            <w:pPr>
              <w:spacing w:before="60" w:after="60"/>
              <w:ind w:left="43"/>
              <w:rPr>
                <w:szCs w:val="24"/>
              </w:rPr>
            </w:pPr>
            <w:r w:rsidRPr="00946832">
              <w:rPr>
                <w:position w:val="-38"/>
                <w:szCs w:val="24"/>
              </w:rPr>
              <w:object w:dxaOrig="3720" w:dyaOrig="840" w14:anchorId="64D1D90B">
                <v:shape id="_x0000_i1109" type="#_x0000_t75" style="width:186pt;height:42pt" o:ole="">
                  <v:imagedata r:id="rId188" o:title=""/>
                </v:shape>
                <o:OLEObject Type="Embed" ProgID="Equation.DSMT4" ShapeID="_x0000_i1109" DrawAspect="Content" ObjectID="_1656284014" r:id="rId189"/>
              </w:object>
            </w:r>
          </w:p>
        </w:tc>
      </w:tr>
      <w:tr w:rsidR="00CC5882" w14:paraId="4DB80D15" w14:textId="77777777" w:rsidTr="00D738BC">
        <w:trPr>
          <w:trHeight w:val="864"/>
          <w:jc w:val="center"/>
        </w:trPr>
        <w:tc>
          <w:tcPr>
            <w:tcW w:w="2295" w:type="dxa"/>
            <w:vAlign w:val="center"/>
          </w:tcPr>
          <w:p w14:paraId="53D20A49" w14:textId="77777777" w:rsidR="00CC5882" w:rsidRDefault="00CC5882" w:rsidP="00191EE5">
            <w:pPr>
              <w:spacing w:before="60" w:after="60"/>
            </w:pPr>
          </w:p>
        </w:tc>
        <w:tc>
          <w:tcPr>
            <w:tcW w:w="3116" w:type="dxa"/>
            <w:vAlign w:val="center"/>
          </w:tcPr>
          <w:p w14:paraId="3BE1749A" w14:textId="77777777" w:rsidR="00CC5882" w:rsidRPr="00B34F86" w:rsidRDefault="00CC5882" w:rsidP="00191EE5">
            <w:pPr>
              <w:spacing w:before="60" w:after="60"/>
              <w:ind w:left="45"/>
            </w:pPr>
          </w:p>
        </w:tc>
        <w:tc>
          <w:tcPr>
            <w:tcW w:w="4701" w:type="dxa"/>
            <w:vAlign w:val="center"/>
          </w:tcPr>
          <w:p w14:paraId="534308DE" w14:textId="77777777" w:rsidR="00CC5882" w:rsidRPr="00946832" w:rsidRDefault="00CC5882" w:rsidP="00191EE5">
            <w:pPr>
              <w:spacing w:before="60" w:after="60"/>
              <w:ind w:left="43"/>
              <w:rPr>
                <w:szCs w:val="24"/>
              </w:rPr>
            </w:pPr>
            <w:r w:rsidRPr="00CC5882">
              <w:rPr>
                <w:position w:val="-34"/>
                <w:szCs w:val="24"/>
              </w:rPr>
              <w:object w:dxaOrig="2920" w:dyaOrig="800" w14:anchorId="6180676A">
                <v:shape id="_x0000_i1110" type="#_x0000_t75" style="width:146.4pt;height:40.5pt" o:ole="">
                  <v:imagedata r:id="rId190" o:title=""/>
                </v:shape>
                <o:OLEObject Type="Embed" ProgID="Equation.DSMT4" ShapeID="_x0000_i1110" DrawAspect="Content" ObjectID="_1656284015" r:id="rId191"/>
              </w:object>
            </w:r>
          </w:p>
        </w:tc>
      </w:tr>
      <w:tr w:rsidR="00CC5882" w14:paraId="2B97EE39" w14:textId="77777777" w:rsidTr="00D738BC">
        <w:trPr>
          <w:trHeight w:val="864"/>
          <w:jc w:val="center"/>
        </w:trPr>
        <w:tc>
          <w:tcPr>
            <w:tcW w:w="2295" w:type="dxa"/>
            <w:vAlign w:val="center"/>
          </w:tcPr>
          <w:p w14:paraId="28DAAFB4" w14:textId="77777777" w:rsidR="00CC5882" w:rsidRDefault="00CC5882" w:rsidP="00191EE5">
            <w:pPr>
              <w:spacing w:before="60" w:after="60"/>
            </w:pPr>
          </w:p>
        </w:tc>
        <w:tc>
          <w:tcPr>
            <w:tcW w:w="3116" w:type="dxa"/>
            <w:vAlign w:val="center"/>
          </w:tcPr>
          <w:p w14:paraId="68935465" w14:textId="77777777" w:rsidR="00CC5882" w:rsidRPr="00B34F86" w:rsidRDefault="00CC5882" w:rsidP="00191EE5">
            <w:pPr>
              <w:spacing w:before="60" w:after="60"/>
              <w:ind w:left="45"/>
            </w:pPr>
          </w:p>
        </w:tc>
        <w:tc>
          <w:tcPr>
            <w:tcW w:w="4701" w:type="dxa"/>
            <w:vAlign w:val="center"/>
          </w:tcPr>
          <w:p w14:paraId="771995E2" w14:textId="77777777" w:rsidR="00CC5882" w:rsidRPr="00946832" w:rsidRDefault="00CC5882" w:rsidP="00191EE5">
            <w:pPr>
              <w:spacing w:before="60" w:after="60"/>
              <w:ind w:left="43"/>
              <w:rPr>
                <w:szCs w:val="24"/>
              </w:rPr>
            </w:pPr>
            <w:r w:rsidRPr="00946832">
              <w:rPr>
                <w:position w:val="-38"/>
                <w:szCs w:val="24"/>
              </w:rPr>
              <w:object w:dxaOrig="4040" w:dyaOrig="880" w14:anchorId="160C4758">
                <v:shape id="_x0000_i1111" type="#_x0000_t75" style="width:202.5pt;height:44.4pt" o:ole="">
                  <v:imagedata r:id="rId192" o:title=""/>
                </v:shape>
                <o:OLEObject Type="Embed" ProgID="Equation.DSMT4" ShapeID="_x0000_i1111" DrawAspect="Content" ObjectID="_1656284016" r:id="rId193"/>
              </w:object>
            </w:r>
          </w:p>
        </w:tc>
      </w:tr>
    </w:tbl>
    <w:p w14:paraId="7E9AC291" w14:textId="77777777" w:rsidR="00CC5882" w:rsidRPr="00191EE5" w:rsidRDefault="00CC5882" w:rsidP="00191EE5">
      <w:pPr>
        <w:spacing w:line="240" w:lineRule="auto"/>
        <w:rPr>
          <w:sz w:val="12"/>
          <w:szCs w:val="10"/>
        </w:rPr>
      </w:pPr>
      <w:r w:rsidRPr="00191EE5">
        <w:rPr>
          <w:sz w:val="12"/>
          <w:szCs w:val="10"/>
        </w:rPr>
        <w:br w:type="page"/>
      </w:r>
    </w:p>
    <w:p w14:paraId="122727EB" w14:textId="77777777" w:rsidR="00191934" w:rsidRPr="006300F6" w:rsidRDefault="00191934" w:rsidP="00226015">
      <w:pPr>
        <w:spacing w:after="120"/>
        <w:rPr>
          <w:b/>
          <w:i/>
          <w:sz w:val="28"/>
        </w:rPr>
      </w:pPr>
      <w:r w:rsidRPr="006300F6">
        <w:rPr>
          <w:b/>
          <w:i/>
          <w:sz w:val="28"/>
        </w:rPr>
        <w:lastRenderedPageBreak/>
        <w:t>Example</w:t>
      </w:r>
    </w:p>
    <w:p w14:paraId="033323F0" w14:textId="77777777" w:rsidR="00191934" w:rsidRDefault="00191934" w:rsidP="007405C9">
      <w:pPr>
        <w:spacing w:line="360" w:lineRule="auto"/>
      </w:pPr>
      <w:r>
        <w:t xml:space="preserve">Show that if </w:t>
      </w:r>
      <w:r w:rsidRPr="00226015">
        <w:rPr>
          <w:i/>
        </w:rPr>
        <w:t>u</w:t>
      </w:r>
      <w:r>
        <w:t xml:space="preserve"> is a differentiable function of </w:t>
      </w:r>
      <w:r w:rsidRPr="00226015">
        <w:rPr>
          <w:i/>
        </w:rPr>
        <w:t>x</w:t>
      </w:r>
      <w:r>
        <w:t xml:space="preserve"> whose values are greater than 1, then</w:t>
      </w:r>
    </w:p>
    <w:p w14:paraId="5BF65F30" w14:textId="77777777" w:rsidR="00191934" w:rsidRDefault="007405C9" w:rsidP="007405C9">
      <w:pPr>
        <w:spacing w:line="240" w:lineRule="auto"/>
        <w:ind w:left="1080"/>
      </w:pPr>
      <w:r w:rsidRPr="00B34F86">
        <w:rPr>
          <w:position w:val="-38"/>
        </w:rPr>
        <w:object w:dxaOrig="2720" w:dyaOrig="720" w14:anchorId="7019BBC7">
          <v:shape id="_x0000_i1112" type="#_x0000_t75" style="width:135.6pt;height:36pt" o:ole="">
            <v:imagedata r:id="rId194" o:title=""/>
          </v:shape>
          <o:OLEObject Type="Embed" ProgID="Equation.DSMT4" ShapeID="_x0000_i1112" DrawAspect="Content" ObjectID="_1656284017" r:id="rId195"/>
        </w:object>
      </w:r>
    </w:p>
    <w:p w14:paraId="15AEACB4" w14:textId="77777777" w:rsidR="00226015" w:rsidRPr="00DC6DDE" w:rsidRDefault="00226015" w:rsidP="00C719BC">
      <w:pPr>
        <w:spacing w:after="120" w:line="240" w:lineRule="auto"/>
        <w:rPr>
          <w:b/>
          <w:i/>
          <w:color w:val="943634" w:themeColor="accent2" w:themeShade="BF"/>
          <w:u w:val="single"/>
        </w:rPr>
      </w:pPr>
      <w:r w:rsidRPr="00DC6DDE">
        <w:rPr>
          <w:b/>
          <w:i/>
          <w:color w:val="943634" w:themeColor="accent2" w:themeShade="BF"/>
          <w:u w:val="single"/>
        </w:rPr>
        <w:t>Solution</w:t>
      </w:r>
    </w:p>
    <w:p w14:paraId="69242DF6" w14:textId="77777777" w:rsidR="00794F3B" w:rsidRDefault="00B34F86" w:rsidP="007405C9">
      <w:pPr>
        <w:spacing w:line="240" w:lineRule="auto"/>
        <w:ind w:left="360"/>
      </w:pPr>
      <w:r w:rsidRPr="00B34F86">
        <w:rPr>
          <w:position w:val="-48"/>
        </w:rPr>
        <w:object w:dxaOrig="2520" w:dyaOrig="920" w14:anchorId="2645C611">
          <v:shape id="_x0000_i1113" type="#_x0000_t75" style="width:126.9pt;height:45pt" o:ole="">
            <v:imagedata r:id="rId196" o:title=""/>
          </v:shape>
          <o:OLEObject Type="Embed" ProgID="Equation.DSMT4" ShapeID="_x0000_i1113" DrawAspect="Content" ObjectID="_1656284018" r:id="rId197"/>
        </w:object>
      </w:r>
    </w:p>
    <w:p w14:paraId="2C041587" w14:textId="77777777" w:rsidR="00F411B2" w:rsidRDefault="00F411B2" w:rsidP="007405C9">
      <w:pPr>
        <w:tabs>
          <w:tab w:val="left" w:pos="1440"/>
          <w:tab w:val="left" w:pos="5040"/>
        </w:tabs>
        <w:spacing w:line="240" w:lineRule="auto"/>
        <w:ind w:left="360"/>
      </w:pPr>
      <w:r>
        <w:tab/>
      </w:r>
      <w:r w:rsidR="00B34F86" w:rsidRPr="00B34F86">
        <w:rPr>
          <w:position w:val="-48"/>
        </w:rPr>
        <w:object w:dxaOrig="1740" w:dyaOrig="800" w14:anchorId="5DCC4EEB">
          <v:shape id="_x0000_i1114" type="#_x0000_t75" style="width:87pt;height:39.9pt" o:ole="">
            <v:imagedata r:id="rId198" o:title=""/>
          </v:shape>
          <o:OLEObject Type="Embed" ProgID="Equation.DSMT4" ShapeID="_x0000_i1114" DrawAspect="Content" ObjectID="_1656284019" r:id="rId199"/>
        </w:object>
      </w:r>
      <w:r w:rsidR="002B334F">
        <w:tab/>
      </w:r>
      <w:r w:rsidR="00B34F86" w:rsidRPr="00B34F86">
        <w:rPr>
          <w:position w:val="-8"/>
        </w:rPr>
        <w:object w:dxaOrig="4300" w:dyaOrig="460" w14:anchorId="01FC77EC">
          <v:shape id="_x0000_i1115" type="#_x0000_t75" style="width:215.1pt;height:23.4pt" o:ole="">
            <v:imagedata r:id="rId200" o:title=""/>
          </v:shape>
          <o:OLEObject Type="Embed" ProgID="Equation.DSMT4" ShapeID="_x0000_i1115" DrawAspect="Content" ObjectID="_1656284020" r:id="rId201"/>
        </w:object>
      </w:r>
    </w:p>
    <w:p w14:paraId="33BAA9BF" w14:textId="77777777" w:rsidR="002B334F" w:rsidRDefault="002B334F" w:rsidP="007405C9">
      <w:pPr>
        <w:tabs>
          <w:tab w:val="left" w:pos="1440"/>
          <w:tab w:val="left" w:pos="5040"/>
        </w:tabs>
        <w:spacing w:line="240" w:lineRule="auto"/>
        <w:ind w:left="360"/>
      </w:pPr>
      <w:r>
        <w:tab/>
      </w:r>
      <w:r w:rsidR="00B34F86" w:rsidRPr="00B34F86">
        <w:rPr>
          <w:position w:val="-56"/>
        </w:rPr>
        <w:object w:dxaOrig="2400" w:dyaOrig="880" w14:anchorId="4D915773">
          <v:shape id="_x0000_i1116" type="#_x0000_t75" style="width:120pt;height:44.4pt" o:ole="">
            <v:imagedata r:id="rId202" o:title=""/>
          </v:shape>
          <o:OLEObject Type="Embed" ProgID="Equation.DSMT4" ShapeID="_x0000_i1116" DrawAspect="Content" ObjectID="_1656284021" r:id="rId203"/>
        </w:object>
      </w:r>
      <w:r w:rsidR="00006698">
        <w:tab/>
      </w:r>
      <w:r w:rsidR="00B34F86" w:rsidRPr="00B34F86">
        <w:rPr>
          <w:position w:val="-22"/>
        </w:rPr>
        <w:object w:dxaOrig="1820" w:dyaOrig="560" w14:anchorId="5BD4B1E4">
          <v:shape id="_x0000_i1117" type="#_x0000_t75" style="width:90.6pt;height:27.6pt" o:ole="">
            <v:imagedata r:id="rId204" o:title=""/>
          </v:shape>
          <o:OLEObject Type="Embed" ProgID="Equation.DSMT4" ShapeID="_x0000_i1117" DrawAspect="Content" ObjectID="_1656284022" r:id="rId205"/>
        </w:object>
      </w:r>
    </w:p>
    <w:p w14:paraId="1B0EC5BA" w14:textId="77777777" w:rsidR="00CC5882" w:rsidRDefault="00006698" w:rsidP="00CC5882">
      <w:pPr>
        <w:tabs>
          <w:tab w:val="left" w:pos="1440"/>
          <w:tab w:val="left" w:pos="3600"/>
        </w:tabs>
        <w:spacing w:line="480" w:lineRule="auto"/>
        <w:ind w:left="360"/>
      </w:pPr>
      <w:r>
        <w:tab/>
      </w:r>
      <w:r w:rsidR="00B34F86" w:rsidRPr="00B34F86">
        <w:rPr>
          <w:position w:val="-38"/>
        </w:rPr>
        <w:object w:dxaOrig="1040" w:dyaOrig="700" w14:anchorId="09B963E1">
          <v:shape id="_x0000_i1118" type="#_x0000_t75" style="width:51.6pt;height:35.1pt" o:ole="">
            <v:imagedata r:id="rId206" o:title=""/>
          </v:shape>
          <o:OLEObject Type="Embed" ProgID="Equation.DSMT4" ShapeID="_x0000_i1118" DrawAspect="Content" ObjectID="_1656284023" r:id="rId207"/>
        </w:object>
      </w:r>
      <w:r w:rsidR="005136C5">
        <w:tab/>
      </w:r>
    </w:p>
    <w:p w14:paraId="20C43309" w14:textId="77ECB8F1" w:rsidR="00CF22DA" w:rsidRDefault="00510089" w:rsidP="00CC5882">
      <w:pPr>
        <w:spacing w:line="240" w:lineRule="auto"/>
        <w:ind w:left="360"/>
      </w:pPr>
      <w:r w:rsidRPr="00B34F86">
        <w:rPr>
          <w:position w:val="-42"/>
        </w:rPr>
        <w:object w:dxaOrig="2880" w:dyaOrig="760" w14:anchorId="28395F5E">
          <v:shape id="_x0000_i1969" type="#_x0000_t75" style="width:2in;height:38.1pt" o:ole="">
            <v:imagedata r:id="rId208" o:title=""/>
          </v:shape>
          <o:OLEObject Type="Embed" ProgID="Equation.DSMT4" ShapeID="_x0000_i1969" DrawAspect="Content" ObjectID="_1656284024" r:id="rId209"/>
        </w:object>
      </w:r>
    </w:p>
    <w:p w14:paraId="21E6982B" w14:textId="77777777" w:rsidR="00CC5882" w:rsidRDefault="00CC5882" w:rsidP="00CC5882"/>
    <w:p w14:paraId="2668706E" w14:textId="77777777" w:rsidR="00CC5882" w:rsidRDefault="00CC5882" w:rsidP="00CC5882">
      <w:pPr>
        <w:spacing w:line="360" w:lineRule="auto"/>
      </w:pPr>
    </w:p>
    <w:p w14:paraId="0FADF864" w14:textId="77777777" w:rsidR="00794F3B" w:rsidRPr="005F5FF8" w:rsidRDefault="005136C5" w:rsidP="00DC6DDE">
      <w:pPr>
        <w:rPr>
          <w:b/>
          <w:i/>
          <w:sz w:val="28"/>
        </w:rPr>
      </w:pPr>
      <w:r w:rsidRPr="005F5FF8">
        <w:rPr>
          <w:b/>
          <w:i/>
          <w:sz w:val="28"/>
        </w:rPr>
        <w:t>Example</w:t>
      </w:r>
    </w:p>
    <w:p w14:paraId="201ED24C" w14:textId="77777777" w:rsidR="005136C5" w:rsidRDefault="005136C5" w:rsidP="00C719BC">
      <w:pPr>
        <w:spacing w:line="240" w:lineRule="auto"/>
      </w:pPr>
      <w:r>
        <w:t xml:space="preserve">Evaluate </w:t>
      </w:r>
      <w:r w:rsidR="00DC6DDE">
        <w:tab/>
      </w:r>
      <w:r>
        <w:t xml:space="preserve"> </w:t>
      </w:r>
      <w:r w:rsidR="00B34F86" w:rsidRPr="00B34F86">
        <w:rPr>
          <w:position w:val="-42"/>
        </w:rPr>
        <w:object w:dxaOrig="1380" w:dyaOrig="1020" w14:anchorId="3C0C6E91">
          <v:shape id="_x0000_i1120" type="#_x0000_t75" style="width:69pt;height:51pt" o:ole="">
            <v:imagedata r:id="rId210" o:title=""/>
          </v:shape>
          <o:OLEObject Type="Embed" ProgID="Equation.DSMT4" ShapeID="_x0000_i1120" DrawAspect="Content" ObjectID="_1656284025" r:id="rId211"/>
        </w:object>
      </w:r>
    </w:p>
    <w:p w14:paraId="59766967" w14:textId="77777777" w:rsidR="005136C5" w:rsidRPr="00DC6DDE" w:rsidRDefault="005136C5" w:rsidP="00DC6DDE">
      <w:pPr>
        <w:spacing w:after="120"/>
        <w:rPr>
          <w:b/>
          <w:i/>
          <w:color w:val="943634" w:themeColor="accent2" w:themeShade="BF"/>
          <w:u w:val="single"/>
        </w:rPr>
      </w:pPr>
      <w:r w:rsidRPr="00DC6DDE">
        <w:rPr>
          <w:b/>
          <w:i/>
          <w:color w:val="943634" w:themeColor="accent2" w:themeShade="BF"/>
          <w:u w:val="single"/>
        </w:rPr>
        <w:t>Solution</w:t>
      </w:r>
    </w:p>
    <w:p w14:paraId="2EB66C4F" w14:textId="77777777" w:rsidR="00B85413" w:rsidRDefault="00B34F86" w:rsidP="00BA647E">
      <w:pPr>
        <w:spacing w:after="120"/>
        <w:ind w:left="360"/>
      </w:pPr>
      <w:r w:rsidRPr="00B34F86">
        <w:rPr>
          <w:position w:val="-10"/>
        </w:rPr>
        <w:object w:dxaOrig="3000" w:dyaOrig="380" w14:anchorId="43FA8D36">
          <v:shape id="_x0000_i1121" type="#_x0000_t75" style="width:150pt;height:18.9pt" o:ole="">
            <v:imagedata r:id="rId212" o:title=""/>
          </v:shape>
          <o:OLEObject Type="Embed" ProgID="Equation.DSMT4" ShapeID="_x0000_i1121" DrawAspect="Content" ObjectID="_1656284026" r:id="rId213"/>
        </w:object>
      </w:r>
    </w:p>
    <w:p w14:paraId="2765EF03" w14:textId="77777777" w:rsidR="005136C5" w:rsidRDefault="00B34F86" w:rsidP="00C719BC">
      <w:pPr>
        <w:ind w:left="360"/>
      </w:pPr>
      <w:r w:rsidRPr="00B34F86">
        <w:rPr>
          <w:position w:val="-42"/>
        </w:rPr>
        <w:object w:dxaOrig="2980" w:dyaOrig="1020" w14:anchorId="7E0836F7">
          <v:shape id="_x0000_i1122" type="#_x0000_t75" style="width:149.4pt;height:51pt" o:ole="">
            <v:imagedata r:id="rId214" o:title=""/>
          </v:shape>
          <o:OLEObject Type="Embed" ProgID="Equation.DSMT4" ShapeID="_x0000_i1122" DrawAspect="Content" ObjectID="_1656284027" r:id="rId215"/>
        </w:object>
      </w:r>
    </w:p>
    <w:p w14:paraId="0C8F178A" w14:textId="08B55541" w:rsidR="003A37D7" w:rsidRDefault="003A37D7" w:rsidP="00C719BC">
      <w:pPr>
        <w:tabs>
          <w:tab w:val="left" w:pos="1800"/>
        </w:tabs>
        <w:ind w:left="360"/>
      </w:pPr>
      <w:r>
        <w:tab/>
      </w:r>
      <w:r w:rsidR="00C064E9" w:rsidRPr="00B34F86">
        <w:rPr>
          <w:position w:val="-32"/>
        </w:rPr>
        <w:object w:dxaOrig="1640" w:dyaOrig="760" w14:anchorId="1C31A695">
          <v:shape id="_x0000_i1971" type="#_x0000_t75" style="width:82.2pt;height:38.4pt" o:ole="">
            <v:imagedata r:id="rId216" o:title=""/>
          </v:shape>
          <o:OLEObject Type="Embed" ProgID="Equation.DSMT4" ShapeID="_x0000_i1971" DrawAspect="Content" ObjectID="_1656284028" r:id="rId217"/>
        </w:object>
      </w:r>
    </w:p>
    <w:p w14:paraId="6886CD9D" w14:textId="0D62788E" w:rsidR="003A37D7" w:rsidRDefault="003A37D7" w:rsidP="00C719BC">
      <w:pPr>
        <w:tabs>
          <w:tab w:val="left" w:pos="1800"/>
        </w:tabs>
        <w:ind w:left="360"/>
      </w:pPr>
      <w:r>
        <w:tab/>
      </w:r>
      <w:r w:rsidR="00C064E9" w:rsidRPr="00B34F86">
        <w:rPr>
          <w:position w:val="-32"/>
        </w:rPr>
        <w:object w:dxaOrig="1840" w:dyaOrig="760" w14:anchorId="37D0578E">
          <v:shape id="_x0000_i1973" type="#_x0000_t75" style="width:92.1pt;height:38.4pt" o:ole="">
            <v:imagedata r:id="rId218" o:title=""/>
          </v:shape>
          <o:OLEObject Type="Embed" ProgID="Equation.DSMT4" ShapeID="_x0000_i1973" DrawAspect="Content" ObjectID="_1656284029" r:id="rId219"/>
        </w:object>
      </w:r>
    </w:p>
    <w:p w14:paraId="168B00FD" w14:textId="77777777" w:rsidR="003A37D7" w:rsidRDefault="003A37D7" w:rsidP="00C719BC">
      <w:pPr>
        <w:tabs>
          <w:tab w:val="left" w:pos="1800"/>
        </w:tabs>
        <w:ind w:left="360"/>
      </w:pPr>
      <w:r>
        <w:tab/>
      </w:r>
      <w:r w:rsidR="00B34F86" w:rsidRPr="00B34F86">
        <w:rPr>
          <w:position w:val="-30"/>
        </w:rPr>
        <w:object w:dxaOrig="2680" w:dyaOrig="720" w14:anchorId="4EBBA99E">
          <v:shape id="_x0000_i1125" type="#_x0000_t75" style="width:135pt;height:36pt" o:ole="">
            <v:imagedata r:id="rId220" o:title=""/>
          </v:shape>
          <o:OLEObject Type="Embed" ProgID="Equation.DSMT4" ShapeID="_x0000_i1125" DrawAspect="Content" ObjectID="_1656284030" r:id="rId221"/>
        </w:object>
      </w:r>
    </w:p>
    <w:p w14:paraId="6DB1B489" w14:textId="52B64D23" w:rsidR="00E554B1" w:rsidRDefault="00E554B1" w:rsidP="00C719BC">
      <w:pPr>
        <w:tabs>
          <w:tab w:val="left" w:pos="1800"/>
        </w:tabs>
        <w:ind w:left="360"/>
      </w:pPr>
      <w:r>
        <w:tab/>
      </w:r>
      <w:r w:rsidR="00C064E9" w:rsidRPr="00C064E9">
        <w:rPr>
          <w:position w:val="-34"/>
        </w:rPr>
        <w:object w:dxaOrig="1640" w:dyaOrig="760" w14:anchorId="1066F3BC">
          <v:shape id="_x0000_i1975" type="#_x0000_t75" style="width:82.8pt;height:38.1pt" o:ole="">
            <v:imagedata r:id="rId222" o:title=""/>
          </v:shape>
          <o:OLEObject Type="Embed" ProgID="Equation.DSMT4" ShapeID="_x0000_i1975" DrawAspect="Content" ObjectID="_1656284031" r:id="rId223"/>
        </w:object>
      </w:r>
    </w:p>
    <w:p w14:paraId="5567E8AD" w14:textId="77777777" w:rsidR="003A37D7" w:rsidRDefault="003A37D7" w:rsidP="00E554B1">
      <w:pPr>
        <w:tabs>
          <w:tab w:val="left" w:pos="1800"/>
        </w:tabs>
        <w:spacing w:line="240" w:lineRule="auto"/>
        <w:ind w:left="360"/>
      </w:pPr>
      <w:r>
        <w:tab/>
      </w:r>
      <w:r w:rsidR="00E554B1" w:rsidRPr="00B34F86">
        <w:rPr>
          <w:position w:val="-10"/>
        </w:rPr>
        <w:object w:dxaOrig="1160" w:dyaOrig="340" w14:anchorId="58A124E6">
          <v:shape id="_x0000_i1127" type="#_x0000_t75" style="width:57.9pt;height:17.4pt" o:ole="">
            <v:imagedata r:id="rId224" o:title=""/>
          </v:shape>
          <o:OLEObject Type="Embed" ProgID="Equation.DSMT4" ShapeID="_x0000_i1127" DrawAspect="Content" ObjectID="_1656284032" r:id="rId225"/>
        </w:object>
      </w:r>
    </w:p>
    <w:p w14:paraId="0E5606E6" w14:textId="77777777" w:rsidR="00CC5882" w:rsidRPr="00E554B1" w:rsidRDefault="00CC5882" w:rsidP="00E554B1">
      <w:pPr>
        <w:spacing w:line="240" w:lineRule="auto"/>
        <w:rPr>
          <w:sz w:val="12"/>
        </w:rPr>
      </w:pPr>
      <w:r w:rsidRPr="00E554B1">
        <w:rPr>
          <w:sz w:val="12"/>
        </w:rPr>
        <w:br w:type="page"/>
      </w:r>
    </w:p>
    <w:p w14:paraId="15535510" w14:textId="77777777" w:rsidR="000062EB" w:rsidRPr="000062EB" w:rsidRDefault="000062EB" w:rsidP="000062EB">
      <w:pPr>
        <w:spacing w:line="360" w:lineRule="auto"/>
        <w:rPr>
          <w:b/>
          <w:i/>
          <w:sz w:val="28"/>
        </w:rPr>
      </w:pPr>
      <w:r w:rsidRPr="000062EB">
        <w:rPr>
          <w:b/>
          <w:i/>
          <w:sz w:val="28"/>
        </w:rPr>
        <w:lastRenderedPageBreak/>
        <w:t>Example</w:t>
      </w:r>
    </w:p>
    <w:p w14:paraId="38F3006F" w14:textId="77777777" w:rsidR="000062EB" w:rsidRDefault="000062EB" w:rsidP="007D560D">
      <w:r>
        <w:t xml:space="preserve">Find the points at which the curves </w:t>
      </w:r>
      <w:r w:rsidRPr="000062EB">
        <w:rPr>
          <w:position w:val="-10"/>
        </w:rPr>
        <w:object w:dxaOrig="1060" w:dyaOrig="320" w14:anchorId="39116ED6">
          <v:shape id="_x0000_i1128" type="#_x0000_t75" style="width:53.4pt;height:15.6pt" o:ole="">
            <v:imagedata r:id="rId226" o:title=""/>
          </v:shape>
          <o:OLEObject Type="Embed" ProgID="Equation.DSMT4" ShapeID="_x0000_i1128" DrawAspect="Content" ObjectID="_1656284033" r:id="rId227"/>
        </w:object>
      </w:r>
      <w:r>
        <w:t xml:space="preserve"> and </w:t>
      </w:r>
      <w:r w:rsidRPr="000062EB">
        <w:rPr>
          <w:position w:val="-20"/>
        </w:rPr>
        <w:object w:dxaOrig="600" w:dyaOrig="520" w14:anchorId="6CD5D511">
          <v:shape id="_x0000_i1129" type="#_x0000_t75" style="width:30pt;height:26.4pt" o:ole="">
            <v:imagedata r:id="rId228" o:title=""/>
          </v:shape>
          <o:OLEObject Type="Embed" ProgID="Equation.DSMT4" ShapeID="_x0000_i1129" DrawAspect="Content" ObjectID="_1656284034" r:id="rId229"/>
        </w:object>
      </w:r>
      <w:r>
        <w:t xml:space="preserve"> intersect.</w:t>
      </w:r>
    </w:p>
    <w:p w14:paraId="5D646FF3" w14:textId="77777777" w:rsidR="000062EB" w:rsidRPr="000062EB" w:rsidRDefault="000062EB" w:rsidP="000062EB">
      <w:pPr>
        <w:spacing w:line="360" w:lineRule="auto"/>
        <w:rPr>
          <w:b/>
          <w:i/>
          <w:color w:val="943634" w:themeColor="accent2" w:themeShade="BF"/>
          <w:u w:val="single"/>
        </w:rPr>
      </w:pPr>
      <w:r w:rsidRPr="000062EB">
        <w:rPr>
          <w:b/>
          <w:i/>
          <w:color w:val="943634" w:themeColor="accent2" w:themeShade="BF"/>
          <w:u w:val="single"/>
        </w:rPr>
        <w:t>Solution</w:t>
      </w:r>
    </w:p>
    <w:p w14:paraId="71279E02" w14:textId="77777777" w:rsidR="000062EB" w:rsidRDefault="0060293C" w:rsidP="004425A5">
      <w:pPr>
        <w:ind w:left="360"/>
      </w:pPr>
      <w:r w:rsidRPr="0060293C">
        <w:rPr>
          <w:position w:val="-20"/>
        </w:rPr>
        <w:object w:dxaOrig="1060" w:dyaOrig="520" w14:anchorId="625BD865">
          <v:shape id="_x0000_i1130" type="#_x0000_t75" style="width:53.4pt;height:26.4pt" o:ole="">
            <v:imagedata r:id="rId230" o:title=""/>
          </v:shape>
          <o:OLEObject Type="Embed" ProgID="Equation.DSMT4" ShapeID="_x0000_i1130" DrawAspect="Content" ObjectID="_1656284035" r:id="rId231"/>
        </w:object>
      </w:r>
    </w:p>
    <w:p w14:paraId="17E59FAD" w14:textId="77777777" w:rsidR="0060293C" w:rsidRDefault="0060293C" w:rsidP="004425A5">
      <w:pPr>
        <w:ind w:left="360"/>
      </w:pPr>
      <w:r w:rsidRPr="0060293C">
        <w:rPr>
          <w:position w:val="-22"/>
        </w:rPr>
        <w:object w:dxaOrig="2840" w:dyaOrig="560" w14:anchorId="78899831">
          <v:shape id="_x0000_i1131" type="#_x0000_t75" style="width:141.6pt;height:27.6pt" o:ole="">
            <v:imagedata r:id="rId232" o:title=""/>
          </v:shape>
          <o:OLEObject Type="Embed" ProgID="Equation.DSMT4" ShapeID="_x0000_i1131" DrawAspect="Content" ObjectID="_1656284036" r:id="rId233"/>
        </w:object>
      </w:r>
    </w:p>
    <w:p w14:paraId="5F2B6785" w14:textId="77777777" w:rsidR="00755092" w:rsidRDefault="00C42298" w:rsidP="00C42298">
      <w:pPr>
        <w:spacing w:line="240" w:lineRule="auto"/>
        <w:ind w:left="360"/>
      </w:pPr>
      <w:r w:rsidRPr="00C42298">
        <w:rPr>
          <w:position w:val="-38"/>
        </w:rPr>
        <w:object w:dxaOrig="2299" w:dyaOrig="880" w14:anchorId="51A09985">
          <v:shape id="_x0000_i1132" type="#_x0000_t75" style="width:114.6pt;height:44.4pt" o:ole="">
            <v:imagedata r:id="rId234" o:title=""/>
          </v:shape>
          <o:OLEObject Type="Embed" ProgID="Equation.DSMT4" ShapeID="_x0000_i1132" DrawAspect="Content" ObjectID="_1656284037" r:id="rId235"/>
        </w:object>
      </w:r>
    </w:p>
    <w:p w14:paraId="1F2F3196" w14:textId="77777777" w:rsidR="00C42298" w:rsidRDefault="00C42298" w:rsidP="00C42298">
      <w:pPr>
        <w:tabs>
          <w:tab w:val="left" w:pos="630"/>
        </w:tabs>
        <w:ind w:left="360"/>
      </w:pPr>
      <w:r>
        <w:tab/>
      </w:r>
      <w:r w:rsidRPr="00C42298">
        <w:rPr>
          <w:position w:val="-22"/>
        </w:rPr>
        <w:object w:dxaOrig="1200" w:dyaOrig="560" w14:anchorId="192E57C3">
          <v:shape id="_x0000_i1133" type="#_x0000_t75" style="width:60pt;height:27.6pt" o:ole="">
            <v:imagedata r:id="rId236" o:title=""/>
          </v:shape>
          <o:OLEObject Type="Embed" ProgID="Equation.DSMT4" ShapeID="_x0000_i1133" DrawAspect="Content" ObjectID="_1656284038" r:id="rId237"/>
        </w:object>
      </w:r>
    </w:p>
    <w:p w14:paraId="708DF9EB" w14:textId="77777777" w:rsidR="00C42298" w:rsidRDefault="006E61C6" w:rsidP="00C42298">
      <w:pPr>
        <w:tabs>
          <w:tab w:val="left" w:pos="630"/>
        </w:tabs>
        <w:ind w:left="360"/>
      </w:pPr>
      <w:r w:rsidRPr="00C42298">
        <w:rPr>
          <w:position w:val="-10"/>
        </w:rPr>
        <w:object w:dxaOrig="1060" w:dyaOrig="340" w14:anchorId="21E9A284">
          <v:shape id="_x0000_i1134" type="#_x0000_t75" style="width:52.5pt;height:17.4pt" o:ole="">
            <v:imagedata r:id="rId238" o:title=""/>
          </v:shape>
          <o:OLEObject Type="Embed" ProgID="Equation.DSMT4" ShapeID="_x0000_i1134" DrawAspect="Content" ObjectID="_1656284039" r:id="rId239"/>
        </w:object>
      </w:r>
    </w:p>
    <w:p w14:paraId="11B98F94" w14:textId="77777777" w:rsidR="004425A5" w:rsidRDefault="007904C5" w:rsidP="004425A5">
      <w:pPr>
        <w:ind w:left="360"/>
      </w:pPr>
      <w:r>
        <w:t xml:space="preserve">The points of intersection lie on the line </w:t>
      </w:r>
      <w:r w:rsidRPr="000062EB">
        <w:rPr>
          <w:position w:val="-20"/>
        </w:rPr>
        <w:object w:dxaOrig="600" w:dyaOrig="520" w14:anchorId="1B0C7128">
          <v:shape id="_x0000_i1135" type="#_x0000_t75" style="width:30pt;height:26.4pt" o:ole="">
            <v:imagedata r:id="rId228" o:title=""/>
          </v:shape>
          <o:OLEObject Type="Embed" ProgID="Equation.DSMT4" ShapeID="_x0000_i1135" DrawAspect="Content" ObjectID="_1656284040" r:id="rId240"/>
        </w:object>
      </w:r>
      <w:r>
        <w:t xml:space="preserve">, are </w:t>
      </w:r>
      <w:r w:rsidRPr="007904C5">
        <w:rPr>
          <w:position w:val="-22"/>
        </w:rPr>
        <w:object w:dxaOrig="2740" w:dyaOrig="560" w14:anchorId="475DBEC8">
          <v:shape id="_x0000_i1136" type="#_x0000_t75" style="width:137.4pt;height:27.6pt" o:ole="">
            <v:imagedata r:id="rId241" o:title=""/>
          </v:shape>
          <o:OLEObject Type="Embed" ProgID="Equation.DSMT4" ShapeID="_x0000_i1136" DrawAspect="Content" ObjectID="_1656284041" r:id="rId242"/>
        </w:object>
      </w:r>
      <w:r>
        <w:t xml:space="preserve"> </w:t>
      </w:r>
    </w:p>
    <w:p w14:paraId="16C5E720" w14:textId="77777777" w:rsidR="0025318C" w:rsidRDefault="0025318C" w:rsidP="007D560D"/>
    <w:p w14:paraId="41407F9B" w14:textId="77777777" w:rsidR="00CC5882" w:rsidRDefault="00CC5882" w:rsidP="007D560D"/>
    <w:p w14:paraId="626C3400" w14:textId="77777777" w:rsidR="009307AF" w:rsidRPr="000062EB" w:rsidRDefault="009307AF" w:rsidP="009307AF">
      <w:pPr>
        <w:spacing w:line="360" w:lineRule="auto"/>
        <w:rPr>
          <w:b/>
          <w:i/>
          <w:sz w:val="28"/>
        </w:rPr>
      </w:pPr>
      <w:r w:rsidRPr="000062EB">
        <w:rPr>
          <w:b/>
          <w:i/>
          <w:sz w:val="28"/>
        </w:rPr>
        <w:t>Example</w:t>
      </w:r>
    </w:p>
    <w:p w14:paraId="6C13C3E8" w14:textId="77777777" w:rsidR="009307AF" w:rsidRDefault="009307AF" w:rsidP="009307AF">
      <w:r>
        <w:t xml:space="preserve">Find the derivative </w:t>
      </w:r>
      <w:r w:rsidRPr="009307AF">
        <w:rPr>
          <w:position w:val="-10"/>
        </w:rPr>
        <w:object w:dxaOrig="1380" w:dyaOrig="420" w14:anchorId="726CE1C9">
          <v:shape id="_x0000_i1137" type="#_x0000_t75" style="width:69pt;height:21pt" o:ole="">
            <v:imagedata r:id="rId243" o:title=""/>
          </v:shape>
          <o:OLEObject Type="Embed" ProgID="Equation.DSMT4" ShapeID="_x0000_i1137" DrawAspect="Content" ObjectID="_1656284042" r:id="rId244"/>
        </w:object>
      </w:r>
      <w:r>
        <w:t xml:space="preserve"> </w:t>
      </w:r>
    </w:p>
    <w:p w14:paraId="4D4F884D" w14:textId="77777777" w:rsidR="009307AF" w:rsidRPr="000062EB" w:rsidRDefault="009307AF" w:rsidP="009307AF">
      <w:pPr>
        <w:spacing w:line="360" w:lineRule="auto"/>
        <w:rPr>
          <w:b/>
          <w:i/>
          <w:color w:val="943634" w:themeColor="accent2" w:themeShade="BF"/>
          <w:u w:val="single"/>
        </w:rPr>
      </w:pPr>
      <w:r w:rsidRPr="000062EB">
        <w:rPr>
          <w:b/>
          <w:i/>
          <w:color w:val="943634" w:themeColor="accent2" w:themeShade="BF"/>
          <w:u w:val="single"/>
        </w:rPr>
        <w:t>Solution</w:t>
      </w:r>
    </w:p>
    <w:p w14:paraId="7F2CD6E6" w14:textId="77777777" w:rsidR="009307AF" w:rsidRDefault="006E61C6" w:rsidP="009307AF">
      <w:pPr>
        <w:ind w:left="360"/>
      </w:pPr>
      <w:r w:rsidRPr="00447A73">
        <w:rPr>
          <w:position w:val="-36"/>
        </w:rPr>
        <w:object w:dxaOrig="1380" w:dyaOrig="680" w14:anchorId="561EC1C5">
          <v:shape id="_x0000_i1138" type="#_x0000_t75" style="width:69pt;height:33.9pt" o:ole="">
            <v:imagedata r:id="rId245" o:title=""/>
          </v:shape>
          <o:OLEObject Type="Embed" ProgID="Equation.DSMT4" ShapeID="_x0000_i1138" DrawAspect="Content" ObjectID="_1656284043" r:id="rId246"/>
        </w:object>
      </w:r>
    </w:p>
    <w:p w14:paraId="763D2917" w14:textId="77777777" w:rsidR="00CC5882" w:rsidRDefault="00CC5882" w:rsidP="00CC5882"/>
    <w:p w14:paraId="235E5B28" w14:textId="77777777" w:rsidR="00CC5882" w:rsidRDefault="00CC5882" w:rsidP="00CC5882"/>
    <w:p w14:paraId="75DBD47C" w14:textId="77777777" w:rsidR="009307AF" w:rsidRPr="000062EB" w:rsidRDefault="009307AF" w:rsidP="009307AF">
      <w:pPr>
        <w:spacing w:line="360" w:lineRule="auto"/>
        <w:rPr>
          <w:b/>
          <w:i/>
          <w:sz w:val="28"/>
        </w:rPr>
      </w:pPr>
      <w:r w:rsidRPr="000062EB">
        <w:rPr>
          <w:b/>
          <w:i/>
          <w:sz w:val="28"/>
        </w:rPr>
        <w:t>Example</w:t>
      </w:r>
    </w:p>
    <w:p w14:paraId="0D7399C7" w14:textId="77777777" w:rsidR="009307AF" w:rsidRDefault="009307AF" w:rsidP="009307AF">
      <w:r>
        <w:t xml:space="preserve">Find the derivative </w:t>
      </w:r>
      <w:r w:rsidR="00447A73" w:rsidRPr="009307AF">
        <w:rPr>
          <w:position w:val="-10"/>
        </w:rPr>
        <w:object w:dxaOrig="1540" w:dyaOrig="420" w14:anchorId="74FC962E">
          <v:shape id="_x0000_i1139" type="#_x0000_t75" style="width:77.1pt;height:21pt" o:ole="">
            <v:imagedata r:id="rId247" o:title=""/>
          </v:shape>
          <o:OLEObject Type="Embed" ProgID="Equation.DSMT4" ShapeID="_x0000_i1139" DrawAspect="Content" ObjectID="_1656284044" r:id="rId248"/>
        </w:object>
      </w:r>
      <w:r>
        <w:t xml:space="preserve"> </w:t>
      </w:r>
    </w:p>
    <w:p w14:paraId="26DF1D2B" w14:textId="77777777" w:rsidR="009307AF" w:rsidRPr="000062EB" w:rsidRDefault="009307AF" w:rsidP="009307AF">
      <w:pPr>
        <w:spacing w:line="360" w:lineRule="auto"/>
        <w:rPr>
          <w:b/>
          <w:i/>
          <w:color w:val="943634" w:themeColor="accent2" w:themeShade="BF"/>
          <w:u w:val="single"/>
        </w:rPr>
      </w:pPr>
      <w:r w:rsidRPr="000062EB">
        <w:rPr>
          <w:b/>
          <w:i/>
          <w:color w:val="943634" w:themeColor="accent2" w:themeShade="BF"/>
          <w:u w:val="single"/>
        </w:rPr>
        <w:t>Solution</w:t>
      </w:r>
    </w:p>
    <w:p w14:paraId="586EC519" w14:textId="77777777" w:rsidR="009307AF" w:rsidRDefault="006E61C6" w:rsidP="009307AF">
      <w:pPr>
        <w:ind w:left="360"/>
      </w:pPr>
      <w:r w:rsidRPr="00447A73">
        <w:rPr>
          <w:position w:val="-42"/>
        </w:rPr>
        <w:object w:dxaOrig="3019" w:dyaOrig="740" w14:anchorId="191A46F8">
          <v:shape id="_x0000_i1140" type="#_x0000_t75" style="width:151.5pt;height:36.6pt" o:ole="">
            <v:imagedata r:id="rId249" o:title=""/>
          </v:shape>
          <o:OLEObject Type="Embed" ProgID="Equation.DSMT4" ShapeID="_x0000_i1140" DrawAspect="Content" ObjectID="_1656284045" r:id="rId250"/>
        </w:object>
      </w:r>
    </w:p>
    <w:p w14:paraId="2C8C3F0D" w14:textId="77777777" w:rsidR="009307AF" w:rsidRDefault="009307AF" w:rsidP="00CC5882"/>
    <w:p w14:paraId="1B5BAFF0" w14:textId="77777777" w:rsidR="00C64CB2" w:rsidRDefault="00C64CB2" w:rsidP="00CC5882"/>
    <w:p w14:paraId="27795857" w14:textId="77777777" w:rsidR="00C64CB2" w:rsidRPr="000062EB" w:rsidRDefault="00C64CB2" w:rsidP="00C64CB2">
      <w:pPr>
        <w:spacing w:line="360" w:lineRule="auto"/>
        <w:rPr>
          <w:b/>
          <w:i/>
          <w:sz w:val="28"/>
        </w:rPr>
      </w:pPr>
      <w:r w:rsidRPr="000062EB">
        <w:rPr>
          <w:b/>
          <w:i/>
          <w:sz w:val="28"/>
        </w:rPr>
        <w:t>Example</w:t>
      </w:r>
    </w:p>
    <w:p w14:paraId="753EC663" w14:textId="77777777" w:rsidR="00C64CB2" w:rsidRDefault="00C64CB2" w:rsidP="00C64CB2">
      <w:pPr>
        <w:tabs>
          <w:tab w:val="left" w:pos="1080"/>
        </w:tabs>
      </w:pPr>
      <w:r>
        <w:t>Evaluate</w:t>
      </w:r>
      <w:r>
        <w:tab/>
        <w:t xml:space="preserve"> </w:t>
      </w:r>
      <w:r w:rsidR="00DB2CA4" w:rsidRPr="00DB2CA4">
        <w:rPr>
          <w:position w:val="-40"/>
        </w:rPr>
        <w:object w:dxaOrig="1480" w:dyaOrig="980" w14:anchorId="20214D12">
          <v:shape id="_x0000_i1141" type="#_x0000_t75" style="width:74.1pt;height:48.9pt" o:ole="">
            <v:imagedata r:id="rId251" o:title=""/>
          </v:shape>
          <o:OLEObject Type="Embed" ProgID="Equation.DSMT4" ShapeID="_x0000_i1141" DrawAspect="Content" ObjectID="_1656284046" r:id="rId252"/>
        </w:object>
      </w:r>
      <w:r>
        <w:t xml:space="preserve"> </w:t>
      </w:r>
    </w:p>
    <w:p w14:paraId="044DBA6E" w14:textId="77777777" w:rsidR="00C64CB2" w:rsidRPr="000062EB" w:rsidRDefault="00C64CB2" w:rsidP="00C64CB2">
      <w:pPr>
        <w:spacing w:line="360" w:lineRule="auto"/>
        <w:rPr>
          <w:b/>
          <w:i/>
          <w:color w:val="943634" w:themeColor="accent2" w:themeShade="BF"/>
          <w:u w:val="single"/>
        </w:rPr>
      </w:pPr>
      <w:r w:rsidRPr="000062EB">
        <w:rPr>
          <w:b/>
          <w:i/>
          <w:color w:val="943634" w:themeColor="accent2" w:themeShade="BF"/>
          <w:u w:val="single"/>
        </w:rPr>
        <w:t>Solution</w:t>
      </w:r>
    </w:p>
    <w:p w14:paraId="34F5C82E" w14:textId="77777777" w:rsidR="00C64CB2" w:rsidRDefault="00DB2CA4" w:rsidP="00C64CB2">
      <w:pPr>
        <w:ind w:left="360"/>
      </w:pPr>
      <w:r w:rsidRPr="00DB2CA4">
        <w:rPr>
          <w:position w:val="-40"/>
        </w:rPr>
        <w:object w:dxaOrig="2940" w:dyaOrig="980" w14:anchorId="38966F20">
          <v:shape id="_x0000_i1142" type="#_x0000_t75" style="width:146.4pt;height:48.9pt" o:ole="">
            <v:imagedata r:id="rId253" o:title=""/>
          </v:shape>
          <o:OLEObject Type="Embed" ProgID="Equation.DSMT4" ShapeID="_x0000_i1142" DrawAspect="Content" ObjectID="_1656284047" r:id="rId254"/>
        </w:object>
      </w:r>
    </w:p>
    <w:p w14:paraId="540D6BB8" w14:textId="77777777" w:rsidR="00475A7E" w:rsidRDefault="00475A7E" w:rsidP="00475A7E">
      <w:pPr>
        <w:tabs>
          <w:tab w:val="left" w:pos="1620"/>
        </w:tabs>
        <w:ind w:left="360"/>
      </w:pPr>
      <w:r>
        <w:lastRenderedPageBreak/>
        <w:tab/>
      </w:r>
      <w:r w:rsidRPr="00475A7E">
        <w:rPr>
          <w:position w:val="-20"/>
        </w:rPr>
        <w:object w:dxaOrig="1960" w:dyaOrig="520" w14:anchorId="7E31F251">
          <v:shape id="_x0000_i1143" type="#_x0000_t75" style="width:98.4pt;height:26.4pt" o:ole="">
            <v:imagedata r:id="rId255" o:title=""/>
          </v:shape>
          <o:OLEObject Type="Embed" ProgID="Equation.DSMT4" ShapeID="_x0000_i1143" DrawAspect="Content" ObjectID="_1656284048" r:id="rId256"/>
        </w:object>
      </w:r>
    </w:p>
    <w:p w14:paraId="21EA57F9" w14:textId="77777777" w:rsidR="00475A7E" w:rsidRDefault="00475A7E" w:rsidP="00475A7E">
      <w:pPr>
        <w:tabs>
          <w:tab w:val="left" w:pos="1620"/>
        </w:tabs>
        <w:ind w:left="360"/>
      </w:pPr>
      <w:r>
        <w:tab/>
      </w:r>
      <w:r w:rsidR="006E61C6" w:rsidRPr="00475A7E">
        <w:rPr>
          <w:position w:val="-26"/>
        </w:rPr>
        <w:object w:dxaOrig="2240" w:dyaOrig="580" w14:anchorId="5D2A0981">
          <v:shape id="_x0000_i1144" type="#_x0000_t75" style="width:112.5pt;height:29.4pt" o:ole="">
            <v:imagedata r:id="rId257" o:title=""/>
          </v:shape>
          <o:OLEObject Type="Embed" ProgID="Equation.DSMT4" ShapeID="_x0000_i1144" DrawAspect="Content" ObjectID="_1656284049" r:id="rId258"/>
        </w:object>
      </w:r>
    </w:p>
    <w:p w14:paraId="363DB50A" w14:textId="77777777" w:rsidR="009307AF" w:rsidRDefault="009307AF" w:rsidP="00CC5882"/>
    <w:p w14:paraId="78570258" w14:textId="77777777" w:rsidR="00475A7E" w:rsidRDefault="00475A7E" w:rsidP="00CC5882"/>
    <w:p w14:paraId="3D01CF46" w14:textId="77777777" w:rsidR="00475A7E" w:rsidRPr="000062EB" w:rsidRDefault="00475A7E" w:rsidP="00475A7E">
      <w:pPr>
        <w:spacing w:line="360" w:lineRule="auto"/>
        <w:rPr>
          <w:b/>
          <w:i/>
          <w:sz w:val="28"/>
        </w:rPr>
      </w:pPr>
      <w:r w:rsidRPr="000062EB">
        <w:rPr>
          <w:b/>
          <w:i/>
          <w:sz w:val="28"/>
        </w:rPr>
        <w:t>Example</w:t>
      </w:r>
    </w:p>
    <w:p w14:paraId="09797A16" w14:textId="77777777" w:rsidR="00475A7E" w:rsidRDefault="00475A7E" w:rsidP="00475A7E">
      <w:pPr>
        <w:tabs>
          <w:tab w:val="left" w:pos="1080"/>
        </w:tabs>
      </w:pPr>
      <w:r>
        <w:t>Evaluate</w:t>
      </w:r>
      <w:r>
        <w:tab/>
        <w:t xml:space="preserve"> </w:t>
      </w:r>
      <w:r w:rsidR="006E61C6" w:rsidRPr="006E61C6">
        <w:rPr>
          <w:position w:val="-38"/>
        </w:rPr>
        <w:object w:dxaOrig="1579" w:dyaOrig="940" w14:anchorId="30BB9246">
          <v:shape id="_x0000_i1145" type="#_x0000_t75" style="width:78.6pt;height:46.5pt" o:ole="">
            <v:imagedata r:id="rId259" o:title=""/>
          </v:shape>
          <o:OLEObject Type="Embed" ProgID="Equation.DSMT4" ShapeID="_x0000_i1145" DrawAspect="Content" ObjectID="_1656284050" r:id="rId260"/>
        </w:object>
      </w:r>
      <w:r>
        <w:t xml:space="preserve"> </w:t>
      </w:r>
    </w:p>
    <w:p w14:paraId="144D66AD" w14:textId="77777777" w:rsidR="00475A7E" w:rsidRPr="000062EB" w:rsidRDefault="00475A7E" w:rsidP="00475A7E">
      <w:pPr>
        <w:spacing w:line="360" w:lineRule="auto"/>
        <w:rPr>
          <w:b/>
          <w:i/>
          <w:color w:val="943634" w:themeColor="accent2" w:themeShade="BF"/>
          <w:u w:val="single"/>
        </w:rPr>
      </w:pPr>
      <w:r w:rsidRPr="000062EB">
        <w:rPr>
          <w:b/>
          <w:i/>
          <w:color w:val="943634" w:themeColor="accent2" w:themeShade="BF"/>
          <w:u w:val="single"/>
        </w:rPr>
        <w:t>Solution</w:t>
      </w:r>
    </w:p>
    <w:p w14:paraId="7868B5AA" w14:textId="77777777" w:rsidR="00475A7E" w:rsidRDefault="006E61C6" w:rsidP="00D823C7">
      <w:pPr>
        <w:tabs>
          <w:tab w:val="left" w:pos="5040"/>
        </w:tabs>
        <w:ind w:left="360"/>
      </w:pPr>
      <w:r w:rsidRPr="006E61C6">
        <w:rPr>
          <w:position w:val="-38"/>
        </w:rPr>
        <w:object w:dxaOrig="3100" w:dyaOrig="940" w14:anchorId="26E75D4D">
          <v:shape id="_x0000_i1146" type="#_x0000_t75" style="width:155.4pt;height:46.5pt" o:ole="">
            <v:imagedata r:id="rId261" o:title=""/>
          </v:shape>
          <o:OLEObject Type="Embed" ProgID="Equation.DSMT4" ShapeID="_x0000_i1146" DrawAspect="Content" ObjectID="_1656284051" r:id="rId262"/>
        </w:object>
      </w:r>
      <w:r w:rsidR="00E75A69">
        <w:tab/>
      </w:r>
      <w:r w:rsidR="00E75A69" w:rsidRPr="00E75A69">
        <w:rPr>
          <w:position w:val="-28"/>
        </w:rPr>
        <w:object w:dxaOrig="3220" w:dyaOrig="600" w14:anchorId="14F30C98">
          <v:shape id="_x0000_i1147" type="#_x0000_t75" style="width:162pt;height:30pt" o:ole="">
            <v:imagedata r:id="rId263" o:title=""/>
          </v:shape>
          <o:OLEObject Type="Embed" ProgID="Equation.DSMT4" ShapeID="_x0000_i1147" DrawAspect="Content" ObjectID="_1656284052" r:id="rId264"/>
        </w:object>
      </w:r>
      <w:r w:rsidR="00E75A69">
        <w:t xml:space="preserve"> </w:t>
      </w:r>
    </w:p>
    <w:p w14:paraId="640E2B26" w14:textId="77777777" w:rsidR="00475A7E" w:rsidRDefault="00D823C7" w:rsidP="00D823C7">
      <w:pPr>
        <w:tabs>
          <w:tab w:val="left" w:pos="1890"/>
        </w:tabs>
        <w:ind w:left="360"/>
      </w:pPr>
      <w:r>
        <w:tab/>
      </w:r>
      <w:r w:rsidRPr="00D823C7">
        <w:rPr>
          <w:position w:val="-32"/>
        </w:rPr>
        <w:object w:dxaOrig="1980" w:dyaOrig="760" w14:anchorId="4B36F0D8">
          <v:shape id="_x0000_i1148" type="#_x0000_t75" style="width:99.9pt;height:38.4pt" o:ole="">
            <v:imagedata r:id="rId265" o:title=""/>
          </v:shape>
          <o:OLEObject Type="Embed" ProgID="Equation.DSMT4" ShapeID="_x0000_i1148" DrawAspect="Content" ObjectID="_1656284053" r:id="rId266"/>
        </w:object>
      </w:r>
    </w:p>
    <w:p w14:paraId="0E9A3C55" w14:textId="77777777" w:rsidR="00D823C7" w:rsidRDefault="00D823C7" w:rsidP="00D823C7">
      <w:pPr>
        <w:tabs>
          <w:tab w:val="left" w:pos="1890"/>
        </w:tabs>
        <w:ind w:left="360"/>
      </w:pPr>
      <w:r>
        <w:tab/>
      </w:r>
      <w:r w:rsidR="00DB2CA4" w:rsidRPr="00FA4F60">
        <w:rPr>
          <w:position w:val="-26"/>
        </w:rPr>
        <w:object w:dxaOrig="2320" w:dyaOrig="580" w14:anchorId="15C26F34">
          <v:shape id="_x0000_i1149" type="#_x0000_t75" style="width:116.1pt;height:29.4pt" o:ole="">
            <v:imagedata r:id="rId267" o:title=""/>
          </v:shape>
          <o:OLEObject Type="Embed" ProgID="Equation.DSMT4" ShapeID="_x0000_i1149" DrawAspect="Content" ObjectID="_1656284054" r:id="rId268"/>
        </w:object>
      </w:r>
    </w:p>
    <w:p w14:paraId="4E092F18" w14:textId="77777777" w:rsidR="00FA4F60" w:rsidRPr="006C609E" w:rsidRDefault="00FA4F60" w:rsidP="009307AF">
      <w:pPr>
        <w:rPr>
          <w:sz w:val="12"/>
        </w:rPr>
      </w:pPr>
      <w:r w:rsidRPr="006C609E">
        <w:rPr>
          <w:sz w:val="12"/>
        </w:rPr>
        <w:br w:type="page"/>
      </w:r>
    </w:p>
    <w:p w14:paraId="5160779F" w14:textId="77777777" w:rsidR="00475A7E" w:rsidRPr="00362464" w:rsidRDefault="00FA4F60" w:rsidP="00362464">
      <w:pPr>
        <w:spacing w:line="360" w:lineRule="auto"/>
        <w:rPr>
          <w:b/>
          <w:sz w:val="28"/>
        </w:rPr>
      </w:pPr>
      <w:r w:rsidRPr="00362464">
        <w:rPr>
          <w:b/>
          <w:sz w:val="28"/>
        </w:rPr>
        <w:lastRenderedPageBreak/>
        <w:t>Applications of Hyperbolic Functions</w:t>
      </w:r>
    </w:p>
    <w:p w14:paraId="7CD9E8AC" w14:textId="77777777" w:rsidR="00FA4F60" w:rsidRDefault="00362464" w:rsidP="00FB4824">
      <w:pPr>
        <w:spacing w:after="120"/>
      </w:pPr>
      <w:r w:rsidRPr="00362464">
        <w:rPr>
          <w:b/>
        </w:rPr>
        <w:t>The Catenary</w:t>
      </w:r>
      <w:r>
        <w:t xml:space="preserve">: When a free-hanging rope or flexible cable supporting only its own weight is attached to 2 points of equal height, it takes the shape of a curve known as a </w:t>
      </w:r>
      <w:r w:rsidRPr="00362464">
        <w:rPr>
          <w:b/>
          <w:i/>
        </w:rPr>
        <w:t>catenary</w:t>
      </w:r>
      <w:r>
        <w:t>.</w:t>
      </w:r>
    </w:p>
    <w:p w14:paraId="4EC00D7D" w14:textId="77777777" w:rsidR="00FB4824" w:rsidRDefault="00FB4824" w:rsidP="00FB4824">
      <w:pPr>
        <w:spacing w:after="120"/>
        <w:jc w:val="center"/>
      </w:pPr>
      <w:r>
        <w:rPr>
          <w:noProof/>
        </w:rPr>
        <w:drawing>
          <wp:inline distT="0" distB="0" distL="0" distR="0" wp14:anchorId="5F30E479" wp14:editId="71B9D3D7">
            <wp:extent cx="2659995" cy="2651760"/>
            <wp:effectExtent l="0" t="0" r="762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659995" cy="2651760"/>
                    </a:xfrm>
                    <a:prstGeom prst="rect">
                      <a:avLst/>
                    </a:prstGeom>
                  </pic:spPr>
                </pic:pic>
              </a:graphicData>
            </a:graphic>
          </wp:inline>
        </w:drawing>
      </w:r>
    </w:p>
    <w:p w14:paraId="38D249C1" w14:textId="77777777" w:rsidR="00FB4824" w:rsidRDefault="00FB4824" w:rsidP="009307AF"/>
    <w:p w14:paraId="766446AE" w14:textId="77777777" w:rsidR="00C36D84" w:rsidRDefault="00C36D84" w:rsidP="009307AF"/>
    <w:p w14:paraId="7FF86BAE" w14:textId="77777777" w:rsidR="00485B07" w:rsidRPr="00485B07" w:rsidRDefault="00485B07" w:rsidP="00485B07">
      <w:pPr>
        <w:spacing w:line="360" w:lineRule="auto"/>
        <w:rPr>
          <w:b/>
          <w:i/>
          <w:sz w:val="28"/>
        </w:rPr>
      </w:pPr>
      <w:r w:rsidRPr="00485B07">
        <w:rPr>
          <w:b/>
          <w:i/>
          <w:sz w:val="28"/>
        </w:rPr>
        <w:t>Example</w:t>
      </w:r>
    </w:p>
    <w:p w14:paraId="7847F6C2" w14:textId="77777777" w:rsidR="00485B07" w:rsidRDefault="00485B07" w:rsidP="00CC5882">
      <w:pPr>
        <w:spacing w:after="120"/>
      </w:pPr>
      <w:r>
        <w:t xml:space="preserve">A climber anchors a rope at 2 points of equal height, separated by a distance of 100 </w:t>
      </w:r>
      <w:r w:rsidRPr="00485B07">
        <w:rPr>
          <w:i/>
        </w:rPr>
        <w:t>f</w:t>
      </w:r>
      <w:r w:rsidR="00861D8A">
        <w:rPr>
          <w:i/>
        </w:rPr>
        <w:t>ee</w:t>
      </w:r>
      <w:r w:rsidRPr="00485B07">
        <w:rPr>
          <w:i/>
        </w:rPr>
        <w:t>t</w:t>
      </w:r>
      <w:r>
        <w:t xml:space="preserve">. </w:t>
      </w:r>
      <w:proofErr w:type="gramStart"/>
      <w:r>
        <w:t>in order to</w:t>
      </w:r>
      <w:proofErr w:type="gramEnd"/>
      <w:r>
        <w:t xml:space="preserve"> perform a Tyrolean traverse. The rope follows the catenary </w:t>
      </w:r>
      <w:r w:rsidRPr="00485B07">
        <w:rPr>
          <w:position w:val="-20"/>
        </w:rPr>
        <w:object w:dxaOrig="2079" w:dyaOrig="520" w14:anchorId="0100CFCD">
          <v:shape id="_x0000_i1150" type="#_x0000_t75" style="width:104.4pt;height:26.4pt" o:ole="">
            <v:imagedata r:id="rId270" o:title=""/>
          </v:shape>
          <o:OLEObject Type="Embed" ProgID="Equation.DSMT4" ShapeID="_x0000_i1150" DrawAspect="Content" ObjectID="_1656284055" r:id="rId271"/>
        </w:object>
      </w:r>
      <w:r>
        <w:t xml:space="preserve">  over the interval </w:t>
      </w:r>
      <w:r w:rsidRPr="00485B07">
        <w:rPr>
          <w:position w:val="-14"/>
        </w:rPr>
        <w:object w:dxaOrig="999" w:dyaOrig="400" w14:anchorId="1730A625">
          <v:shape id="_x0000_i1151" type="#_x0000_t75" style="width:50.1pt;height:20.4pt" o:ole="">
            <v:imagedata r:id="rId272" o:title=""/>
          </v:shape>
          <o:OLEObject Type="Embed" ProgID="Equation.DSMT4" ShapeID="_x0000_i1151" DrawAspect="Content" ObjectID="_1656284056" r:id="rId273"/>
        </w:object>
      </w:r>
      <w:r>
        <w:t>. Find the length of the rope between the two anchor points.</w:t>
      </w:r>
    </w:p>
    <w:p w14:paraId="7BD256C0" w14:textId="77777777" w:rsidR="00485B07" w:rsidRPr="00B15786" w:rsidRDefault="00CC5882" w:rsidP="00485B07">
      <w:pPr>
        <w:spacing w:line="360" w:lineRule="auto"/>
        <w:rPr>
          <w:b/>
          <w:i/>
          <w:color w:val="943634" w:themeColor="accent2" w:themeShade="BF"/>
          <w:u w:val="single"/>
        </w:rPr>
      </w:pPr>
      <w:r>
        <w:rPr>
          <w:noProof/>
        </w:rPr>
        <w:drawing>
          <wp:anchor distT="0" distB="0" distL="114300" distR="114300" simplePos="0" relativeHeight="251776000" behindDoc="1" locked="0" layoutInCell="1" allowOverlap="1" wp14:anchorId="40629589" wp14:editId="210F81AD">
            <wp:simplePos x="0" y="0"/>
            <wp:positionH relativeFrom="margin">
              <wp:posOffset>4030345</wp:posOffset>
            </wp:positionH>
            <wp:positionV relativeFrom="paragraph">
              <wp:posOffset>98425</wp:posOffset>
            </wp:positionV>
            <wp:extent cx="2376886" cy="2651760"/>
            <wp:effectExtent l="0" t="0" r="4445" b="0"/>
            <wp:wrapTight wrapText="bothSides">
              <wp:wrapPolygon edited="0">
                <wp:start x="0" y="0"/>
                <wp:lineTo x="0" y="21414"/>
                <wp:lineTo x="21467" y="21414"/>
                <wp:lineTo x="21467" y="0"/>
                <wp:lineTo x="0" y="0"/>
              </wp:wrapPolygon>
            </wp:wrapTight>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2376886" cy="2651760"/>
                    </a:xfrm>
                    <a:prstGeom prst="rect">
                      <a:avLst/>
                    </a:prstGeom>
                  </pic:spPr>
                </pic:pic>
              </a:graphicData>
            </a:graphic>
            <wp14:sizeRelH relativeFrom="margin">
              <wp14:pctWidth>0</wp14:pctWidth>
            </wp14:sizeRelH>
            <wp14:sizeRelV relativeFrom="margin">
              <wp14:pctHeight>0</wp14:pctHeight>
            </wp14:sizeRelV>
          </wp:anchor>
        </w:drawing>
      </w:r>
      <w:r w:rsidR="00485B07" w:rsidRPr="00B15786">
        <w:rPr>
          <w:b/>
          <w:i/>
          <w:color w:val="943634" w:themeColor="accent2" w:themeShade="BF"/>
          <w:u w:val="single"/>
        </w:rPr>
        <w:t>Solution</w:t>
      </w:r>
    </w:p>
    <w:p w14:paraId="4F5701B4" w14:textId="77777777" w:rsidR="00B170FE" w:rsidRDefault="00F757F9" w:rsidP="00CC5882">
      <w:pPr>
        <w:spacing w:line="360" w:lineRule="auto"/>
        <w:ind w:left="360"/>
      </w:pPr>
      <w:r w:rsidRPr="00485B07">
        <w:rPr>
          <w:position w:val="-20"/>
        </w:rPr>
        <w:object w:dxaOrig="1700" w:dyaOrig="520" w14:anchorId="6AEE7DFF">
          <v:shape id="_x0000_i1152" type="#_x0000_t75" style="width:84.6pt;height:26.4pt" o:ole="">
            <v:imagedata r:id="rId275" o:title=""/>
          </v:shape>
          <o:OLEObject Type="Embed" ProgID="Equation.DSMT4" ShapeID="_x0000_i1152" DrawAspect="Content" ObjectID="_1656284057" r:id="rId276"/>
        </w:object>
      </w:r>
    </w:p>
    <w:p w14:paraId="57E93D44" w14:textId="77777777" w:rsidR="00B170FE" w:rsidRDefault="00CC5882" w:rsidP="00CC5882">
      <w:pPr>
        <w:tabs>
          <w:tab w:val="left" w:pos="3960"/>
        </w:tabs>
        <w:ind w:left="360"/>
      </w:pPr>
      <w:r w:rsidRPr="00B170FE">
        <w:rPr>
          <w:position w:val="-22"/>
        </w:rPr>
        <w:object w:dxaOrig="3000" w:dyaOrig="620" w14:anchorId="5A6489A9">
          <v:shape id="_x0000_i1153" type="#_x0000_t75" style="width:150pt;height:30.9pt" o:ole="">
            <v:imagedata r:id="rId277" o:title=""/>
          </v:shape>
          <o:OLEObject Type="Embed" ProgID="Equation.DSMT4" ShapeID="_x0000_i1153" DrawAspect="Content" ObjectID="_1656284058" r:id="rId278"/>
        </w:object>
      </w:r>
      <w:r w:rsidR="00B170FE">
        <w:tab/>
      </w:r>
      <w:r w:rsidR="00B170FE" w:rsidRPr="00B170FE">
        <w:rPr>
          <w:position w:val="-6"/>
        </w:rPr>
        <w:object w:dxaOrig="1900" w:dyaOrig="380" w14:anchorId="5E01F322">
          <v:shape id="_x0000_i1154" type="#_x0000_t75" style="width:95.4pt;height:18.9pt" o:ole="">
            <v:imagedata r:id="rId279" o:title=""/>
          </v:shape>
          <o:OLEObject Type="Embed" ProgID="Equation.DSMT4" ShapeID="_x0000_i1154" DrawAspect="Content" ObjectID="_1656284059" r:id="rId280"/>
        </w:object>
      </w:r>
    </w:p>
    <w:p w14:paraId="29E0429B" w14:textId="77777777" w:rsidR="00CC5882" w:rsidRDefault="00CC5882" w:rsidP="00BA2C57">
      <w:pPr>
        <w:tabs>
          <w:tab w:val="left" w:pos="1620"/>
        </w:tabs>
        <w:spacing w:line="360" w:lineRule="auto"/>
        <w:ind w:left="360"/>
      </w:pPr>
      <w:r>
        <w:tab/>
      </w:r>
      <w:r w:rsidRPr="00CC5882">
        <w:rPr>
          <w:position w:val="-20"/>
        </w:rPr>
        <w:object w:dxaOrig="1140" w:dyaOrig="520" w14:anchorId="0BD937EC">
          <v:shape id="_x0000_i1155" type="#_x0000_t75" style="width:57pt;height:25.5pt" o:ole="">
            <v:imagedata r:id="rId281" o:title=""/>
          </v:shape>
          <o:OLEObject Type="Embed" ProgID="Equation.DSMT4" ShapeID="_x0000_i1155" DrawAspect="Content" ObjectID="_1656284060" r:id="rId282"/>
        </w:object>
      </w:r>
    </w:p>
    <w:p w14:paraId="1B67F32D" w14:textId="529C04FB" w:rsidR="00485B07" w:rsidRDefault="00FB512A" w:rsidP="00CC5882">
      <w:pPr>
        <w:tabs>
          <w:tab w:val="left" w:pos="3600"/>
        </w:tabs>
        <w:ind w:left="360"/>
      </w:pPr>
      <w:r w:rsidRPr="00FB512A">
        <w:rPr>
          <w:position w:val="-38"/>
        </w:rPr>
        <w:object w:dxaOrig="2140" w:dyaOrig="940" w14:anchorId="274300AC">
          <v:shape id="_x0000_i1977" type="#_x0000_t75" style="width:106.8pt;height:46.8pt" o:ole="">
            <v:imagedata r:id="rId283" o:title=""/>
          </v:shape>
          <o:OLEObject Type="Embed" ProgID="Equation.DSMT4" ShapeID="_x0000_i1977" DrawAspect="Content" ObjectID="_1656284061" r:id="rId284"/>
        </w:object>
      </w:r>
      <w:r w:rsidR="006E67E9">
        <w:tab/>
      </w:r>
      <w:r w:rsidR="006E67E9" w:rsidRPr="006E67E9">
        <w:rPr>
          <w:position w:val="-34"/>
        </w:rPr>
        <w:object w:dxaOrig="2100" w:dyaOrig="840" w14:anchorId="507D9934">
          <v:shape id="_x0000_i1157" type="#_x0000_t75" style="width:105pt;height:42pt" o:ole="">
            <v:imagedata r:id="rId285" o:title=""/>
          </v:shape>
          <o:OLEObject Type="Embed" ProgID="Equation.DSMT4" ShapeID="_x0000_i1157" DrawAspect="Content" ObjectID="_1656284062" r:id="rId286"/>
        </w:object>
      </w:r>
    </w:p>
    <w:p w14:paraId="7DE8C808" w14:textId="05EC298E" w:rsidR="00C4451B" w:rsidRDefault="00C4451B" w:rsidP="00C4451B">
      <w:pPr>
        <w:tabs>
          <w:tab w:val="left" w:pos="540"/>
        </w:tabs>
        <w:ind w:left="360"/>
      </w:pPr>
      <w:r>
        <w:tab/>
      </w:r>
      <w:r w:rsidR="00EF2E43" w:rsidRPr="00C4451B">
        <w:rPr>
          <w:position w:val="-32"/>
        </w:rPr>
        <w:object w:dxaOrig="2260" w:dyaOrig="760" w14:anchorId="7D6B4E1B">
          <v:shape id="_x0000_i1979" type="#_x0000_t75" style="width:113.1pt;height:38.4pt" o:ole="">
            <v:imagedata r:id="rId287" o:title=""/>
          </v:shape>
          <o:OLEObject Type="Embed" ProgID="Equation.DSMT4" ShapeID="_x0000_i1979" DrawAspect="Content" ObjectID="_1656284063" r:id="rId288"/>
        </w:object>
      </w:r>
    </w:p>
    <w:p w14:paraId="664ECE12" w14:textId="77777777" w:rsidR="00C4451B" w:rsidRDefault="00C4451B" w:rsidP="00C4451B">
      <w:pPr>
        <w:tabs>
          <w:tab w:val="left" w:pos="540"/>
        </w:tabs>
        <w:ind w:left="360"/>
      </w:pPr>
      <w:r>
        <w:tab/>
      </w:r>
      <w:r w:rsidRPr="00C4451B">
        <w:rPr>
          <w:position w:val="-20"/>
        </w:rPr>
        <w:object w:dxaOrig="1240" w:dyaOrig="520" w14:anchorId="18A0696E">
          <v:shape id="_x0000_i1159" type="#_x0000_t75" style="width:62.1pt;height:26.4pt" o:ole="">
            <v:imagedata r:id="rId289" o:title=""/>
          </v:shape>
          <o:OLEObject Type="Embed" ProgID="Equation.DSMT4" ShapeID="_x0000_i1159" DrawAspect="Content" ObjectID="_1656284064" r:id="rId290"/>
        </w:object>
      </w:r>
    </w:p>
    <w:p w14:paraId="7844696B" w14:textId="62FC0D78" w:rsidR="00C4451B" w:rsidRDefault="00C4451B" w:rsidP="003D0B46">
      <w:pPr>
        <w:tabs>
          <w:tab w:val="left" w:pos="540"/>
        </w:tabs>
        <w:spacing w:line="240" w:lineRule="auto"/>
        <w:ind w:left="360"/>
      </w:pPr>
      <w:r>
        <w:tab/>
      </w:r>
      <w:r w:rsidR="00EF2E43" w:rsidRPr="00C4451B">
        <w:rPr>
          <w:position w:val="-16"/>
        </w:rPr>
        <w:object w:dxaOrig="1040" w:dyaOrig="400" w14:anchorId="5CF9721B">
          <v:shape id="_x0000_i1981" type="#_x0000_t75" style="width:51.6pt;height:20.4pt" o:ole="">
            <v:imagedata r:id="rId291" o:title=""/>
          </v:shape>
          <o:OLEObject Type="Embed" ProgID="Equation.DSMT4" ShapeID="_x0000_i1981" DrawAspect="Content" ObjectID="_1656284065" r:id="rId292"/>
        </w:object>
      </w:r>
      <w:r>
        <w:t xml:space="preserve"> </w:t>
      </w:r>
    </w:p>
    <w:p w14:paraId="738D28C0" w14:textId="77777777" w:rsidR="003D0B46" w:rsidRPr="003D0B46" w:rsidRDefault="003D0B46" w:rsidP="003D0B46">
      <w:pPr>
        <w:spacing w:line="240" w:lineRule="auto"/>
        <w:rPr>
          <w:sz w:val="12"/>
        </w:rPr>
      </w:pPr>
      <w:r w:rsidRPr="003D0B46">
        <w:rPr>
          <w:sz w:val="12"/>
        </w:rPr>
        <w:br w:type="page"/>
      </w:r>
    </w:p>
    <w:p w14:paraId="096149C3" w14:textId="77777777" w:rsidR="00B15786" w:rsidRPr="00485B07" w:rsidRDefault="00B15786" w:rsidP="00B15786">
      <w:pPr>
        <w:spacing w:line="360" w:lineRule="auto"/>
        <w:rPr>
          <w:b/>
          <w:i/>
          <w:sz w:val="28"/>
        </w:rPr>
      </w:pPr>
      <w:r w:rsidRPr="00485B07">
        <w:rPr>
          <w:b/>
          <w:i/>
          <w:sz w:val="28"/>
        </w:rPr>
        <w:lastRenderedPageBreak/>
        <w:t>Example</w:t>
      </w:r>
    </w:p>
    <w:p w14:paraId="745762A0" w14:textId="77777777" w:rsidR="00B15786" w:rsidRDefault="00B15786" w:rsidP="008B294A">
      <w:pPr>
        <w:spacing w:line="360" w:lineRule="auto"/>
      </w:pPr>
      <w:r>
        <w:t xml:space="preserve">The velocity </w:t>
      </w:r>
      <w:r w:rsidRPr="00B15786">
        <w:rPr>
          <w:i/>
          <w:sz w:val="26"/>
          <w:szCs w:val="26"/>
        </w:rPr>
        <w:t>v</w:t>
      </w:r>
      <w:r>
        <w:t xml:space="preserve"> (in </w:t>
      </w:r>
      <w:r w:rsidRPr="00B15786">
        <w:rPr>
          <w:i/>
        </w:rPr>
        <w:t>m/s</w:t>
      </w:r>
      <w:r>
        <w:t>) of an idealized surface wave traveling on the ocean is modeled by the equation</w:t>
      </w:r>
    </w:p>
    <w:p w14:paraId="576F9B72" w14:textId="77777777" w:rsidR="00B15786" w:rsidRDefault="008B294A" w:rsidP="00E636B2">
      <w:pPr>
        <w:spacing w:line="240" w:lineRule="auto"/>
        <w:ind w:left="1440"/>
      </w:pPr>
      <w:r w:rsidRPr="008B294A">
        <w:rPr>
          <w:position w:val="-24"/>
        </w:rPr>
        <w:object w:dxaOrig="2060" w:dyaOrig="660" w14:anchorId="689B6B25">
          <v:shape id="_x0000_i1161" type="#_x0000_t75" style="width:102.9pt;height:33pt" o:ole="">
            <v:imagedata r:id="rId293" o:title=""/>
          </v:shape>
          <o:OLEObject Type="Embed" ProgID="Equation.DSMT4" ShapeID="_x0000_i1161" DrawAspect="Content" ObjectID="_1656284066" r:id="rId294"/>
        </w:object>
      </w:r>
      <w:r w:rsidR="002650B5">
        <w:t xml:space="preserve"> </w:t>
      </w:r>
    </w:p>
    <w:p w14:paraId="6FAB400C" w14:textId="77777777" w:rsidR="002650B5" w:rsidRDefault="008B294A" w:rsidP="0057792F">
      <w:pPr>
        <w:spacing w:line="360" w:lineRule="auto"/>
        <w:jc w:val="center"/>
      </w:pPr>
      <w:r>
        <w:rPr>
          <w:noProof/>
        </w:rPr>
        <w:drawing>
          <wp:inline distT="0" distB="0" distL="0" distR="0" wp14:anchorId="2D6A5584" wp14:editId="6BE4F2CE">
            <wp:extent cx="2621698" cy="1280160"/>
            <wp:effectExtent l="0" t="0" r="762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2621698" cy="1280160"/>
                    </a:xfrm>
                    <a:prstGeom prst="rect">
                      <a:avLst/>
                    </a:prstGeom>
                  </pic:spPr>
                </pic:pic>
              </a:graphicData>
            </a:graphic>
          </wp:inline>
        </w:drawing>
      </w:r>
    </w:p>
    <w:p w14:paraId="17C5122F" w14:textId="77777777" w:rsidR="00014459" w:rsidRDefault="0057792F" w:rsidP="00014459">
      <w:pPr>
        <w:rPr>
          <w:noProof/>
        </w:rPr>
      </w:pPr>
      <w:r>
        <w:rPr>
          <w:noProof/>
        </w:rPr>
        <w:t xml:space="preserve">Where </w:t>
      </w:r>
      <w:r w:rsidRPr="0057792F">
        <w:rPr>
          <w:noProof/>
          <w:position w:val="-10"/>
        </w:rPr>
        <w:object w:dxaOrig="1400" w:dyaOrig="420" w14:anchorId="5FA87442">
          <v:shape id="_x0000_i1162" type="#_x0000_t75" style="width:69.6pt;height:21pt" o:ole="">
            <v:imagedata r:id="rId296" o:title=""/>
          </v:shape>
          <o:OLEObject Type="Embed" ProgID="Equation.DSMT4" ShapeID="_x0000_i1162" DrawAspect="Content" ObjectID="_1656284067" r:id="rId297"/>
        </w:object>
      </w:r>
      <w:r>
        <w:rPr>
          <w:noProof/>
        </w:rPr>
        <w:t xml:space="preserve"> is the acceleration due thegravity, </w:t>
      </w:r>
      <w:r w:rsidRPr="000E407A">
        <w:rPr>
          <w:i/>
          <w:noProof/>
        </w:rPr>
        <w:sym w:font="Symbol" w:char="F06C"/>
      </w:r>
      <w:r>
        <w:rPr>
          <w:noProof/>
        </w:rPr>
        <w:t xml:space="preserve"> is the wavelength measured in meters from crest to crest, and </w:t>
      </w:r>
      <w:r w:rsidRPr="000E407A">
        <w:rPr>
          <w:i/>
          <w:noProof/>
        </w:rPr>
        <w:t>d</w:t>
      </w:r>
      <w:r>
        <w:rPr>
          <w:noProof/>
        </w:rPr>
        <w:t xml:space="preserve"> is the depth of the undisturbed water, also measured in </w:t>
      </w:r>
      <w:r w:rsidRPr="00B04282">
        <w:rPr>
          <w:i/>
          <w:noProof/>
        </w:rPr>
        <w:t>meters</w:t>
      </w:r>
      <w:r>
        <w:rPr>
          <w:noProof/>
        </w:rPr>
        <w:t>.</w:t>
      </w:r>
    </w:p>
    <w:p w14:paraId="7E57586E" w14:textId="77777777" w:rsidR="00E636B2" w:rsidRDefault="00E636B2" w:rsidP="00E636B2">
      <w:pPr>
        <w:pStyle w:val="ListParagraph"/>
        <w:numPr>
          <w:ilvl w:val="0"/>
          <w:numId w:val="62"/>
        </w:numPr>
        <w:rPr>
          <w:noProof/>
        </w:rPr>
      </w:pPr>
      <w:r>
        <w:rPr>
          <w:noProof/>
        </w:rPr>
        <w:t xml:space="preserve">A sea kayaker observes several waves that pass neneath her hayak, and she estimates that </w:t>
      </w:r>
      <w:r w:rsidRPr="00E636B2">
        <w:rPr>
          <w:noProof/>
          <w:position w:val="-6"/>
        </w:rPr>
        <w:object w:dxaOrig="920" w:dyaOrig="279" w14:anchorId="5C80DFA4">
          <v:shape id="_x0000_i1163" type="#_x0000_t75" style="width:45pt;height:14.4pt" o:ole="">
            <v:imagedata r:id="rId298" o:title=""/>
          </v:shape>
          <o:OLEObject Type="Embed" ProgID="Equation.DSMT4" ShapeID="_x0000_i1163" DrawAspect="Content" ObjectID="_1656284068" r:id="rId299"/>
        </w:object>
      </w:r>
      <w:r>
        <w:rPr>
          <w:noProof/>
        </w:rPr>
        <w:t xml:space="preserve"> and </w:t>
      </w:r>
      <w:r w:rsidRPr="00E636B2">
        <w:rPr>
          <w:noProof/>
          <w:position w:val="-6"/>
        </w:rPr>
        <w:object w:dxaOrig="1080" w:dyaOrig="279" w14:anchorId="57108459">
          <v:shape id="_x0000_i1164" type="#_x0000_t75" style="width:54pt;height:14.4pt" o:ole="">
            <v:imagedata r:id="rId300" o:title=""/>
          </v:shape>
          <o:OLEObject Type="Embed" ProgID="Equation.DSMT4" ShapeID="_x0000_i1164" DrawAspect="Content" ObjectID="_1656284069" r:id="rId301"/>
        </w:object>
      </w:r>
      <w:r>
        <w:rPr>
          <w:noProof/>
        </w:rPr>
        <w:t>. How deep is the water in which she is kayaking?</w:t>
      </w:r>
    </w:p>
    <w:p w14:paraId="77E87F79" w14:textId="77777777" w:rsidR="00E636B2" w:rsidRDefault="005C3C50" w:rsidP="00E636B2">
      <w:pPr>
        <w:pStyle w:val="ListParagraph"/>
        <w:numPr>
          <w:ilvl w:val="0"/>
          <w:numId w:val="62"/>
        </w:numPr>
        <w:rPr>
          <w:noProof/>
        </w:rPr>
      </w:pPr>
      <w:r>
        <w:rPr>
          <w:noProof/>
        </w:rPr>
        <w:t xml:space="preserve">The deep-water equation for wave velocity is </w:t>
      </w:r>
      <w:r w:rsidRPr="005C3C50">
        <w:rPr>
          <w:position w:val="-22"/>
        </w:rPr>
        <w:object w:dxaOrig="940" w:dyaOrig="639" w14:anchorId="2FB22825">
          <v:shape id="_x0000_i1165" type="#_x0000_t75" style="width:48pt;height:32.1pt" o:ole="">
            <v:imagedata r:id="rId302" o:title=""/>
          </v:shape>
          <o:OLEObject Type="Embed" ProgID="Equation.DSMT4" ShapeID="_x0000_i1165" DrawAspect="Content" ObjectID="_1656284070" r:id="rId303"/>
        </w:object>
      </w:r>
      <w:r>
        <w:t xml:space="preserve">, which </w:t>
      </w:r>
      <w:proofErr w:type="gramStart"/>
      <w:r>
        <w:t>is an approximation to</w:t>
      </w:r>
      <w:proofErr w:type="gramEnd"/>
      <w:r>
        <w:t xml:space="preserve"> the velocity formula given above. Waves are said to be in deep water if the depth-to-wavelength ration </w:t>
      </w:r>
      <w:r w:rsidRPr="005C3C50">
        <w:rPr>
          <w:position w:val="-6"/>
        </w:rPr>
        <w:object w:dxaOrig="540" w:dyaOrig="279" w14:anchorId="60BAD6CD">
          <v:shape id="_x0000_i1166" type="#_x0000_t75" style="width:27pt;height:14.4pt" o:ole="">
            <v:imagedata r:id="rId304" o:title=""/>
          </v:shape>
          <o:OLEObject Type="Embed" ProgID="Equation.DSMT4" ShapeID="_x0000_i1166" DrawAspect="Content" ObjectID="_1656284071" r:id="rId305"/>
        </w:object>
      </w:r>
      <w:r>
        <w:t xml:space="preserve"> is greater than </w:t>
      </w:r>
      <w:r w:rsidRPr="005C3C50">
        <w:rPr>
          <w:position w:val="-20"/>
        </w:rPr>
        <w:object w:dxaOrig="240" w:dyaOrig="520" w14:anchorId="7ACF5B9F">
          <v:shape id="_x0000_i1167" type="#_x0000_t75" style="width:12pt;height:26.4pt" o:ole="">
            <v:imagedata r:id="rId306" o:title=""/>
          </v:shape>
          <o:OLEObject Type="Embed" ProgID="Equation.DSMT4" ShapeID="_x0000_i1167" DrawAspect="Content" ObjectID="_1656284072" r:id="rId307"/>
        </w:object>
      </w:r>
      <w:r>
        <w:t xml:space="preserve">. Explain why </w:t>
      </w:r>
      <w:r w:rsidRPr="005C3C50">
        <w:rPr>
          <w:position w:val="-22"/>
        </w:rPr>
        <w:object w:dxaOrig="940" w:dyaOrig="639" w14:anchorId="7FFAEB34">
          <v:shape id="_x0000_i1168" type="#_x0000_t75" style="width:48pt;height:32.1pt" o:ole="">
            <v:imagedata r:id="rId302" o:title=""/>
          </v:shape>
          <o:OLEObject Type="Embed" ProgID="Equation.DSMT4" ShapeID="_x0000_i1168" DrawAspect="Content" ObjectID="_1656284073" r:id="rId308"/>
        </w:object>
      </w:r>
      <w:r>
        <w:t xml:space="preserve"> is a good approximation when </w:t>
      </w:r>
      <w:r w:rsidRPr="005C3C50">
        <w:rPr>
          <w:position w:val="-20"/>
        </w:rPr>
        <w:object w:dxaOrig="660" w:dyaOrig="520" w14:anchorId="581E2140">
          <v:shape id="_x0000_i1169" type="#_x0000_t75" style="width:33pt;height:26.4pt" o:ole="">
            <v:imagedata r:id="rId309" o:title=""/>
          </v:shape>
          <o:OLEObject Type="Embed" ProgID="Equation.DSMT4" ShapeID="_x0000_i1169" DrawAspect="Content" ObjectID="_1656284074" r:id="rId310"/>
        </w:object>
      </w:r>
      <w:r w:rsidR="00076B73">
        <w:t>.</w:t>
      </w:r>
    </w:p>
    <w:p w14:paraId="2D6F4D8E" w14:textId="77777777" w:rsidR="005C3C50" w:rsidRPr="00B15786" w:rsidRDefault="005C3C50" w:rsidP="005C3C50">
      <w:pPr>
        <w:spacing w:line="360" w:lineRule="auto"/>
        <w:rPr>
          <w:b/>
          <w:i/>
          <w:color w:val="943634" w:themeColor="accent2" w:themeShade="BF"/>
          <w:u w:val="single"/>
        </w:rPr>
      </w:pPr>
      <w:r w:rsidRPr="00B15786">
        <w:rPr>
          <w:b/>
          <w:i/>
          <w:color w:val="943634" w:themeColor="accent2" w:themeShade="BF"/>
          <w:u w:val="single"/>
        </w:rPr>
        <w:t>Solution</w:t>
      </w:r>
    </w:p>
    <w:p w14:paraId="21FEF929" w14:textId="77777777" w:rsidR="00014459" w:rsidRDefault="001C1CDB" w:rsidP="00C00946">
      <w:pPr>
        <w:pStyle w:val="ListParagraph"/>
        <w:numPr>
          <w:ilvl w:val="0"/>
          <w:numId w:val="63"/>
        </w:numPr>
        <w:spacing w:line="480" w:lineRule="auto"/>
        <w:rPr>
          <w:noProof/>
        </w:rPr>
      </w:pPr>
      <w:r w:rsidRPr="00C00946">
        <w:rPr>
          <w:b/>
          <w:i/>
          <w:noProof/>
          <w:color w:val="4F6228" w:themeColor="accent3" w:themeShade="80"/>
        </w:rPr>
        <w:t>Given</w:t>
      </w:r>
      <w:r>
        <w:rPr>
          <w:noProof/>
        </w:rPr>
        <w:t xml:space="preserve">: </w:t>
      </w:r>
      <w:r w:rsidRPr="00E636B2">
        <w:rPr>
          <w:noProof/>
          <w:position w:val="-6"/>
        </w:rPr>
        <w:object w:dxaOrig="920" w:dyaOrig="279" w14:anchorId="16EE7BBB">
          <v:shape id="_x0000_i1170" type="#_x0000_t75" style="width:45pt;height:14.4pt" o:ole="">
            <v:imagedata r:id="rId298" o:title=""/>
          </v:shape>
          <o:OLEObject Type="Embed" ProgID="Equation.DSMT4" ShapeID="_x0000_i1170" DrawAspect="Content" ObjectID="_1656284075" r:id="rId311"/>
        </w:object>
      </w:r>
      <w:r>
        <w:rPr>
          <w:noProof/>
        </w:rPr>
        <w:t xml:space="preserve">, </w:t>
      </w:r>
      <w:r w:rsidRPr="00E636B2">
        <w:rPr>
          <w:noProof/>
          <w:position w:val="-6"/>
        </w:rPr>
        <w:object w:dxaOrig="1080" w:dyaOrig="279" w14:anchorId="560D627D">
          <v:shape id="_x0000_i1171" type="#_x0000_t75" style="width:54pt;height:14.4pt" o:ole="">
            <v:imagedata r:id="rId300" o:title=""/>
          </v:shape>
          <o:OLEObject Type="Embed" ProgID="Equation.DSMT4" ShapeID="_x0000_i1171" DrawAspect="Content" ObjectID="_1656284076" r:id="rId312"/>
        </w:object>
      </w:r>
    </w:p>
    <w:p w14:paraId="4DA952B1" w14:textId="77777777" w:rsidR="00B04282" w:rsidRDefault="001C1CDB" w:rsidP="001C1CDB">
      <w:pPr>
        <w:ind w:left="720"/>
      </w:pPr>
      <w:r w:rsidRPr="008B294A">
        <w:rPr>
          <w:position w:val="-24"/>
        </w:rPr>
        <w:object w:dxaOrig="2500" w:dyaOrig="720" w14:anchorId="5A884008">
          <v:shape id="_x0000_i1172" type="#_x0000_t75" style="width:125.4pt;height:36pt" o:ole="">
            <v:imagedata r:id="rId313" o:title=""/>
          </v:shape>
          <o:OLEObject Type="Embed" ProgID="Equation.DSMT4" ShapeID="_x0000_i1172" DrawAspect="Content" ObjectID="_1656284077" r:id="rId314"/>
        </w:object>
      </w:r>
    </w:p>
    <w:p w14:paraId="73D61E00" w14:textId="77777777" w:rsidR="001C1CDB" w:rsidRDefault="001C1CDB" w:rsidP="001C1CDB">
      <w:pPr>
        <w:ind w:left="720"/>
      </w:pPr>
      <w:r w:rsidRPr="001C1CDB">
        <w:rPr>
          <w:position w:val="-22"/>
        </w:rPr>
        <w:object w:dxaOrig="2100" w:dyaOrig="560" w14:anchorId="380D5EF4">
          <v:shape id="_x0000_i1173" type="#_x0000_t75" style="width:105pt;height:27.6pt" o:ole="">
            <v:imagedata r:id="rId315" o:title=""/>
          </v:shape>
          <o:OLEObject Type="Embed" ProgID="Equation.DSMT4" ShapeID="_x0000_i1173" DrawAspect="Content" ObjectID="_1656284078" r:id="rId316"/>
        </w:object>
      </w:r>
    </w:p>
    <w:p w14:paraId="7849CDB3" w14:textId="77777777" w:rsidR="0045232A" w:rsidRDefault="0045232A" w:rsidP="001C1CDB">
      <w:pPr>
        <w:ind w:left="720"/>
      </w:pPr>
      <w:r w:rsidRPr="001C1CDB">
        <w:rPr>
          <w:position w:val="-22"/>
        </w:rPr>
        <w:object w:dxaOrig="1840" w:dyaOrig="560" w14:anchorId="74008DA1">
          <v:shape id="_x0000_i1174" type="#_x0000_t75" style="width:92.4pt;height:27.6pt" o:ole="">
            <v:imagedata r:id="rId317" o:title=""/>
          </v:shape>
          <o:OLEObject Type="Embed" ProgID="Equation.DSMT4" ShapeID="_x0000_i1174" DrawAspect="Content" ObjectID="_1656284079" r:id="rId318"/>
        </w:object>
      </w:r>
    </w:p>
    <w:p w14:paraId="426534DA" w14:textId="77777777" w:rsidR="0045232A" w:rsidRDefault="0045232A" w:rsidP="00C00946">
      <w:pPr>
        <w:spacing w:line="360" w:lineRule="auto"/>
        <w:ind w:left="720"/>
      </w:pPr>
      <w:r w:rsidRPr="001C1CDB">
        <w:rPr>
          <w:position w:val="-22"/>
        </w:rPr>
        <w:object w:dxaOrig="2079" w:dyaOrig="560" w14:anchorId="54465545">
          <v:shape id="_x0000_i1175" type="#_x0000_t75" style="width:104.4pt;height:27.6pt" o:ole="">
            <v:imagedata r:id="rId319" o:title=""/>
          </v:shape>
          <o:OLEObject Type="Embed" ProgID="Equation.DSMT4" ShapeID="_x0000_i1175" DrawAspect="Content" ObjectID="_1656284080" r:id="rId320"/>
        </w:object>
      </w:r>
    </w:p>
    <w:p w14:paraId="3FA96D88" w14:textId="7B0D7450" w:rsidR="00456069" w:rsidRDefault="00C00946" w:rsidP="006B4E3E">
      <w:pPr>
        <w:ind w:left="720"/>
      </w:pPr>
      <w:r w:rsidRPr="001C1CDB">
        <w:rPr>
          <w:position w:val="-22"/>
        </w:rPr>
        <w:object w:dxaOrig="2120" w:dyaOrig="560" w14:anchorId="2942149B">
          <v:shape id="_x0000_i1988" type="#_x0000_t75" style="width:105.9pt;height:27.6pt" o:ole="">
            <v:imagedata r:id="rId321" o:title=""/>
          </v:shape>
          <o:OLEObject Type="Embed" ProgID="Equation.DSMT4" ShapeID="_x0000_i1988" DrawAspect="Content" ObjectID="_1656284081" r:id="rId322"/>
        </w:object>
      </w:r>
    </w:p>
    <w:p w14:paraId="382E6DC7" w14:textId="2CC119A6" w:rsidR="00C00946" w:rsidRDefault="00C00946" w:rsidP="00C00946">
      <w:pPr>
        <w:tabs>
          <w:tab w:val="left" w:pos="900"/>
        </w:tabs>
        <w:spacing w:line="360" w:lineRule="auto"/>
        <w:ind w:left="720"/>
      </w:pPr>
      <w:r>
        <w:tab/>
      </w:r>
      <w:r w:rsidRPr="00C00946">
        <w:rPr>
          <w:position w:val="-10"/>
        </w:rPr>
        <w:object w:dxaOrig="1060" w:dyaOrig="340" w14:anchorId="1DB2F231">
          <v:shape id="_x0000_i1984" type="#_x0000_t75" style="width:53.1pt;height:17.1pt" o:ole="">
            <v:imagedata r:id="rId323" o:title=""/>
          </v:shape>
          <o:OLEObject Type="Embed" ProgID="Equation.DSMT4" ShapeID="_x0000_i1984" DrawAspect="Content" ObjectID="_1656284082" r:id="rId324"/>
        </w:object>
      </w:r>
    </w:p>
    <w:p w14:paraId="61DBC82E" w14:textId="77777777" w:rsidR="006A2594" w:rsidRDefault="006A2594" w:rsidP="00A26CAB">
      <w:pPr>
        <w:spacing w:after="120" w:line="360" w:lineRule="auto"/>
        <w:ind w:left="720"/>
        <w:rPr>
          <w:noProof/>
        </w:rPr>
      </w:pPr>
      <w:r>
        <w:t xml:space="preserve">Therefore, the kayaker is in water that is about 2.4 </w:t>
      </w:r>
      <w:r w:rsidRPr="006A2594">
        <w:rPr>
          <w:i/>
        </w:rPr>
        <w:t>m</w:t>
      </w:r>
      <w:r>
        <w:t xml:space="preserve"> deep.</w:t>
      </w:r>
    </w:p>
    <w:p w14:paraId="479B7B61" w14:textId="77777777" w:rsidR="00B04282" w:rsidRDefault="006B4E3E" w:rsidP="006B4E3E">
      <w:pPr>
        <w:pStyle w:val="ListParagraph"/>
        <w:numPr>
          <w:ilvl w:val="0"/>
          <w:numId w:val="63"/>
        </w:numPr>
        <w:rPr>
          <w:noProof/>
        </w:rPr>
      </w:pPr>
      <w:r>
        <w:rPr>
          <w:noProof/>
        </w:rPr>
        <w:t xml:space="preserve">Since </w:t>
      </w:r>
      <w:r w:rsidRPr="006B4E3E">
        <w:rPr>
          <w:noProof/>
          <w:position w:val="-20"/>
        </w:rPr>
        <w:object w:dxaOrig="2220" w:dyaOrig="520" w14:anchorId="671D3E4C">
          <v:shape id="_x0000_i1177" type="#_x0000_t75" style="width:111pt;height:26.4pt" o:ole="">
            <v:imagedata r:id="rId325" o:title=""/>
          </v:shape>
          <o:OLEObject Type="Embed" ProgID="Equation.DSMT4" ShapeID="_x0000_i1177" DrawAspect="Content" ObjectID="_1656284083" r:id="rId326"/>
        </w:object>
      </w:r>
      <w:r>
        <w:rPr>
          <w:noProof/>
        </w:rPr>
        <w:t xml:space="preserve">, then </w:t>
      </w:r>
      <w:r w:rsidRPr="006B4E3E">
        <w:rPr>
          <w:noProof/>
          <w:position w:val="-6"/>
        </w:rPr>
        <w:object w:dxaOrig="660" w:dyaOrig="279" w14:anchorId="67EBC818">
          <v:shape id="_x0000_i1178" type="#_x0000_t75" style="width:33pt;height:14.4pt" o:ole="">
            <v:imagedata r:id="rId327" o:title=""/>
          </v:shape>
          <o:OLEObject Type="Embed" ProgID="Equation.DSMT4" ShapeID="_x0000_i1178" DrawAspect="Content" ObjectID="_1656284084" r:id="rId328"/>
        </w:object>
      </w:r>
      <w:r w:rsidR="003D0B46">
        <w:rPr>
          <w:noProof/>
        </w:rPr>
        <w:t xml:space="preserve"> is an incrasing function whose values approaches 1 as </w:t>
      </w:r>
      <w:r w:rsidR="003D0B46" w:rsidRPr="003D0B46">
        <w:rPr>
          <w:noProof/>
          <w:position w:val="-6"/>
        </w:rPr>
        <w:object w:dxaOrig="720" w:dyaOrig="220" w14:anchorId="5B681C6E">
          <v:shape id="_x0000_i1179" type="#_x0000_t75" style="width:36pt;height:12pt" o:ole="">
            <v:imagedata r:id="rId329" o:title=""/>
          </v:shape>
          <o:OLEObject Type="Embed" ProgID="Equation.DSMT4" ShapeID="_x0000_i1179" DrawAspect="Content" ObjectID="_1656284085" r:id="rId330"/>
        </w:object>
      </w:r>
      <w:r w:rsidR="003D0B46">
        <w:rPr>
          <w:noProof/>
        </w:rPr>
        <w:t>.</w:t>
      </w:r>
    </w:p>
    <w:p w14:paraId="32D91CF1" w14:textId="77777777" w:rsidR="003D0B46" w:rsidRDefault="00BB76F6" w:rsidP="003D0B46">
      <w:pPr>
        <w:ind w:left="720"/>
      </w:pPr>
      <w:r>
        <w:rPr>
          <w:noProof/>
        </w:rPr>
        <w:t xml:space="preserve">Also when </w:t>
      </w:r>
      <w:r w:rsidRPr="005C3C50">
        <w:rPr>
          <w:position w:val="-20"/>
        </w:rPr>
        <w:object w:dxaOrig="660" w:dyaOrig="520" w14:anchorId="44178E63">
          <v:shape id="_x0000_i1180" type="#_x0000_t75" style="width:33pt;height:26.4pt" o:ole="">
            <v:imagedata r:id="rId331" o:title=""/>
          </v:shape>
          <o:OLEObject Type="Embed" ProgID="Equation.DSMT4" ShapeID="_x0000_i1180" DrawAspect="Content" ObjectID="_1656284086" r:id="rId332"/>
        </w:object>
      </w:r>
      <w:r>
        <w:t xml:space="preserve">, </w:t>
      </w:r>
      <w:r w:rsidRPr="00BB76F6">
        <w:rPr>
          <w:position w:val="-22"/>
        </w:rPr>
        <w:object w:dxaOrig="2799" w:dyaOrig="560" w14:anchorId="56BE516B">
          <v:shape id="_x0000_i1181" type="#_x0000_t75" style="width:140.1pt;height:27.6pt" o:ole="">
            <v:imagedata r:id="rId333" o:title=""/>
          </v:shape>
          <o:OLEObject Type="Embed" ProgID="Equation.DSMT4" ShapeID="_x0000_i1181" DrawAspect="Content" ObjectID="_1656284087" r:id="rId334"/>
        </w:object>
      </w:r>
      <w:r>
        <w:t>, which is nearly equal to 1.</w:t>
      </w:r>
    </w:p>
    <w:p w14:paraId="4E38282F" w14:textId="77777777" w:rsidR="00076B73" w:rsidRDefault="00076B73" w:rsidP="003D0B46">
      <w:pPr>
        <w:ind w:left="720"/>
      </w:pPr>
      <w:r>
        <w:lastRenderedPageBreak/>
        <w:t xml:space="preserve">These facts imply that whenever </w:t>
      </w:r>
      <w:r w:rsidRPr="005C3C50">
        <w:rPr>
          <w:position w:val="-20"/>
        </w:rPr>
        <w:object w:dxaOrig="660" w:dyaOrig="520" w14:anchorId="5E464D76">
          <v:shape id="_x0000_i1182" type="#_x0000_t75" style="width:33pt;height:26.4pt" o:ole="">
            <v:imagedata r:id="rId309" o:title=""/>
          </v:shape>
          <o:OLEObject Type="Embed" ProgID="Equation.DSMT4" ShapeID="_x0000_i1182" DrawAspect="Content" ObjectID="_1656284088" r:id="rId335"/>
        </w:object>
      </w:r>
      <w:r>
        <w:t xml:space="preserve">, we can replace </w:t>
      </w:r>
      <w:r w:rsidRPr="00BB76F6">
        <w:rPr>
          <w:position w:val="-22"/>
        </w:rPr>
        <w:object w:dxaOrig="1160" w:dyaOrig="560" w14:anchorId="4A168EAB">
          <v:shape id="_x0000_i1183" type="#_x0000_t75" style="width:57.9pt;height:27.6pt" o:ole="">
            <v:imagedata r:id="rId336" o:title=""/>
          </v:shape>
          <o:OLEObject Type="Embed" ProgID="Equation.DSMT4" ShapeID="_x0000_i1183" DrawAspect="Content" ObjectID="_1656284089" r:id="rId337"/>
        </w:object>
      </w:r>
      <w:r w:rsidR="0011592B">
        <w:t xml:space="preserve"> with 1 in the velocity formula, resulting in the deep-water velocity function </w:t>
      </w:r>
      <w:r w:rsidR="0011592B" w:rsidRPr="005C3C50">
        <w:rPr>
          <w:position w:val="-22"/>
        </w:rPr>
        <w:object w:dxaOrig="940" w:dyaOrig="639" w14:anchorId="5E6C180D">
          <v:shape id="_x0000_i1184" type="#_x0000_t75" style="width:48pt;height:32.1pt" o:ole="">
            <v:imagedata r:id="rId302" o:title=""/>
          </v:shape>
          <o:OLEObject Type="Embed" ProgID="Equation.DSMT4" ShapeID="_x0000_i1184" DrawAspect="Content" ObjectID="_1656284090" r:id="rId338"/>
        </w:object>
      </w:r>
      <w:r w:rsidR="0011592B">
        <w:t>.</w:t>
      </w:r>
    </w:p>
    <w:p w14:paraId="5B6A7CB9" w14:textId="77777777" w:rsidR="00AA445C" w:rsidRDefault="00AA445C" w:rsidP="00B477D7">
      <w:pPr>
        <w:spacing w:line="240" w:lineRule="auto"/>
        <w:rPr>
          <w:noProof/>
          <w:sz w:val="12"/>
        </w:rPr>
      </w:pPr>
      <w:r>
        <w:rPr>
          <w:noProof/>
          <w:sz w:val="12"/>
        </w:rPr>
        <w:br w:type="page"/>
      </w:r>
    </w:p>
    <w:p w14:paraId="1BFCAD34" w14:textId="18C45021" w:rsidR="007110E8" w:rsidRDefault="007110E8" w:rsidP="00037173">
      <w:pPr>
        <w:ind w:left="720"/>
        <w:rPr>
          <w:noProof/>
        </w:rPr>
      </w:pPr>
      <w:r>
        <w:rPr>
          <w:noProof/>
        </w:rPr>
        <w:lastRenderedPageBreak/>
        <mc:AlternateContent>
          <mc:Choice Requires="wps">
            <w:drawing>
              <wp:anchor distT="0" distB="0" distL="114300" distR="114300" simplePos="0" relativeHeight="251777024" behindDoc="0" locked="0" layoutInCell="1" allowOverlap="1" wp14:anchorId="3E42B0D2" wp14:editId="20051835">
                <wp:simplePos x="0" y="0"/>
                <wp:positionH relativeFrom="column">
                  <wp:posOffset>483870</wp:posOffset>
                </wp:positionH>
                <wp:positionV relativeFrom="paragraph">
                  <wp:posOffset>118110</wp:posOffset>
                </wp:positionV>
                <wp:extent cx="4309110" cy="15240"/>
                <wp:effectExtent l="19050" t="19050" r="15240" b="22860"/>
                <wp:wrapNone/>
                <wp:docPr id="2" name="Straight Connector 2"/>
                <wp:cNvGraphicFramePr/>
                <a:graphic xmlns:a="http://schemas.openxmlformats.org/drawingml/2006/main">
                  <a:graphicData uri="http://schemas.microsoft.com/office/word/2010/wordprocessingShape">
                    <wps:wsp>
                      <wps:cNvCnPr/>
                      <wps:spPr>
                        <a:xfrm flipV="1">
                          <a:off x="0" y="0"/>
                          <a:ext cx="4309110" cy="15240"/>
                        </a:xfrm>
                        <a:prstGeom prst="line">
                          <a:avLst/>
                        </a:prstGeom>
                        <a:ln w="28575">
                          <a:prstDash val="lgDashDotDot"/>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0A877510" id="Straight Connector 2" o:spid="_x0000_s1026" style="position:absolute;flip:y;z-index:251777024;visibility:visible;mso-wrap-style:square;mso-wrap-distance-left:9pt;mso-wrap-distance-top:0;mso-wrap-distance-right:9pt;mso-wrap-distance-bottom:0;mso-position-horizontal:absolute;mso-position-horizontal-relative:text;mso-position-vertical:absolute;mso-position-vertical-relative:text" from="38.1pt,9.3pt" to="377.4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" strokecolor="#bc4542 [3045]" strokeweight="2.25pt">
                <v:stroke dashstyle="longDashDotDot"/>
              </v:line>
            </w:pict>
          </mc:Fallback>
        </mc:AlternateContent>
      </w:r>
    </w:p>
    <w:p w14:paraId="617A78D1" w14:textId="77777777" w:rsidR="00BE6A12" w:rsidRDefault="00BE6A12" w:rsidP="00037173">
      <w:pPr>
        <w:ind w:left="720"/>
        <w:rPr>
          <w:noProof/>
        </w:rPr>
      </w:pPr>
    </w:p>
    <w:p w14:paraId="1F3FA365" w14:textId="73F38D23" w:rsidR="00037173" w:rsidRDefault="0069346E" w:rsidP="00037173">
      <w:pPr>
        <w:ind w:left="720"/>
        <w:rPr>
          <w:noProof/>
        </w:rPr>
      </w:pPr>
      <w:r w:rsidRPr="0069346E">
        <w:rPr>
          <w:noProof/>
          <w:position w:val="-10"/>
        </w:rPr>
        <w:object w:dxaOrig="1260" w:dyaOrig="420" w14:anchorId="73E39412">
          <v:shape id="_x0000_i1995" type="#_x0000_t75" style="width:63pt;height:20.7pt" o:ole="">
            <v:imagedata r:id="rId339" o:title=""/>
          </v:shape>
          <o:OLEObject Type="Embed" ProgID="Equation.DSMT4" ShapeID="_x0000_i1995" DrawAspect="Content" ObjectID="_1656284091" r:id="rId340"/>
        </w:object>
      </w:r>
      <w:r w:rsidR="00037173">
        <w:rPr>
          <w:noProof/>
        </w:rPr>
        <w:t xml:space="preserve"> </w:t>
      </w:r>
    </w:p>
    <w:p w14:paraId="1671E8DD" w14:textId="64B5E09B" w:rsidR="0069346E" w:rsidRDefault="0069346E" w:rsidP="00037173">
      <w:pPr>
        <w:ind w:left="720"/>
        <w:rPr>
          <w:noProof/>
        </w:rPr>
      </w:pPr>
      <w:r w:rsidRPr="0069346E">
        <w:rPr>
          <w:position w:val="-20"/>
        </w:rPr>
        <w:object w:dxaOrig="2180" w:dyaOrig="620" w14:anchorId="2A904618">
          <v:shape id="_x0000_i1991" type="#_x0000_t75" style="width:108.9pt;height:30.9pt" o:ole="">
            <v:imagedata r:id="rId341" o:title=""/>
          </v:shape>
          <o:OLEObject Type="Embed" ProgID="Equation.DSMT4" ShapeID="_x0000_i1991" DrawAspect="Content" ObjectID="_1656284092" r:id="rId342"/>
        </w:object>
      </w:r>
      <w:r>
        <w:rPr>
          <w:noProof/>
        </w:rPr>
        <w:t xml:space="preserve"> </w:t>
      </w:r>
    </w:p>
    <w:p w14:paraId="676C1987" w14:textId="77777777" w:rsidR="00037173" w:rsidRDefault="00037173" w:rsidP="00037173">
      <w:pPr>
        <w:ind w:left="720"/>
        <w:rPr>
          <w:noProof/>
        </w:rPr>
      </w:pPr>
      <w:r w:rsidRPr="007C6301">
        <w:rPr>
          <w:noProof/>
          <w:position w:val="-6"/>
        </w:rPr>
        <w:object w:dxaOrig="1420" w:dyaOrig="380" w14:anchorId="7CB45F36">
          <v:shape id="_x0000_i1186" type="#_x0000_t75" style="width:71.4pt;height:18.9pt" o:ole="">
            <v:imagedata r:id="rId343" o:title=""/>
          </v:shape>
          <o:OLEObject Type="Embed" ProgID="Equation.DSMT4" ShapeID="_x0000_i1186" DrawAspect="Content" ObjectID="_1656284093" r:id="rId344"/>
        </w:object>
      </w:r>
    </w:p>
    <w:p w14:paraId="391C46F4" w14:textId="77777777" w:rsidR="00037173" w:rsidRDefault="00037173" w:rsidP="00037173">
      <w:pPr>
        <w:ind w:left="720"/>
        <w:rPr>
          <w:noProof/>
        </w:rPr>
      </w:pPr>
      <w:r w:rsidRPr="007C6301">
        <w:rPr>
          <w:noProof/>
          <w:position w:val="-6"/>
        </w:rPr>
        <w:object w:dxaOrig="2180" w:dyaOrig="380" w14:anchorId="2EB59161">
          <v:shape id="_x0000_i1187" type="#_x0000_t75" style="width:109.5pt;height:18.9pt" o:ole="">
            <v:imagedata r:id="rId345" o:title=""/>
          </v:shape>
          <o:OLEObject Type="Embed" ProgID="Equation.DSMT4" ShapeID="_x0000_i1187" DrawAspect="Content" ObjectID="_1656284094" r:id="rId346"/>
        </w:object>
      </w:r>
    </w:p>
    <w:p w14:paraId="0CDAE299" w14:textId="77777777" w:rsidR="00037173" w:rsidRDefault="00037173" w:rsidP="00963A47">
      <w:pPr>
        <w:spacing w:after="80"/>
        <w:ind w:left="720"/>
        <w:rPr>
          <w:noProof/>
        </w:rPr>
      </w:pPr>
      <w:r w:rsidRPr="007C6301">
        <w:rPr>
          <w:noProof/>
          <w:position w:val="-6"/>
        </w:rPr>
        <w:object w:dxaOrig="1840" w:dyaOrig="380" w14:anchorId="06970C56">
          <v:shape id="_x0000_i1188" type="#_x0000_t75" style="width:92.4pt;height:18.9pt" o:ole="">
            <v:imagedata r:id="rId347" o:title=""/>
          </v:shape>
          <o:OLEObject Type="Embed" ProgID="Equation.DSMT4" ShapeID="_x0000_i1188" DrawAspect="Content" ObjectID="_1656284095" r:id="rId348"/>
        </w:object>
      </w:r>
    </w:p>
    <w:p w14:paraId="4433C6E6" w14:textId="77777777" w:rsidR="00037173" w:rsidRDefault="00037173" w:rsidP="00037173">
      <w:pPr>
        <w:ind w:left="720"/>
        <w:rPr>
          <w:noProof/>
        </w:rPr>
      </w:pPr>
      <w:r w:rsidRPr="003C3631">
        <w:rPr>
          <w:noProof/>
          <w:position w:val="-24"/>
        </w:rPr>
        <w:object w:dxaOrig="2020" w:dyaOrig="780" w14:anchorId="6BC0E767">
          <v:shape id="_x0000_i1189" type="#_x0000_t75" style="width:101.1pt;height:39pt" o:ole="">
            <v:imagedata r:id="rId349" o:title=""/>
          </v:shape>
          <o:OLEObject Type="Embed" ProgID="Equation.DSMT4" ShapeID="_x0000_i1189" DrawAspect="Content" ObjectID="_1656284096" r:id="rId350"/>
        </w:object>
      </w:r>
    </w:p>
    <w:p w14:paraId="11622BB1" w14:textId="77777777" w:rsidR="00037173" w:rsidRDefault="00037173" w:rsidP="00037173">
      <w:pPr>
        <w:ind w:left="720"/>
        <w:rPr>
          <w:noProof/>
        </w:rPr>
      </w:pPr>
      <w:r w:rsidRPr="003C3631">
        <w:rPr>
          <w:noProof/>
          <w:position w:val="-28"/>
        </w:rPr>
        <w:object w:dxaOrig="2000" w:dyaOrig="680" w14:anchorId="627A420B">
          <v:shape id="_x0000_i1190" type="#_x0000_t75" style="width:100.5pt;height:33.9pt" o:ole="">
            <v:imagedata r:id="rId351" o:title=""/>
          </v:shape>
          <o:OLEObject Type="Embed" ProgID="Equation.DSMT4" ShapeID="_x0000_i1190" DrawAspect="Content" ObjectID="_1656284097" r:id="rId352"/>
        </w:object>
      </w:r>
    </w:p>
    <w:p w14:paraId="7E32D95F" w14:textId="77777777" w:rsidR="00037173" w:rsidRDefault="00037173" w:rsidP="00037173">
      <w:pPr>
        <w:spacing w:line="360" w:lineRule="auto"/>
        <w:ind w:left="720"/>
        <w:rPr>
          <w:noProof/>
        </w:rPr>
      </w:pPr>
      <w:r>
        <w:rPr>
          <w:noProof/>
        </w:rPr>
        <w:t xml:space="preserve">Since </w:t>
      </w:r>
      <w:r w:rsidRPr="0032452A">
        <w:rPr>
          <w:noProof/>
          <w:position w:val="-8"/>
        </w:rPr>
        <w:object w:dxaOrig="1520" w:dyaOrig="460" w14:anchorId="074481EE">
          <v:shape id="_x0000_i1191" type="#_x0000_t75" style="width:75.9pt;height:23.4pt" o:ole="">
            <v:imagedata r:id="rId353" o:title=""/>
          </v:shape>
          <o:OLEObject Type="Embed" ProgID="Equation.DSMT4" ShapeID="_x0000_i1191" DrawAspect="Content" ObjectID="_1656284098" r:id="rId354"/>
        </w:object>
      </w:r>
      <w:r>
        <w:rPr>
          <w:noProof/>
        </w:rPr>
        <w:t xml:space="preserve">   (</w:t>
      </w:r>
      <w:r>
        <w:rPr>
          <w:b/>
          <w:i/>
          <w:noProof/>
          <w:color w:val="FF0000"/>
        </w:rPr>
        <w:t>i</w:t>
      </w:r>
      <w:r w:rsidRPr="0032452A">
        <w:rPr>
          <w:b/>
          <w:i/>
          <w:noProof/>
          <w:color w:val="FF0000"/>
        </w:rPr>
        <w:t>mpossible</w:t>
      </w:r>
      <w:r>
        <w:rPr>
          <w:noProof/>
        </w:rPr>
        <w:t xml:space="preserve">) </w:t>
      </w:r>
    </w:p>
    <w:p w14:paraId="7FCA1AED" w14:textId="23F387D0" w:rsidR="00037173" w:rsidRDefault="00A26CAB" w:rsidP="00037173">
      <w:pPr>
        <w:spacing w:line="480" w:lineRule="auto"/>
        <w:ind w:left="720"/>
        <w:rPr>
          <w:noProof/>
        </w:rPr>
      </w:pPr>
      <w:r w:rsidRPr="0032452A">
        <w:rPr>
          <w:noProof/>
          <w:position w:val="-32"/>
        </w:rPr>
        <w:object w:dxaOrig="2420" w:dyaOrig="720" w14:anchorId="6A394A72">
          <v:shape id="_x0000_i1192" type="#_x0000_t75" style="width:121.5pt;height:36pt" o:ole="">
            <v:imagedata r:id="rId355" o:title=""/>
          </v:shape>
          <o:OLEObject Type="Embed" ProgID="Equation.DSMT4" ShapeID="_x0000_i1192" DrawAspect="Content" ObjectID="_1656284099" r:id="rId356"/>
        </w:object>
      </w:r>
    </w:p>
    <w:p w14:paraId="50ADF2F4" w14:textId="3C4E63EA" w:rsidR="00BE6A12" w:rsidRDefault="00BE6A12" w:rsidP="00037173">
      <w:pPr>
        <w:spacing w:line="480" w:lineRule="auto"/>
        <w:ind w:left="720"/>
        <w:rPr>
          <w:noProof/>
        </w:rPr>
      </w:pPr>
      <w:r>
        <w:rPr>
          <w:noProof/>
        </w:rPr>
        <mc:AlternateContent>
          <mc:Choice Requires="wps">
            <w:drawing>
              <wp:anchor distT="0" distB="0" distL="114300" distR="114300" simplePos="0" relativeHeight="251779072" behindDoc="0" locked="0" layoutInCell="1" allowOverlap="1" wp14:anchorId="265BE9B7" wp14:editId="1291E2E2">
                <wp:simplePos x="0" y="0"/>
                <wp:positionH relativeFrom="column">
                  <wp:posOffset>575310</wp:posOffset>
                </wp:positionH>
                <wp:positionV relativeFrom="paragraph">
                  <wp:posOffset>83185</wp:posOffset>
                </wp:positionV>
                <wp:extent cx="4309110" cy="15240"/>
                <wp:effectExtent l="19050" t="19050" r="15240" b="22860"/>
                <wp:wrapNone/>
                <wp:docPr id="3" name="Straight Connector 3"/>
                <wp:cNvGraphicFramePr/>
                <a:graphic xmlns:a="http://schemas.openxmlformats.org/drawingml/2006/main">
                  <a:graphicData uri="http://schemas.microsoft.com/office/word/2010/wordprocessingShape">
                    <wps:wsp>
                      <wps:cNvCnPr/>
                      <wps:spPr>
                        <a:xfrm flipV="1">
                          <a:off x="0" y="0"/>
                          <a:ext cx="4309110" cy="15240"/>
                        </a:xfrm>
                        <a:prstGeom prst="line">
                          <a:avLst/>
                        </a:prstGeom>
                        <a:ln w="28575">
                          <a:prstDash val="lgDashDotDot"/>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5AC84E3F" id="Straight Connector 3" o:spid="_x0000_s1026" style="position:absolute;flip:y;z-index:251779072;visibility:visible;mso-wrap-style:square;mso-wrap-distance-left:9pt;mso-wrap-distance-top:0;mso-wrap-distance-right:9pt;mso-wrap-distance-bottom:0;mso-position-horizontal:absolute;mso-position-horizontal-relative:text;mso-position-vertical:absolute;mso-position-vertical-relative:text" from="45.3pt,6.55pt" to="384.6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" strokecolor="#bc4542 [3045]" strokeweight="2.25pt">
                <v:stroke dashstyle="longDashDotDot"/>
              </v:line>
            </w:pict>
          </mc:Fallback>
        </mc:AlternateContent>
      </w:r>
    </w:p>
    <w:p w14:paraId="0777FB66" w14:textId="196B7C53" w:rsidR="00037173" w:rsidRDefault="000540CD" w:rsidP="00037173">
      <w:pPr>
        <w:ind w:left="720"/>
        <w:rPr>
          <w:noProof/>
        </w:rPr>
      </w:pPr>
      <w:r w:rsidRPr="000540CD">
        <w:rPr>
          <w:noProof/>
          <w:position w:val="-10"/>
        </w:rPr>
        <w:object w:dxaOrig="1300" w:dyaOrig="420" w14:anchorId="32E9E017">
          <v:shape id="_x0000_i2026" type="#_x0000_t75" style="width:65.1pt;height:20.7pt" o:ole="">
            <v:imagedata r:id="rId357" o:title=""/>
          </v:shape>
          <o:OLEObject Type="Embed" ProgID="Equation.DSMT4" ShapeID="_x0000_i2026" DrawAspect="Content" ObjectID="_1656284100" r:id="rId358"/>
        </w:object>
      </w:r>
      <w:r w:rsidR="00037173">
        <w:rPr>
          <w:noProof/>
        </w:rPr>
        <w:t xml:space="preserve"> </w:t>
      </w:r>
    </w:p>
    <w:p w14:paraId="25B219FE" w14:textId="437A317E" w:rsidR="000540CD" w:rsidRDefault="000540CD" w:rsidP="00037173">
      <w:pPr>
        <w:ind w:left="720"/>
        <w:rPr>
          <w:noProof/>
        </w:rPr>
      </w:pPr>
      <w:r w:rsidRPr="000540CD">
        <w:rPr>
          <w:position w:val="-20"/>
        </w:rPr>
        <w:object w:dxaOrig="2220" w:dyaOrig="620" w14:anchorId="50EB3378">
          <v:shape id="_x0000_i2022" type="#_x0000_t75" style="width:111pt;height:30.9pt" o:ole="">
            <v:imagedata r:id="rId359" o:title=""/>
          </v:shape>
          <o:OLEObject Type="Embed" ProgID="Equation.DSMT4" ShapeID="_x0000_i2022" DrawAspect="Content" ObjectID="_1656284101" r:id="rId360"/>
        </w:object>
      </w:r>
      <w:r>
        <w:rPr>
          <w:noProof/>
        </w:rPr>
        <w:t xml:space="preserve"> </w:t>
      </w:r>
    </w:p>
    <w:p w14:paraId="20F430ED" w14:textId="77777777" w:rsidR="00037173" w:rsidRDefault="00037173" w:rsidP="00037173">
      <w:pPr>
        <w:ind w:left="720"/>
        <w:rPr>
          <w:noProof/>
        </w:rPr>
      </w:pPr>
      <w:r w:rsidRPr="007C6301">
        <w:rPr>
          <w:noProof/>
          <w:position w:val="-6"/>
        </w:rPr>
        <w:object w:dxaOrig="1440" w:dyaOrig="380" w14:anchorId="5146A2AE">
          <v:shape id="_x0000_i1194" type="#_x0000_t75" style="width:1in;height:18.9pt" o:ole="">
            <v:imagedata r:id="rId361" o:title=""/>
          </v:shape>
          <o:OLEObject Type="Embed" ProgID="Equation.DSMT4" ShapeID="_x0000_i1194" DrawAspect="Content" ObjectID="_1656284102" r:id="rId362"/>
        </w:object>
      </w:r>
    </w:p>
    <w:p w14:paraId="5305C8C4" w14:textId="77777777" w:rsidR="00037173" w:rsidRDefault="00037173" w:rsidP="00037173">
      <w:pPr>
        <w:ind w:left="720"/>
        <w:rPr>
          <w:noProof/>
        </w:rPr>
      </w:pPr>
      <w:r w:rsidRPr="007C6301">
        <w:rPr>
          <w:noProof/>
          <w:position w:val="-6"/>
        </w:rPr>
        <w:object w:dxaOrig="2200" w:dyaOrig="380" w14:anchorId="1DDBBC43">
          <v:shape id="_x0000_i1195" type="#_x0000_t75" style="width:110.1pt;height:18.9pt" o:ole="">
            <v:imagedata r:id="rId363" o:title=""/>
          </v:shape>
          <o:OLEObject Type="Embed" ProgID="Equation.DSMT4" ShapeID="_x0000_i1195" DrawAspect="Content" ObjectID="_1656284103" r:id="rId364"/>
        </w:object>
      </w:r>
    </w:p>
    <w:p w14:paraId="1FF3EAC9" w14:textId="77777777" w:rsidR="00037173" w:rsidRDefault="00037173" w:rsidP="00037173">
      <w:pPr>
        <w:spacing w:line="360" w:lineRule="auto"/>
        <w:ind w:left="720"/>
        <w:rPr>
          <w:noProof/>
        </w:rPr>
      </w:pPr>
      <w:r w:rsidRPr="007C6301">
        <w:rPr>
          <w:noProof/>
          <w:position w:val="-6"/>
        </w:rPr>
        <w:object w:dxaOrig="1860" w:dyaOrig="380" w14:anchorId="11D22205">
          <v:shape id="_x0000_i1196" type="#_x0000_t75" style="width:93pt;height:18.9pt" o:ole="">
            <v:imagedata r:id="rId365" o:title=""/>
          </v:shape>
          <o:OLEObject Type="Embed" ProgID="Equation.DSMT4" ShapeID="_x0000_i1196" DrawAspect="Content" ObjectID="_1656284104" r:id="rId366"/>
        </w:object>
      </w:r>
    </w:p>
    <w:p w14:paraId="6B82E3DA" w14:textId="77777777" w:rsidR="00037173" w:rsidRDefault="00037173" w:rsidP="00037173">
      <w:pPr>
        <w:ind w:left="720"/>
        <w:rPr>
          <w:noProof/>
        </w:rPr>
      </w:pPr>
      <w:r w:rsidRPr="003C3631">
        <w:rPr>
          <w:noProof/>
          <w:position w:val="-24"/>
        </w:rPr>
        <w:object w:dxaOrig="2000" w:dyaOrig="780" w14:anchorId="456FDED3">
          <v:shape id="_x0000_i1197" type="#_x0000_t75" style="width:100.5pt;height:39pt" o:ole="">
            <v:imagedata r:id="rId367" o:title=""/>
          </v:shape>
          <o:OLEObject Type="Embed" ProgID="Equation.DSMT4" ShapeID="_x0000_i1197" DrawAspect="Content" ObjectID="_1656284105" r:id="rId368"/>
        </w:object>
      </w:r>
    </w:p>
    <w:p w14:paraId="176C234D" w14:textId="77777777" w:rsidR="00CB0212" w:rsidRDefault="00A26CAB" w:rsidP="00037173">
      <w:pPr>
        <w:ind w:left="720"/>
        <w:rPr>
          <w:noProof/>
        </w:rPr>
      </w:pPr>
      <w:r w:rsidRPr="00672F08">
        <w:rPr>
          <w:noProof/>
          <w:position w:val="-32"/>
        </w:rPr>
        <w:object w:dxaOrig="2160" w:dyaOrig="720" w14:anchorId="6FC429A7">
          <v:shape id="_x0000_i1198" type="#_x0000_t75" style="width:108.9pt;height:36pt" o:ole="">
            <v:imagedata r:id="rId369" o:title=""/>
          </v:shape>
          <o:OLEObject Type="Embed" ProgID="Equation.DSMT4" ShapeID="_x0000_i1198" DrawAspect="Content" ObjectID="_1656284106" r:id="rId370"/>
        </w:object>
      </w:r>
    </w:p>
    <w:p w14:paraId="2A92F340" w14:textId="77777777" w:rsidR="00B477D7" w:rsidRDefault="00B477D7" w:rsidP="00B477D7">
      <w:pPr>
        <w:rPr>
          <w:noProof/>
        </w:rPr>
      </w:pPr>
    </w:p>
    <w:p w14:paraId="628AB384" w14:textId="77777777" w:rsidR="00081901" w:rsidRDefault="00081901" w:rsidP="00B477D7">
      <w:pPr>
        <w:rPr>
          <w:noProof/>
        </w:rPr>
      </w:pPr>
      <w:r>
        <w:rPr>
          <w:noProof/>
        </w:rPr>
        <w:br w:type="page"/>
      </w:r>
    </w:p>
    <w:p w14:paraId="7E15C3EA" w14:textId="77777777" w:rsidR="00081901" w:rsidRDefault="00081901" w:rsidP="00B477D7">
      <w:pPr>
        <w:rPr>
          <w:noProof/>
        </w:rPr>
      </w:pPr>
    </w:p>
    <w:tbl>
      <w:tblPr>
        <w:tblStyle w:val="TableGrid"/>
        <w:tblW w:w="3302" w:type="pct"/>
        <w:tblInd w:w="175" w:type="dxa"/>
        <w:tblLook w:val="04A0" w:firstRow="1" w:lastRow="0" w:firstColumn="1" w:lastColumn="0" w:noHBand="0" w:noVBand="1"/>
      </w:tblPr>
      <w:tblGrid>
        <w:gridCol w:w="4001"/>
        <w:gridCol w:w="2839"/>
      </w:tblGrid>
      <w:tr w:rsidR="00081901" w:rsidRPr="00081901" w14:paraId="287AAFAF" w14:textId="77777777" w:rsidTr="00081901">
        <w:tc>
          <w:tcPr>
            <w:tcW w:w="6745" w:type="dxa"/>
            <w:gridSpan w:val="2"/>
            <w:shd w:val="clear" w:color="auto" w:fill="EAF1DD" w:themeFill="accent3" w:themeFillTint="33"/>
          </w:tcPr>
          <w:p w14:paraId="2409D69B" w14:textId="77777777" w:rsidR="00081901" w:rsidRPr="00081901" w:rsidRDefault="00081901" w:rsidP="005919EF">
            <w:pPr>
              <w:spacing w:before="60" w:after="60" w:line="276" w:lineRule="auto"/>
              <w:jc w:val="center"/>
              <w:rPr>
                <w:b/>
                <w:i/>
                <w:noProof/>
                <w:sz w:val="28"/>
              </w:rPr>
            </w:pPr>
            <w:r w:rsidRPr="00081901">
              <w:rPr>
                <w:b/>
                <w:i/>
                <w:noProof/>
                <w:sz w:val="28"/>
              </w:rPr>
              <w:t>Inverse Hyperbolic Functions</w:t>
            </w:r>
          </w:p>
        </w:tc>
      </w:tr>
      <w:tr w:rsidR="00081901" w14:paraId="24F2E912" w14:textId="77777777" w:rsidTr="00FB23A9">
        <w:tc>
          <w:tcPr>
            <w:tcW w:w="3945" w:type="dxa"/>
            <w:vAlign w:val="center"/>
          </w:tcPr>
          <w:p w14:paraId="05B288F8" w14:textId="77777777" w:rsidR="00081901" w:rsidRDefault="00081901" w:rsidP="00854920">
            <w:pPr>
              <w:spacing w:before="60" w:after="60"/>
              <w:rPr>
                <w:noProof/>
              </w:rPr>
            </w:pPr>
            <w:r w:rsidRPr="00081901">
              <w:rPr>
                <w:noProof/>
                <w:position w:val="-28"/>
              </w:rPr>
              <w:object w:dxaOrig="2700" w:dyaOrig="680" w14:anchorId="537EE62D">
                <v:shape id="_x0000_i1199" type="#_x0000_t75" style="width:135pt;height:33.9pt" o:ole="">
                  <v:imagedata r:id="rId371" o:title=""/>
                </v:shape>
                <o:OLEObject Type="Embed" ProgID="Equation.DSMT4" ShapeID="_x0000_i1199" DrawAspect="Content" ObjectID="_1656284107" r:id="rId372"/>
              </w:object>
            </w:r>
            <w:r>
              <w:rPr>
                <w:noProof/>
              </w:rPr>
              <w:t xml:space="preserve"> </w:t>
            </w:r>
          </w:p>
        </w:tc>
        <w:tc>
          <w:tcPr>
            <w:tcW w:w="2800" w:type="dxa"/>
            <w:vAlign w:val="center"/>
          </w:tcPr>
          <w:p w14:paraId="2D3D5502" w14:textId="77777777" w:rsidR="00081901" w:rsidRDefault="00081901" w:rsidP="00854920">
            <w:pPr>
              <w:spacing w:before="60" w:after="60"/>
              <w:jc w:val="center"/>
              <w:rPr>
                <w:noProof/>
              </w:rPr>
            </w:pPr>
            <w:r w:rsidRPr="00081901">
              <w:rPr>
                <w:noProof/>
                <w:position w:val="-14"/>
              </w:rPr>
              <w:object w:dxaOrig="900" w:dyaOrig="400" w14:anchorId="46512596">
                <v:shape id="_x0000_i1200" type="#_x0000_t75" style="width:45pt;height:20.4pt" o:ole="">
                  <v:imagedata r:id="rId373" o:title=""/>
                </v:shape>
                <o:OLEObject Type="Embed" ProgID="Equation.DSMT4" ShapeID="_x0000_i1200" DrawAspect="Content" ObjectID="_1656284108" r:id="rId374"/>
              </w:object>
            </w:r>
          </w:p>
        </w:tc>
      </w:tr>
      <w:tr w:rsidR="00081901" w14:paraId="370526E8" w14:textId="77777777" w:rsidTr="00FB23A9">
        <w:tc>
          <w:tcPr>
            <w:tcW w:w="3945" w:type="dxa"/>
            <w:vAlign w:val="center"/>
          </w:tcPr>
          <w:p w14:paraId="15E42BFC" w14:textId="77777777" w:rsidR="00081901" w:rsidRDefault="00081901" w:rsidP="00854920">
            <w:pPr>
              <w:spacing w:before="60" w:after="60"/>
              <w:rPr>
                <w:noProof/>
              </w:rPr>
            </w:pPr>
            <w:r w:rsidRPr="00081901">
              <w:rPr>
                <w:noProof/>
                <w:position w:val="-28"/>
              </w:rPr>
              <w:object w:dxaOrig="2740" w:dyaOrig="680" w14:anchorId="321BD225">
                <v:shape id="_x0000_i1201" type="#_x0000_t75" style="width:137.4pt;height:33.9pt" o:ole="">
                  <v:imagedata r:id="rId375" o:title=""/>
                </v:shape>
                <o:OLEObject Type="Embed" ProgID="Equation.DSMT4" ShapeID="_x0000_i1201" DrawAspect="Content" ObjectID="_1656284109" r:id="rId376"/>
              </w:object>
            </w:r>
          </w:p>
        </w:tc>
        <w:tc>
          <w:tcPr>
            <w:tcW w:w="2800" w:type="dxa"/>
            <w:vAlign w:val="center"/>
          </w:tcPr>
          <w:p w14:paraId="6D783138" w14:textId="77777777" w:rsidR="00081901" w:rsidRDefault="00FB23A9" w:rsidP="00854920">
            <w:pPr>
              <w:spacing w:before="60" w:after="60"/>
              <w:jc w:val="center"/>
              <w:rPr>
                <w:noProof/>
              </w:rPr>
            </w:pPr>
            <w:r w:rsidRPr="00FB23A9">
              <w:rPr>
                <w:noProof/>
                <w:position w:val="-14"/>
              </w:rPr>
              <w:object w:dxaOrig="660" w:dyaOrig="400" w14:anchorId="7059A96F">
                <v:shape id="_x0000_i1202" type="#_x0000_t75" style="width:33pt;height:20.4pt" o:ole="">
                  <v:imagedata r:id="rId377" o:title=""/>
                </v:shape>
                <o:OLEObject Type="Embed" ProgID="Equation.DSMT4" ShapeID="_x0000_i1202" DrawAspect="Content" ObjectID="_1656284110" r:id="rId378"/>
              </w:object>
            </w:r>
            <w:r>
              <w:rPr>
                <w:noProof/>
              </w:rPr>
              <w:t xml:space="preserve"> </w:t>
            </w:r>
          </w:p>
        </w:tc>
      </w:tr>
      <w:tr w:rsidR="00081901" w14:paraId="7852806E" w14:textId="77777777" w:rsidTr="00FB23A9">
        <w:tc>
          <w:tcPr>
            <w:tcW w:w="3945" w:type="dxa"/>
            <w:vAlign w:val="center"/>
          </w:tcPr>
          <w:p w14:paraId="5BB26BF8" w14:textId="77777777" w:rsidR="00081901" w:rsidRDefault="00081901" w:rsidP="00854920">
            <w:pPr>
              <w:spacing w:before="60" w:after="60"/>
              <w:rPr>
                <w:noProof/>
              </w:rPr>
            </w:pPr>
            <w:r w:rsidRPr="00081901">
              <w:rPr>
                <w:noProof/>
                <w:position w:val="-20"/>
              </w:rPr>
              <w:object w:dxaOrig="2040" w:dyaOrig="520" w14:anchorId="3AC5F8EB">
                <v:shape id="_x0000_i1203" type="#_x0000_t75" style="width:102pt;height:26.4pt" o:ole="">
                  <v:imagedata r:id="rId379" o:title=""/>
                </v:shape>
                <o:OLEObject Type="Embed" ProgID="Equation.DSMT4" ShapeID="_x0000_i1203" DrawAspect="Content" ObjectID="_1656284111" r:id="rId380"/>
              </w:object>
            </w:r>
          </w:p>
        </w:tc>
        <w:tc>
          <w:tcPr>
            <w:tcW w:w="2800" w:type="dxa"/>
            <w:vAlign w:val="center"/>
          </w:tcPr>
          <w:p w14:paraId="66E4F331" w14:textId="77777777" w:rsidR="00081901" w:rsidRDefault="00FB23A9" w:rsidP="00854920">
            <w:pPr>
              <w:spacing w:before="60" w:after="60"/>
              <w:jc w:val="center"/>
              <w:rPr>
                <w:noProof/>
              </w:rPr>
            </w:pPr>
            <w:r w:rsidRPr="00081901">
              <w:rPr>
                <w:noProof/>
                <w:position w:val="-14"/>
              </w:rPr>
              <w:object w:dxaOrig="740" w:dyaOrig="400" w14:anchorId="57EB10EF">
                <v:shape id="_x0000_i1204" type="#_x0000_t75" style="width:36.6pt;height:20.4pt" o:ole="">
                  <v:imagedata r:id="rId381" o:title=""/>
                </v:shape>
                <o:OLEObject Type="Embed" ProgID="Equation.DSMT4" ShapeID="_x0000_i1204" DrawAspect="Content" ObjectID="_1656284112" r:id="rId382"/>
              </w:object>
            </w:r>
          </w:p>
        </w:tc>
      </w:tr>
      <w:tr w:rsidR="00081901" w14:paraId="143C0BA3" w14:textId="77777777" w:rsidTr="00FB23A9">
        <w:tc>
          <w:tcPr>
            <w:tcW w:w="3945" w:type="dxa"/>
            <w:vAlign w:val="center"/>
          </w:tcPr>
          <w:p w14:paraId="1015EFCE" w14:textId="77777777" w:rsidR="00081901" w:rsidRDefault="00081901" w:rsidP="00854920">
            <w:pPr>
              <w:spacing w:before="60" w:after="60"/>
              <w:rPr>
                <w:noProof/>
              </w:rPr>
            </w:pPr>
            <w:r w:rsidRPr="00081901">
              <w:rPr>
                <w:noProof/>
                <w:position w:val="-20"/>
              </w:rPr>
              <w:object w:dxaOrig="2040" w:dyaOrig="520" w14:anchorId="6FF57830">
                <v:shape id="_x0000_i1205" type="#_x0000_t75" style="width:102pt;height:26.4pt" o:ole="">
                  <v:imagedata r:id="rId383" o:title=""/>
                </v:shape>
                <o:OLEObject Type="Embed" ProgID="Equation.DSMT4" ShapeID="_x0000_i1205" DrawAspect="Content" ObjectID="_1656284113" r:id="rId384"/>
              </w:object>
            </w:r>
          </w:p>
        </w:tc>
        <w:tc>
          <w:tcPr>
            <w:tcW w:w="2800" w:type="dxa"/>
            <w:vAlign w:val="center"/>
          </w:tcPr>
          <w:p w14:paraId="349D5E6B" w14:textId="77777777" w:rsidR="00081901" w:rsidRDefault="00FB23A9" w:rsidP="00854920">
            <w:pPr>
              <w:spacing w:before="60" w:after="60"/>
              <w:jc w:val="center"/>
              <w:rPr>
                <w:noProof/>
              </w:rPr>
            </w:pPr>
            <w:r w:rsidRPr="00081901">
              <w:rPr>
                <w:noProof/>
                <w:position w:val="-14"/>
              </w:rPr>
              <w:object w:dxaOrig="1880" w:dyaOrig="400" w14:anchorId="3710C1B3">
                <v:shape id="_x0000_i1206" type="#_x0000_t75" style="width:93.6pt;height:20.4pt" o:ole="">
                  <v:imagedata r:id="rId385" o:title=""/>
                </v:shape>
                <o:OLEObject Type="Embed" ProgID="Equation.DSMT4" ShapeID="_x0000_i1206" DrawAspect="Content" ObjectID="_1656284114" r:id="rId386"/>
              </w:object>
            </w:r>
          </w:p>
        </w:tc>
      </w:tr>
      <w:tr w:rsidR="00081901" w14:paraId="58C9CF10" w14:textId="77777777" w:rsidTr="00FB23A9">
        <w:tc>
          <w:tcPr>
            <w:tcW w:w="3945" w:type="dxa"/>
            <w:vAlign w:val="center"/>
          </w:tcPr>
          <w:p w14:paraId="5E971ABE" w14:textId="77777777" w:rsidR="00081901" w:rsidRDefault="00081901" w:rsidP="00854920">
            <w:pPr>
              <w:spacing w:before="60" w:after="60"/>
              <w:rPr>
                <w:noProof/>
              </w:rPr>
            </w:pPr>
            <w:r w:rsidRPr="00081901">
              <w:rPr>
                <w:noProof/>
                <w:position w:val="-20"/>
              </w:rPr>
              <w:object w:dxaOrig="2480" w:dyaOrig="700" w14:anchorId="18E3B809">
                <v:shape id="_x0000_i1207" type="#_x0000_t75" style="width:123.9pt;height:35.1pt" o:ole="">
                  <v:imagedata r:id="rId387" o:title=""/>
                </v:shape>
                <o:OLEObject Type="Embed" ProgID="Equation.DSMT4" ShapeID="_x0000_i1207" DrawAspect="Content" ObjectID="_1656284115" r:id="rId388"/>
              </w:object>
            </w:r>
          </w:p>
        </w:tc>
        <w:tc>
          <w:tcPr>
            <w:tcW w:w="2800" w:type="dxa"/>
            <w:vAlign w:val="center"/>
          </w:tcPr>
          <w:p w14:paraId="65E9E382" w14:textId="77777777" w:rsidR="00081901" w:rsidRDefault="00FB23A9" w:rsidP="00854920">
            <w:pPr>
              <w:spacing w:before="60" w:after="60"/>
              <w:jc w:val="center"/>
              <w:rPr>
                <w:noProof/>
              </w:rPr>
            </w:pPr>
            <w:r w:rsidRPr="00081901">
              <w:rPr>
                <w:noProof/>
                <w:position w:val="-14"/>
              </w:rPr>
              <w:object w:dxaOrig="600" w:dyaOrig="400" w14:anchorId="7317FA19">
                <v:shape id="_x0000_i1208" type="#_x0000_t75" style="width:30pt;height:20.4pt" o:ole="">
                  <v:imagedata r:id="rId389" o:title=""/>
                </v:shape>
                <o:OLEObject Type="Embed" ProgID="Equation.DSMT4" ShapeID="_x0000_i1208" DrawAspect="Content" ObjectID="_1656284116" r:id="rId390"/>
              </w:object>
            </w:r>
          </w:p>
        </w:tc>
      </w:tr>
      <w:tr w:rsidR="00081901" w14:paraId="3B7B080B" w14:textId="77777777" w:rsidTr="00FB23A9">
        <w:tc>
          <w:tcPr>
            <w:tcW w:w="3945" w:type="dxa"/>
            <w:vAlign w:val="center"/>
          </w:tcPr>
          <w:p w14:paraId="511974AD" w14:textId="77777777" w:rsidR="00081901" w:rsidRDefault="00081901" w:rsidP="00854920">
            <w:pPr>
              <w:spacing w:before="60" w:after="60"/>
              <w:rPr>
                <w:noProof/>
              </w:rPr>
            </w:pPr>
            <w:r w:rsidRPr="00081901">
              <w:rPr>
                <w:noProof/>
                <w:position w:val="-40"/>
              </w:rPr>
              <w:object w:dxaOrig="2799" w:dyaOrig="920" w14:anchorId="79E28033">
                <v:shape id="_x0000_i1209" type="#_x0000_t75" style="width:140.1pt;height:45.9pt" o:ole="">
                  <v:imagedata r:id="rId391" o:title=""/>
                </v:shape>
                <o:OLEObject Type="Embed" ProgID="Equation.DSMT4" ShapeID="_x0000_i1209" DrawAspect="Content" ObjectID="_1656284117" r:id="rId392"/>
              </w:object>
            </w:r>
          </w:p>
        </w:tc>
        <w:tc>
          <w:tcPr>
            <w:tcW w:w="2800" w:type="dxa"/>
            <w:vAlign w:val="center"/>
          </w:tcPr>
          <w:p w14:paraId="589DDED9" w14:textId="77777777" w:rsidR="00081901" w:rsidRDefault="00FB23A9" w:rsidP="00854920">
            <w:pPr>
              <w:spacing w:before="60" w:after="60"/>
              <w:jc w:val="center"/>
              <w:rPr>
                <w:noProof/>
              </w:rPr>
            </w:pPr>
            <w:r w:rsidRPr="00081901">
              <w:rPr>
                <w:noProof/>
                <w:position w:val="-14"/>
              </w:rPr>
              <w:object w:dxaOrig="1740" w:dyaOrig="400" w14:anchorId="015D0CC2">
                <v:shape id="_x0000_i1210" type="#_x0000_t75" style="width:87pt;height:20.4pt" o:ole="">
                  <v:imagedata r:id="rId393" o:title=""/>
                </v:shape>
                <o:OLEObject Type="Embed" ProgID="Equation.DSMT4" ShapeID="_x0000_i1210" DrawAspect="Content" ObjectID="_1656284118" r:id="rId394"/>
              </w:object>
            </w:r>
          </w:p>
        </w:tc>
      </w:tr>
    </w:tbl>
    <w:p w14:paraId="79F06655" w14:textId="77777777" w:rsidR="00081901" w:rsidRDefault="00081901" w:rsidP="00B477D7">
      <w:pPr>
        <w:rPr>
          <w:noProof/>
        </w:rPr>
      </w:pPr>
    </w:p>
    <w:p w14:paraId="1692D101" w14:textId="77777777" w:rsidR="004076D5" w:rsidRPr="004076D5" w:rsidRDefault="004076D5" w:rsidP="004076D5">
      <w:pPr>
        <w:spacing w:line="240" w:lineRule="auto"/>
        <w:rPr>
          <w:sz w:val="12"/>
        </w:rPr>
      </w:pPr>
      <w:r w:rsidRPr="004076D5">
        <w:rPr>
          <w:sz w:val="12"/>
        </w:rPr>
        <w:br w:type="page"/>
      </w:r>
    </w:p>
    <w:p w14:paraId="1968CC3D" w14:textId="77777777" w:rsidR="006D042D" w:rsidRDefault="006D042D" w:rsidP="00DC6DDE">
      <w:pPr>
        <w:tabs>
          <w:tab w:val="left" w:pos="2160"/>
        </w:tabs>
        <w:spacing w:after="360"/>
      </w:pPr>
      <w:r w:rsidRPr="006D042D">
        <w:rPr>
          <w:b/>
          <w:i/>
          <w:sz w:val="40"/>
          <w:szCs w:val="36"/>
        </w:rPr>
        <w:lastRenderedPageBreak/>
        <w:t>Exercises</w:t>
      </w:r>
      <w:r>
        <w:rPr>
          <w:b/>
          <w:i/>
          <w:color w:val="0000CC"/>
          <w:sz w:val="32"/>
          <w:szCs w:val="36"/>
        </w:rPr>
        <w:tab/>
      </w:r>
      <w:r w:rsidRPr="006D042D">
        <w:rPr>
          <w:b/>
          <w:i/>
          <w:color w:val="0000CC"/>
          <w:sz w:val="28"/>
          <w:szCs w:val="36"/>
        </w:rPr>
        <w:t>Section</w:t>
      </w:r>
      <w:r w:rsidRPr="006D042D">
        <w:rPr>
          <w:b/>
          <w:color w:val="0000CC"/>
          <w:sz w:val="28"/>
          <w:szCs w:val="36"/>
        </w:rPr>
        <w:t xml:space="preserve"> </w:t>
      </w:r>
      <w:r w:rsidRPr="006D042D">
        <w:rPr>
          <w:b/>
          <w:color w:val="0000CC"/>
          <w:sz w:val="32"/>
          <w:szCs w:val="36"/>
        </w:rPr>
        <w:t>1.</w:t>
      </w:r>
      <w:r w:rsidR="007D214C">
        <w:rPr>
          <w:b/>
          <w:color w:val="0000CC"/>
          <w:sz w:val="32"/>
          <w:szCs w:val="36"/>
        </w:rPr>
        <w:t>9</w:t>
      </w:r>
      <w:r w:rsidRPr="006D042D">
        <w:rPr>
          <w:b/>
          <w:color w:val="0000CC"/>
          <w:sz w:val="32"/>
          <w:szCs w:val="36"/>
        </w:rPr>
        <w:t xml:space="preserve"> – Hyperbolic Functions</w:t>
      </w:r>
    </w:p>
    <w:p w14:paraId="646FEE77" w14:textId="77777777" w:rsidR="0037668F" w:rsidRDefault="009A6B9E" w:rsidP="00E413AB">
      <w:pPr>
        <w:pStyle w:val="ListParagraph"/>
        <w:numPr>
          <w:ilvl w:val="0"/>
          <w:numId w:val="19"/>
        </w:numPr>
        <w:ind w:left="540" w:hanging="540"/>
      </w:pPr>
      <w:r>
        <w:t xml:space="preserve">Rewrite the expression </w:t>
      </w:r>
      <w:r w:rsidR="00B34F86" w:rsidRPr="00B34F86">
        <w:rPr>
          <w:position w:val="-6"/>
        </w:rPr>
        <w:object w:dxaOrig="1660" w:dyaOrig="279" w14:anchorId="69BF1510">
          <v:shape id="_x0000_i1211" type="#_x0000_t75" style="width:84pt;height:14.4pt" o:ole="">
            <v:imagedata r:id="rId395" o:title=""/>
          </v:shape>
          <o:OLEObject Type="Embed" ProgID="Equation.DSMT4" ShapeID="_x0000_i1211" DrawAspect="Content" ObjectID="_1656284119" r:id="rId396"/>
        </w:object>
      </w:r>
      <w:r>
        <w:t xml:space="preserve">  in terms of exponentials and simplify the results as much as you can.</w:t>
      </w:r>
    </w:p>
    <w:p w14:paraId="351C2ED0" w14:textId="77777777" w:rsidR="007C2F5C" w:rsidRPr="00693432" w:rsidRDefault="007C2F5C" w:rsidP="00693432">
      <w:pPr>
        <w:rPr>
          <w:sz w:val="20"/>
        </w:rPr>
      </w:pPr>
    </w:p>
    <w:p w14:paraId="153CA467" w14:textId="77777777" w:rsidR="009A6B9E" w:rsidRDefault="009A6B9E" w:rsidP="00E413AB">
      <w:pPr>
        <w:pStyle w:val="ListParagraph"/>
        <w:numPr>
          <w:ilvl w:val="0"/>
          <w:numId w:val="19"/>
        </w:numPr>
        <w:ind w:left="540" w:hanging="540"/>
      </w:pPr>
      <w:r>
        <w:t xml:space="preserve">Rewrite the expression </w:t>
      </w:r>
      <w:r w:rsidR="00B34F86" w:rsidRPr="00B34F86">
        <w:rPr>
          <w:position w:val="-14"/>
        </w:rPr>
        <w:object w:dxaOrig="3860" w:dyaOrig="400" w14:anchorId="6297F58E">
          <v:shape id="_x0000_i1212" type="#_x0000_t75" style="width:192.9pt;height:20.4pt" o:ole="">
            <v:imagedata r:id="rId397" o:title=""/>
          </v:shape>
          <o:OLEObject Type="Embed" ProgID="Equation.DSMT4" ShapeID="_x0000_i1212" DrawAspect="Content" ObjectID="_1656284120" r:id="rId398"/>
        </w:object>
      </w:r>
      <w:r>
        <w:t xml:space="preserve">  in terms of exponentials and simplify the results as much as you can.</w:t>
      </w:r>
    </w:p>
    <w:p w14:paraId="527BB7CB" w14:textId="77777777" w:rsidR="009A6B9E" w:rsidRPr="00693432" w:rsidRDefault="009A6B9E" w:rsidP="00693432">
      <w:pPr>
        <w:rPr>
          <w:sz w:val="20"/>
        </w:rPr>
      </w:pPr>
    </w:p>
    <w:p w14:paraId="6F46BF4F" w14:textId="77777777" w:rsidR="0037668F" w:rsidRDefault="0037668F" w:rsidP="00E413AB">
      <w:pPr>
        <w:pStyle w:val="ListParagraph"/>
        <w:numPr>
          <w:ilvl w:val="0"/>
          <w:numId w:val="19"/>
        </w:numPr>
        <w:ind w:left="540" w:hanging="540"/>
      </w:pPr>
      <w:r>
        <w:t>Prove the identities</w:t>
      </w:r>
    </w:p>
    <w:p w14:paraId="08262E5E" w14:textId="77777777" w:rsidR="0025318C" w:rsidRDefault="00B34F86" w:rsidP="00E413AB">
      <w:pPr>
        <w:pStyle w:val="ListParagraph"/>
        <w:numPr>
          <w:ilvl w:val="0"/>
          <w:numId w:val="20"/>
        </w:numPr>
        <w:ind w:left="1080"/>
      </w:pPr>
      <w:r w:rsidRPr="00B34F86">
        <w:rPr>
          <w:position w:val="-14"/>
        </w:rPr>
        <w:object w:dxaOrig="4040" w:dyaOrig="400" w14:anchorId="7AB43FB8">
          <v:shape id="_x0000_i1213" type="#_x0000_t75" style="width:201.9pt;height:20.4pt" o:ole="">
            <v:imagedata r:id="rId399" o:title=""/>
          </v:shape>
          <o:OLEObject Type="Embed" ProgID="Equation.DSMT4" ShapeID="_x0000_i1213" DrawAspect="Content" ObjectID="_1656284121" r:id="rId400"/>
        </w:object>
      </w:r>
    </w:p>
    <w:p w14:paraId="3BCD7895" w14:textId="77777777" w:rsidR="0037668F" w:rsidRDefault="00B34F86" w:rsidP="00E413AB">
      <w:pPr>
        <w:pStyle w:val="ListParagraph"/>
        <w:numPr>
          <w:ilvl w:val="0"/>
          <w:numId w:val="20"/>
        </w:numPr>
        <w:ind w:left="1080"/>
      </w:pPr>
      <w:r w:rsidRPr="00B34F86">
        <w:rPr>
          <w:position w:val="-14"/>
        </w:rPr>
        <w:object w:dxaOrig="4080" w:dyaOrig="400" w14:anchorId="6FFD6EB3">
          <v:shape id="_x0000_i1214" type="#_x0000_t75" style="width:203.1pt;height:20.4pt" o:ole="">
            <v:imagedata r:id="rId401" o:title=""/>
          </v:shape>
          <o:OLEObject Type="Embed" ProgID="Equation.DSMT4" ShapeID="_x0000_i1214" DrawAspect="Content" ObjectID="_1656284122" r:id="rId402"/>
        </w:object>
      </w:r>
    </w:p>
    <w:p w14:paraId="5497BAF4" w14:textId="77777777" w:rsidR="0025318C" w:rsidRDefault="0025318C" w:rsidP="00693432"/>
    <w:p w14:paraId="5BEBFFC6" w14:textId="020C356D" w:rsidR="007D3494" w:rsidRDefault="004363D6" w:rsidP="004363D6">
      <w:pPr>
        <w:tabs>
          <w:tab w:val="left" w:pos="1080"/>
        </w:tabs>
        <w:spacing w:line="360" w:lineRule="auto"/>
      </w:pPr>
      <w:r>
        <w:t>(</w:t>
      </w:r>
      <w:r w:rsidRPr="004363D6">
        <w:rPr>
          <w:b/>
          <w:bCs/>
        </w:rPr>
        <w:t>4 – 39</w:t>
      </w:r>
      <w:r>
        <w:t>)</w:t>
      </w:r>
      <w:r>
        <w:tab/>
      </w:r>
      <w:r w:rsidR="00432958">
        <w:t xml:space="preserve">Find the derivative of </w:t>
      </w:r>
    </w:p>
    <w:tbl>
      <w:tblPr>
        <w:tblW w:w="4700" w:type="pct"/>
        <w:tblLayout w:type="fixed"/>
        <w:tblLook w:val="04A0" w:firstRow="1" w:lastRow="0" w:firstColumn="1" w:lastColumn="0" w:noHBand="0" w:noVBand="1"/>
      </w:tblPr>
      <w:tblGrid>
        <w:gridCol w:w="4874"/>
        <w:gridCol w:w="4872"/>
      </w:tblGrid>
      <w:tr w:rsidR="005A50D4" w14:paraId="5A5872D5" w14:textId="77777777" w:rsidTr="004363D6">
        <w:tc>
          <w:tcPr>
            <w:tcW w:w="4874" w:type="dxa"/>
          </w:tcPr>
          <w:p w14:paraId="07C046AB" w14:textId="77777777" w:rsidR="005A50D4" w:rsidRDefault="00B34F86" w:rsidP="00717119">
            <w:pPr>
              <w:pStyle w:val="ListParagraph"/>
              <w:numPr>
                <w:ilvl w:val="0"/>
                <w:numId w:val="19"/>
              </w:numPr>
              <w:spacing w:line="360" w:lineRule="auto"/>
              <w:ind w:left="540" w:hanging="540"/>
            </w:pPr>
            <w:r w:rsidRPr="00B34F86">
              <w:rPr>
                <w:position w:val="-18"/>
              </w:rPr>
              <w:object w:dxaOrig="1800" w:dyaOrig="480" w14:anchorId="688CC8C7">
                <v:shape id="_x0000_i2279" type="#_x0000_t75" style="width:90pt;height:24pt" o:ole="">
                  <v:imagedata r:id="rId403" o:title=""/>
                </v:shape>
                <o:OLEObject Type="Embed" ProgID="Equation.DSMT4" ShapeID="_x0000_i2279" DrawAspect="Content" ObjectID="_1656284123" r:id="rId404"/>
              </w:object>
            </w:r>
          </w:p>
          <w:p w14:paraId="7663CBA2" w14:textId="77777777" w:rsidR="005A50D4" w:rsidRDefault="00B34F86" w:rsidP="00717119">
            <w:pPr>
              <w:pStyle w:val="ListParagraph"/>
              <w:numPr>
                <w:ilvl w:val="0"/>
                <w:numId w:val="19"/>
              </w:numPr>
              <w:spacing w:line="360" w:lineRule="auto"/>
              <w:ind w:left="540" w:hanging="540"/>
            </w:pPr>
            <w:r w:rsidRPr="00B34F86">
              <w:rPr>
                <w:position w:val="-10"/>
              </w:rPr>
              <w:object w:dxaOrig="1579" w:dyaOrig="380" w14:anchorId="7BFF6EF4">
                <v:shape id="_x0000_i2280" type="#_x0000_t75" style="width:78.6pt;height:18.9pt" o:ole="">
                  <v:imagedata r:id="rId405" o:title=""/>
                </v:shape>
                <o:OLEObject Type="Embed" ProgID="Equation.DSMT4" ShapeID="_x0000_i2280" DrawAspect="Content" ObjectID="_1656284124" r:id="rId406"/>
              </w:object>
            </w:r>
          </w:p>
          <w:p w14:paraId="6D880AEC" w14:textId="77777777" w:rsidR="005A50D4" w:rsidRDefault="00B34F86" w:rsidP="00717119">
            <w:pPr>
              <w:pStyle w:val="ListParagraph"/>
              <w:numPr>
                <w:ilvl w:val="0"/>
                <w:numId w:val="19"/>
              </w:numPr>
              <w:spacing w:line="360" w:lineRule="auto"/>
              <w:ind w:left="540" w:hanging="540"/>
            </w:pPr>
            <w:r w:rsidRPr="00B34F86">
              <w:rPr>
                <w:position w:val="-14"/>
              </w:rPr>
              <w:object w:dxaOrig="1440" w:dyaOrig="400" w14:anchorId="11507FBA">
                <v:shape id="_x0000_i2281" type="#_x0000_t75" style="width:1in;height:20.4pt" o:ole="">
                  <v:imagedata r:id="rId407" o:title=""/>
                </v:shape>
                <o:OLEObject Type="Embed" ProgID="Equation.DSMT4" ShapeID="_x0000_i2281" DrawAspect="Content" ObjectID="_1656284125" r:id="rId408"/>
              </w:object>
            </w:r>
          </w:p>
          <w:p w14:paraId="1717F05B" w14:textId="77777777" w:rsidR="005A50D4" w:rsidRDefault="00B34F86" w:rsidP="00717119">
            <w:pPr>
              <w:pStyle w:val="ListParagraph"/>
              <w:numPr>
                <w:ilvl w:val="0"/>
                <w:numId w:val="19"/>
              </w:numPr>
              <w:spacing w:line="360" w:lineRule="auto"/>
              <w:ind w:left="540" w:hanging="540"/>
            </w:pPr>
            <w:r w:rsidRPr="00B34F86">
              <w:rPr>
                <w:position w:val="-14"/>
              </w:rPr>
              <w:object w:dxaOrig="2340" w:dyaOrig="400" w14:anchorId="5840CA6D">
                <v:shape id="_x0000_i2282" type="#_x0000_t75" style="width:117pt;height:20.4pt" o:ole="">
                  <v:imagedata r:id="rId409" o:title=""/>
                </v:shape>
                <o:OLEObject Type="Embed" ProgID="Equation.DSMT4" ShapeID="_x0000_i2282" DrawAspect="Content" ObjectID="_1656284126" r:id="rId410"/>
              </w:object>
            </w:r>
          </w:p>
          <w:p w14:paraId="0C6C86D6" w14:textId="77777777" w:rsidR="005A50D4" w:rsidRDefault="00B34F86" w:rsidP="00717119">
            <w:pPr>
              <w:pStyle w:val="ListParagraph"/>
              <w:numPr>
                <w:ilvl w:val="0"/>
                <w:numId w:val="19"/>
              </w:numPr>
              <w:spacing w:line="360" w:lineRule="auto"/>
              <w:ind w:left="540" w:hanging="540"/>
            </w:pPr>
            <w:r w:rsidRPr="00B34F86">
              <w:rPr>
                <w:position w:val="-18"/>
              </w:rPr>
              <w:object w:dxaOrig="2299" w:dyaOrig="499" w14:anchorId="48A298DB">
                <v:shape id="_x0000_i2283" type="#_x0000_t75" style="width:114.6pt;height:24pt" o:ole="">
                  <v:imagedata r:id="rId411" o:title=""/>
                </v:shape>
                <o:OLEObject Type="Embed" ProgID="Equation.DSMT4" ShapeID="_x0000_i2283" DrawAspect="Content" ObjectID="_1656284127" r:id="rId412"/>
              </w:object>
            </w:r>
          </w:p>
          <w:p w14:paraId="3A7D86ED" w14:textId="77777777" w:rsidR="005A50D4" w:rsidRDefault="00B34F86" w:rsidP="00717119">
            <w:pPr>
              <w:pStyle w:val="ListParagraph"/>
              <w:numPr>
                <w:ilvl w:val="0"/>
                <w:numId w:val="19"/>
              </w:numPr>
              <w:spacing w:line="360" w:lineRule="auto"/>
              <w:ind w:left="540" w:hanging="540"/>
            </w:pPr>
            <w:r w:rsidRPr="00B34F86">
              <w:rPr>
                <w:position w:val="-22"/>
              </w:rPr>
              <w:object w:dxaOrig="2200" w:dyaOrig="560" w14:anchorId="20CEDA8F">
                <v:shape id="_x0000_i2284" type="#_x0000_t75" style="width:110.1pt;height:27.6pt" o:ole="">
                  <v:imagedata r:id="rId413" o:title=""/>
                </v:shape>
                <o:OLEObject Type="Embed" ProgID="Equation.DSMT4" ShapeID="_x0000_i2284" DrawAspect="Content" ObjectID="_1656284128" r:id="rId414"/>
              </w:object>
            </w:r>
          </w:p>
          <w:p w14:paraId="7CADFB00" w14:textId="77777777" w:rsidR="00FC3564" w:rsidRDefault="00FC3564" w:rsidP="00717119">
            <w:pPr>
              <w:pStyle w:val="ListParagraph"/>
              <w:numPr>
                <w:ilvl w:val="0"/>
                <w:numId w:val="19"/>
              </w:numPr>
              <w:spacing w:line="360" w:lineRule="auto"/>
              <w:ind w:left="540" w:hanging="540"/>
            </w:pPr>
            <w:r w:rsidRPr="005A6FB4">
              <w:rPr>
                <w:position w:val="-24"/>
              </w:rPr>
              <w:object w:dxaOrig="2580" w:dyaOrig="600" w14:anchorId="3AA360FD">
                <v:shape id="_x0000_i2285" type="#_x0000_t75" style="width:129pt;height:30pt" o:ole="">
                  <v:imagedata r:id="rId415" o:title=""/>
                </v:shape>
                <o:OLEObject Type="Embed" ProgID="Equation.DSMT4" ShapeID="_x0000_i2285" DrawAspect="Content" ObjectID="_1656284129" r:id="rId416"/>
              </w:object>
            </w:r>
          </w:p>
          <w:p w14:paraId="39832516" w14:textId="77777777" w:rsidR="009441AC" w:rsidRDefault="009441AC" w:rsidP="00717119">
            <w:pPr>
              <w:pStyle w:val="ListParagraph"/>
              <w:numPr>
                <w:ilvl w:val="0"/>
                <w:numId w:val="19"/>
              </w:numPr>
              <w:spacing w:line="360" w:lineRule="auto"/>
              <w:ind w:left="540" w:hanging="540"/>
            </w:pPr>
            <w:r w:rsidRPr="00B34F86">
              <w:rPr>
                <w:position w:val="-10"/>
              </w:rPr>
              <w:object w:dxaOrig="1900" w:dyaOrig="420" w14:anchorId="28CC96DD">
                <v:shape id="_x0000_i2286" type="#_x0000_t75" style="width:95.4pt;height:21pt" o:ole="">
                  <v:imagedata r:id="rId417" o:title=""/>
                </v:shape>
                <o:OLEObject Type="Embed" ProgID="Equation.DSMT4" ShapeID="_x0000_i2286" DrawAspect="Content" ObjectID="_1656284130" r:id="rId418"/>
              </w:object>
            </w:r>
          </w:p>
          <w:p w14:paraId="7732A105" w14:textId="77777777" w:rsidR="009441AC" w:rsidRDefault="009441AC" w:rsidP="00717119">
            <w:pPr>
              <w:pStyle w:val="ListParagraph"/>
              <w:numPr>
                <w:ilvl w:val="0"/>
                <w:numId w:val="19"/>
              </w:numPr>
              <w:spacing w:line="360" w:lineRule="auto"/>
              <w:ind w:left="540" w:hanging="540"/>
            </w:pPr>
            <w:r w:rsidRPr="00B34F86">
              <w:rPr>
                <w:position w:val="-22"/>
              </w:rPr>
              <w:object w:dxaOrig="2740" w:dyaOrig="560" w14:anchorId="4BC464AA">
                <v:shape id="_x0000_i2287" type="#_x0000_t75" style="width:137.4pt;height:27.6pt" o:ole="">
                  <v:imagedata r:id="rId419" o:title=""/>
                </v:shape>
                <o:OLEObject Type="Embed" ProgID="Equation.DSMT4" ShapeID="_x0000_i2287" DrawAspect="Content" ObjectID="_1656284131" r:id="rId420"/>
              </w:object>
            </w:r>
          </w:p>
          <w:p w14:paraId="6C582976" w14:textId="77777777" w:rsidR="009441AC" w:rsidRDefault="009441AC" w:rsidP="00717119">
            <w:pPr>
              <w:pStyle w:val="ListParagraph"/>
              <w:numPr>
                <w:ilvl w:val="0"/>
                <w:numId w:val="19"/>
              </w:numPr>
              <w:spacing w:line="360" w:lineRule="auto"/>
              <w:ind w:left="540" w:hanging="540"/>
            </w:pPr>
            <w:r w:rsidRPr="00B34F86">
              <w:rPr>
                <w:position w:val="-14"/>
              </w:rPr>
              <w:object w:dxaOrig="1980" w:dyaOrig="460" w14:anchorId="4856B96E">
                <v:shape id="_x0000_i2288" type="#_x0000_t75" style="width:99.9pt;height:23.4pt" o:ole="">
                  <v:imagedata r:id="rId421" o:title=""/>
                </v:shape>
                <o:OLEObject Type="Embed" ProgID="Equation.DSMT4" ShapeID="_x0000_i2288" DrawAspect="Content" ObjectID="_1656284132" r:id="rId422"/>
              </w:object>
            </w:r>
          </w:p>
          <w:p w14:paraId="0D3B7C65" w14:textId="77777777" w:rsidR="009441AC" w:rsidRDefault="009441AC" w:rsidP="00717119">
            <w:pPr>
              <w:pStyle w:val="ListParagraph"/>
              <w:numPr>
                <w:ilvl w:val="0"/>
                <w:numId w:val="19"/>
              </w:numPr>
              <w:spacing w:line="360" w:lineRule="auto"/>
              <w:ind w:left="540" w:hanging="540"/>
            </w:pPr>
            <w:r w:rsidRPr="00B34F86">
              <w:rPr>
                <w:position w:val="-10"/>
              </w:rPr>
              <w:object w:dxaOrig="2620" w:dyaOrig="480" w14:anchorId="42148B79">
                <v:shape id="_x0000_i2289" type="#_x0000_t75" style="width:131.4pt;height:24pt" o:ole="">
                  <v:imagedata r:id="rId423" o:title=""/>
                </v:shape>
                <o:OLEObject Type="Embed" ProgID="Equation.DSMT4" ShapeID="_x0000_i2289" DrawAspect="Content" ObjectID="_1656284133" r:id="rId424"/>
              </w:object>
            </w:r>
          </w:p>
          <w:p w14:paraId="3E1FF127" w14:textId="77777777" w:rsidR="009441AC" w:rsidRDefault="009441AC" w:rsidP="00717119">
            <w:pPr>
              <w:pStyle w:val="ListParagraph"/>
              <w:numPr>
                <w:ilvl w:val="0"/>
                <w:numId w:val="19"/>
              </w:numPr>
              <w:ind w:left="540" w:hanging="540"/>
            </w:pPr>
            <w:r w:rsidRPr="00B34F86">
              <w:rPr>
                <w:position w:val="-20"/>
              </w:rPr>
              <w:object w:dxaOrig="1620" w:dyaOrig="620" w14:anchorId="29378AFB">
                <v:shape id="_x0000_i2290" type="#_x0000_t75" style="width:81pt;height:30.9pt" o:ole="">
                  <v:imagedata r:id="rId425" o:title=""/>
                </v:shape>
                <o:OLEObject Type="Embed" ProgID="Equation.DSMT4" ShapeID="_x0000_i2290" DrawAspect="Content" ObjectID="_1656284134" r:id="rId426"/>
              </w:object>
            </w:r>
          </w:p>
          <w:p w14:paraId="6A73436D" w14:textId="77777777" w:rsidR="00A81C54" w:rsidRDefault="00A81C54" w:rsidP="00717119">
            <w:pPr>
              <w:pStyle w:val="ListParagraph"/>
              <w:numPr>
                <w:ilvl w:val="0"/>
                <w:numId w:val="19"/>
              </w:numPr>
              <w:ind w:left="540" w:hanging="540"/>
            </w:pPr>
            <w:r w:rsidRPr="00B34F86">
              <w:rPr>
                <w:position w:val="-14"/>
              </w:rPr>
              <w:object w:dxaOrig="1800" w:dyaOrig="460" w14:anchorId="52DB99D9">
                <v:shape id="_x0000_i2291" type="#_x0000_t75" style="width:90pt;height:23.4pt" o:ole="">
                  <v:imagedata r:id="rId427" o:title=""/>
                </v:shape>
                <o:OLEObject Type="Embed" ProgID="Equation.DSMT4" ShapeID="_x0000_i2291" DrawAspect="Content" ObjectID="_1656284135" r:id="rId428"/>
              </w:object>
            </w:r>
          </w:p>
          <w:p w14:paraId="62EE99C4" w14:textId="77777777" w:rsidR="00A81C54" w:rsidRDefault="00A81C54" w:rsidP="00A81C54">
            <w:pPr>
              <w:pStyle w:val="ListParagraph"/>
              <w:numPr>
                <w:ilvl w:val="0"/>
                <w:numId w:val="19"/>
              </w:numPr>
              <w:spacing w:line="360" w:lineRule="auto"/>
              <w:ind w:left="540" w:hanging="540"/>
            </w:pPr>
            <w:r w:rsidRPr="00A81C54">
              <w:rPr>
                <w:position w:val="-10"/>
              </w:rPr>
              <w:object w:dxaOrig="1460" w:dyaOrig="420" w14:anchorId="4DA9EB6E">
                <v:shape id="_x0000_i2292" type="#_x0000_t75" style="width:73.5pt;height:21pt" o:ole="">
                  <v:imagedata r:id="rId429" o:title=""/>
                </v:shape>
                <o:OLEObject Type="Embed" ProgID="Equation.DSMT4" ShapeID="_x0000_i2292" DrawAspect="Content" ObjectID="_1656284136" r:id="rId430"/>
              </w:object>
            </w:r>
          </w:p>
          <w:p w14:paraId="768DE6FE" w14:textId="77777777" w:rsidR="00A81C54" w:rsidRDefault="00A81C54" w:rsidP="00A81C54">
            <w:pPr>
              <w:pStyle w:val="ListParagraph"/>
              <w:numPr>
                <w:ilvl w:val="0"/>
                <w:numId w:val="19"/>
              </w:numPr>
              <w:spacing w:line="360" w:lineRule="auto"/>
              <w:ind w:left="540" w:hanging="540"/>
            </w:pPr>
            <w:r w:rsidRPr="00A81C54">
              <w:rPr>
                <w:position w:val="-10"/>
              </w:rPr>
              <w:object w:dxaOrig="1340" w:dyaOrig="380" w14:anchorId="0AB9AD63">
                <v:shape id="_x0000_i2293" type="#_x0000_t75" style="width:66.6pt;height:18.9pt" o:ole="">
                  <v:imagedata r:id="rId431" o:title=""/>
                </v:shape>
                <o:OLEObject Type="Embed" ProgID="Equation.DSMT4" ShapeID="_x0000_i2293" DrawAspect="Content" ObjectID="_1656284137" r:id="rId432"/>
              </w:object>
            </w:r>
          </w:p>
          <w:p w14:paraId="3CE3829A" w14:textId="77777777" w:rsidR="00A81C54" w:rsidRPr="005A50D4" w:rsidRDefault="00A81C54" w:rsidP="00717119">
            <w:pPr>
              <w:pStyle w:val="ListParagraph"/>
              <w:numPr>
                <w:ilvl w:val="0"/>
                <w:numId w:val="19"/>
              </w:numPr>
              <w:ind w:left="540" w:hanging="540"/>
            </w:pPr>
            <w:r w:rsidRPr="00A81C54">
              <w:rPr>
                <w:position w:val="-20"/>
              </w:rPr>
              <w:object w:dxaOrig="1100" w:dyaOrig="520" w14:anchorId="103D5AF3">
                <v:shape id="_x0000_i2294" type="#_x0000_t75" style="width:54.6pt;height:26.4pt" o:ole="">
                  <v:imagedata r:id="rId433" o:title=""/>
                </v:shape>
                <o:OLEObject Type="Embed" ProgID="Equation.DSMT4" ShapeID="_x0000_i2294" DrawAspect="Content" ObjectID="_1656284138" r:id="rId434"/>
              </w:object>
            </w:r>
          </w:p>
        </w:tc>
        <w:tc>
          <w:tcPr>
            <w:tcW w:w="4872" w:type="dxa"/>
          </w:tcPr>
          <w:p w14:paraId="7F16302C" w14:textId="77777777" w:rsidR="009441AC" w:rsidRDefault="009441AC" w:rsidP="00717119">
            <w:pPr>
              <w:pStyle w:val="ListParagraph"/>
              <w:numPr>
                <w:ilvl w:val="0"/>
                <w:numId w:val="19"/>
              </w:numPr>
              <w:spacing w:line="360" w:lineRule="auto"/>
              <w:ind w:left="523" w:hanging="557"/>
            </w:pPr>
            <w:r w:rsidRPr="002D41EF">
              <w:object w:dxaOrig="1160" w:dyaOrig="420" w14:anchorId="1CD6E7A8">
                <v:shape id="_x0000_i2295" type="#_x0000_t75" style="width:57.9pt;height:21pt" o:ole="">
                  <v:imagedata r:id="rId435" o:title=""/>
                </v:shape>
                <o:OLEObject Type="Embed" ProgID="Equation.DSMT4" ShapeID="_x0000_i2295" DrawAspect="Content" ObjectID="_1656284139" r:id="rId436"/>
              </w:object>
            </w:r>
            <w:r>
              <w:t xml:space="preserve"> </w:t>
            </w:r>
          </w:p>
          <w:bookmarkStart w:id="0" w:name="MTBlankEqn"/>
          <w:p w14:paraId="11430D36" w14:textId="77777777" w:rsidR="009441AC" w:rsidRDefault="008C7505" w:rsidP="00717119">
            <w:pPr>
              <w:pStyle w:val="ListParagraph"/>
              <w:numPr>
                <w:ilvl w:val="0"/>
                <w:numId w:val="19"/>
              </w:numPr>
              <w:spacing w:line="360" w:lineRule="auto"/>
              <w:ind w:left="523" w:hanging="557"/>
            </w:pPr>
            <w:r w:rsidRPr="008C7505">
              <w:rPr>
                <w:position w:val="-14"/>
              </w:rPr>
              <w:object w:dxaOrig="1560" w:dyaOrig="400" w14:anchorId="7B81E787">
                <v:shape id="_x0000_i2296" type="#_x0000_t75" style="width:78pt;height:20.4pt" o:ole="">
                  <v:imagedata r:id="rId437" o:title=""/>
                </v:shape>
                <o:OLEObject Type="Embed" ProgID="Equation.DSMT4" ShapeID="_x0000_i2296" DrawAspect="Content" ObjectID="_1656284140" r:id="rId438"/>
              </w:object>
            </w:r>
            <w:bookmarkEnd w:id="0"/>
            <w:r>
              <w:t xml:space="preserve"> </w:t>
            </w:r>
          </w:p>
          <w:p w14:paraId="545E8298" w14:textId="77777777" w:rsidR="009441AC" w:rsidRDefault="00B36DA0" w:rsidP="00717119">
            <w:pPr>
              <w:pStyle w:val="ListParagraph"/>
              <w:numPr>
                <w:ilvl w:val="0"/>
                <w:numId w:val="19"/>
              </w:numPr>
              <w:spacing w:line="360" w:lineRule="auto"/>
              <w:ind w:left="523" w:hanging="557"/>
            </w:pPr>
            <w:r w:rsidRPr="00B36DA0">
              <w:rPr>
                <w:position w:val="-10"/>
              </w:rPr>
              <w:object w:dxaOrig="1579" w:dyaOrig="420" w14:anchorId="419C1B88">
                <v:shape id="_x0000_i2297" type="#_x0000_t75" style="width:78.6pt;height:21pt" o:ole="">
                  <v:imagedata r:id="rId439" o:title=""/>
                </v:shape>
                <o:OLEObject Type="Embed" ProgID="Equation.DSMT4" ShapeID="_x0000_i2297" DrawAspect="Content" ObjectID="_1656284141" r:id="rId440"/>
              </w:object>
            </w:r>
          </w:p>
          <w:p w14:paraId="48C4E0FA" w14:textId="77777777" w:rsidR="009441AC" w:rsidRDefault="00B36DA0" w:rsidP="00717119">
            <w:pPr>
              <w:pStyle w:val="ListParagraph"/>
              <w:numPr>
                <w:ilvl w:val="0"/>
                <w:numId w:val="19"/>
              </w:numPr>
              <w:spacing w:line="360" w:lineRule="auto"/>
              <w:ind w:left="523" w:hanging="557"/>
              <w:rPr>
                <w:noProof/>
              </w:rPr>
            </w:pPr>
            <w:r w:rsidRPr="00B36DA0">
              <w:rPr>
                <w:noProof/>
                <w:position w:val="-14"/>
              </w:rPr>
              <w:object w:dxaOrig="1860" w:dyaOrig="460" w14:anchorId="1CD9030E">
                <v:shape id="_x0000_i2298" type="#_x0000_t75" style="width:93pt;height:23.4pt" o:ole="">
                  <v:imagedata r:id="rId441" o:title=""/>
                </v:shape>
                <o:OLEObject Type="Embed" ProgID="Equation.DSMT4" ShapeID="_x0000_i2298" DrawAspect="Content" ObjectID="_1656284142" r:id="rId442"/>
              </w:object>
            </w:r>
          </w:p>
          <w:p w14:paraId="43F7B5E8" w14:textId="77777777" w:rsidR="009441AC" w:rsidRDefault="00B36DA0" w:rsidP="00717119">
            <w:pPr>
              <w:pStyle w:val="ListParagraph"/>
              <w:numPr>
                <w:ilvl w:val="0"/>
                <w:numId w:val="19"/>
              </w:numPr>
              <w:spacing w:line="360" w:lineRule="auto"/>
              <w:ind w:left="523" w:hanging="557"/>
              <w:rPr>
                <w:noProof/>
              </w:rPr>
            </w:pPr>
            <w:r w:rsidRPr="00B36DA0">
              <w:rPr>
                <w:noProof/>
                <w:position w:val="-14"/>
              </w:rPr>
              <w:object w:dxaOrig="1719" w:dyaOrig="460" w14:anchorId="4C56F0F9">
                <v:shape id="_x0000_i2299" type="#_x0000_t75" style="width:86.1pt;height:23.4pt" o:ole="">
                  <v:imagedata r:id="rId443" o:title=""/>
                </v:shape>
                <o:OLEObject Type="Embed" ProgID="Equation.DSMT4" ShapeID="_x0000_i2299" DrawAspect="Content" ObjectID="_1656284143" r:id="rId444"/>
              </w:object>
            </w:r>
          </w:p>
          <w:p w14:paraId="110A4C04" w14:textId="77777777" w:rsidR="009441AC" w:rsidRDefault="00B36DA0" w:rsidP="00E17464">
            <w:pPr>
              <w:pStyle w:val="ListParagraph"/>
              <w:numPr>
                <w:ilvl w:val="0"/>
                <w:numId w:val="19"/>
              </w:numPr>
              <w:ind w:left="523" w:hanging="557"/>
              <w:rPr>
                <w:noProof/>
              </w:rPr>
            </w:pPr>
            <w:r w:rsidRPr="00B36DA0">
              <w:rPr>
                <w:noProof/>
                <w:position w:val="-22"/>
              </w:rPr>
              <w:object w:dxaOrig="1880" w:dyaOrig="560" w14:anchorId="3E6765D6">
                <v:shape id="_x0000_i2300" type="#_x0000_t75" style="width:93.6pt;height:27.6pt" o:ole="">
                  <v:imagedata r:id="rId445" o:title=""/>
                </v:shape>
                <o:OLEObject Type="Embed" ProgID="Equation.DSMT4" ShapeID="_x0000_i2300" DrawAspect="Content" ObjectID="_1656284144" r:id="rId446"/>
              </w:object>
            </w:r>
          </w:p>
          <w:p w14:paraId="5312FAE9" w14:textId="77777777" w:rsidR="009441AC" w:rsidRDefault="00B36DA0" w:rsidP="00717119">
            <w:pPr>
              <w:pStyle w:val="ListParagraph"/>
              <w:numPr>
                <w:ilvl w:val="0"/>
                <w:numId w:val="19"/>
              </w:numPr>
              <w:spacing w:line="360" w:lineRule="auto"/>
              <w:ind w:left="523" w:hanging="557"/>
              <w:rPr>
                <w:noProof/>
              </w:rPr>
            </w:pPr>
            <w:r w:rsidRPr="00B36DA0">
              <w:rPr>
                <w:noProof/>
                <w:position w:val="-14"/>
              </w:rPr>
              <w:object w:dxaOrig="2740" w:dyaOrig="520" w14:anchorId="1FBA935E">
                <v:shape id="_x0000_i2301" type="#_x0000_t75" style="width:137.4pt;height:26.4pt" o:ole="">
                  <v:imagedata r:id="rId447" o:title=""/>
                </v:shape>
                <o:OLEObject Type="Embed" ProgID="Equation.DSMT4" ShapeID="_x0000_i2301" DrawAspect="Content" ObjectID="_1656284145" r:id="rId448"/>
              </w:object>
            </w:r>
          </w:p>
          <w:p w14:paraId="1A30A519" w14:textId="77777777" w:rsidR="00A81C54" w:rsidRDefault="00B36DA0" w:rsidP="00E939F0">
            <w:pPr>
              <w:pStyle w:val="ListParagraph"/>
              <w:numPr>
                <w:ilvl w:val="0"/>
                <w:numId w:val="19"/>
              </w:numPr>
              <w:spacing w:line="360" w:lineRule="auto"/>
              <w:ind w:left="523" w:hanging="557"/>
            </w:pPr>
            <w:r w:rsidRPr="00B36DA0">
              <w:rPr>
                <w:noProof/>
                <w:position w:val="-14"/>
              </w:rPr>
              <w:object w:dxaOrig="2120" w:dyaOrig="460" w14:anchorId="53B441B5">
                <v:shape id="_x0000_i2302" type="#_x0000_t75" style="width:105.9pt;height:23.4pt" o:ole="">
                  <v:imagedata r:id="rId449" o:title=""/>
                </v:shape>
                <o:OLEObject Type="Embed" ProgID="Equation.DSMT4" ShapeID="_x0000_i2302" DrawAspect="Content" ObjectID="_1656284146" r:id="rId450"/>
              </w:object>
            </w:r>
          </w:p>
          <w:p w14:paraId="573A6B80" w14:textId="77777777" w:rsidR="00A81C54" w:rsidRDefault="00A81C54" w:rsidP="00E939F0">
            <w:pPr>
              <w:pStyle w:val="ListParagraph"/>
              <w:numPr>
                <w:ilvl w:val="0"/>
                <w:numId w:val="19"/>
              </w:numPr>
              <w:spacing w:line="360" w:lineRule="auto"/>
              <w:ind w:left="523" w:hanging="557"/>
            </w:pPr>
            <w:r w:rsidRPr="00B271AE">
              <w:rPr>
                <w:position w:val="-20"/>
              </w:rPr>
              <w:object w:dxaOrig="1219" w:dyaOrig="520" w14:anchorId="45499E4F">
                <v:shape id="_x0000_i2303" type="#_x0000_t75" style="width:60.9pt;height:26.4pt" o:ole="">
                  <v:imagedata r:id="rId451" o:title=""/>
                </v:shape>
                <o:OLEObject Type="Embed" ProgID="Equation.DSMT4" ShapeID="_x0000_i2303" DrawAspect="Content" ObjectID="_1656284147" r:id="rId452"/>
              </w:object>
            </w:r>
          </w:p>
          <w:p w14:paraId="773AE8E9" w14:textId="77777777" w:rsidR="00A81C54" w:rsidRDefault="00A81C54" w:rsidP="00E939F0">
            <w:pPr>
              <w:pStyle w:val="ListParagraph"/>
              <w:numPr>
                <w:ilvl w:val="0"/>
                <w:numId w:val="19"/>
              </w:numPr>
              <w:spacing w:line="360" w:lineRule="auto"/>
              <w:ind w:left="523" w:hanging="557"/>
            </w:pPr>
            <w:r w:rsidRPr="00B34F86">
              <w:rPr>
                <w:position w:val="-14"/>
              </w:rPr>
              <w:object w:dxaOrig="1440" w:dyaOrig="400" w14:anchorId="344B2992">
                <v:shape id="_x0000_i2304" type="#_x0000_t75" style="width:1in;height:20.4pt" o:ole="">
                  <v:imagedata r:id="rId453" o:title=""/>
                </v:shape>
                <o:OLEObject Type="Embed" ProgID="Equation.DSMT4" ShapeID="_x0000_i2304" DrawAspect="Content" ObjectID="_1656284148" r:id="rId454"/>
              </w:object>
            </w:r>
          </w:p>
          <w:p w14:paraId="2A062390" w14:textId="77777777" w:rsidR="00A81C54" w:rsidRDefault="00A81C54" w:rsidP="00E939F0">
            <w:pPr>
              <w:pStyle w:val="ListParagraph"/>
              <w:numPr>
                <w:ilvl w:val="0"/>
                <w:numId w:val="19"/>
              </w:numPr>
              <w:spacing w:line="360" w:lineRule="auto"/>
              <w:ind w:left="523" w:hanging="557"/>
            </w:pPr>
            <w:r w:rsidRPr="006D19AC">
              <w:rPr>
                <w:position w:val="-10"/>
              </w:rPr>
              <w:object w:dxaOrig="1359" w:dyaOrig="420" w14:anchorId="42869CF5">
                <v:shape id="_x0000_i2305" type="#_x0000_t75" style="width:68.1pt;height:21pt" o:ole="">
                  <v:imagedata r:id="rId455" o:title=""/>
                </v:shape>
                <o:OLEObject Type="Embed" ProgID="Equation.DSMT4" ShapeID="_x0000_i2305" DrawAspect="Content" ObjectID="_1656284149" r:id="rId456"/>
              </w:object>
            </w:r>
          </w:p>
          <w:p w14:paraId="488F1AF6" w14:textId="77777777" w:rsidR="00A81C54" w:rsidRDefault="00A81C54" w:rsidP="00E939F0">
            <w:pPr>
              <w:pStyle w:val="ListParagraph"/>
              <w:numPr>
                <w:ilvl w:val="0"/>
                <w:numId w:val="19"/>
              </w:numPr>
              <w:spacing w:line="360" w:lineRule="auto"/>
              <w:ind w:left="523" w:hanging="557"/>
            </w:pPr>
            <w:r w:rsidRPr="006D19AC">
              <w:rPr>
                <w:position w:val="-20"/>
              </w:rPr>
              <w:object w:dxaOrig="1400" w:dyaOrig="520" w14:anchorId="41403174">
                <v:shape id="_x0000_i2306" type="#_x0000_t75" style="width:69.6pt;height:26.4pt" o:ole="">
                  <v:imagedata r:id="rId457" o:title=""/>
                </v:shape>
                <o:OLEObject Type="Embed" ProgID="Equation.DSMT4" ShapeID="_x0000_i2306" DrawAspect="Content" ObjectID="_1656284150" r:id="rId458"/>
              </w:object>
            </w:r>
          </w:p>
          <w:p w14:paraId="350A2C6E" w14:textId="77777777" w:rsidR="00A81C54" w:rsidRDefault="00A81C54" w:rsidP="00E939F0">
            <w:pPr>
              <w:pStyle w:val="ListParagraph"/>
              <w:numPr>
                <w:ilvl w:val="0"/>
                <w:numId w:val="19"/>
              </w:numPr>
              <w:spacing w:line="360" w:lineRule="auto"/>
              <w:ind w:left="523" w:hanging="557"/>
            </w:pPr>
            <w:r w:rsidRPr="00B271AE">
              <w:rPr>
                <w:position w:val="-10"/>
              </w:rPr>
              <w:object w:dxaOrig="1180" w:dyaOrig="320" w14:anchorId="56B60FCC">
                <v:shape id="_x0000_i2307" type="#_x0000_t75" style="width:59.1pt;height:16.5pt" o:ole="">
                  <v:imagedata r:id="rId459" o:title=""/>
                </v:shape>
                <o:OLEObject Type="Embed" ProgID="Equation.DSMT4" ShapeID="_x0000_i2307" DrawAspect="Content" ObjectID="_1656284151" r:id="rId460"/>
              </w:object>
            </w:r>
          </w:p>
          <w:p w14:paraId="6257425D" w14:textId="77777777" w:rsidR="00A81C54" w:rsidRDefault="00A81C54" w:rsidP="00E939F0">
            <w:pPr>
              <w:pStyle w:val="ListParagraph"/>
              <w:numPr>
                <w:ilvl w:val="0"/>
                <w:numId w:val="19"/>
              </w:numPr>
              <w:spacing w:line="360" w:lineRule="auto"/>
              <w:ind w:left="523" w:hanging="557"/>
            </w:pPr>
            <w:r w:rsidRPr="00193470">
              <w:rPr>
                <w:position w:val="-10"/>
              </w:rPr>
              <w:object w:dxaOrig="1460" w:dyaOrig="420" w14:anchorId="2188EB17">
                <v:shape id="_x0000_i2308" type="#_x0000_t75" style="width:72.9pt;height:21pt" o:ole="">
                  <v:imagedata r:id="rId461" o:title=""/>
                </v:shape>
                <o:OLEObject Type="Embed" ProgID="Equation.DSMT4" ShapeID="_x0000_i2308" DrawAspect="Content" ObjectID="_1656284152" r:id="rId462"/>
              </w:object>
            </w:r>
          </w:p>
          <w:p w14:paraId="4899D1C9" w14:textId="77777777" w:rsidR="00A81C54" w:rsidRDefault="00A81C54" w:rsidP="00A81C54">
            <w:pPr>
              <w:pStyle w:val="ListParagraph"/>
              <w:numPr>
                <w:ilvl w:val="0"/>
                <w:numId w:val="19"/>
              </w:numPr>
              <w:spacing w:line="360" w:lineRule="auto"/>
              <w:ind w:left="523" w:hanging="557"/>
            </w:pPr>
            <w:r w:rsidRPr="00B34F86">
              <w:rPr>
                <w:position w:val="-14"/>
              </w:rPr>
              <w:object w:dxaOrig="1840" w:dyaOrig="460" w14:anchorId="1CAF8D00">
                <v:shape id="_x0000_i2309" type="#_x0000_t75" style="width:92.4pt;height:23.4pt" o:ole="">
                  <v:imagedata r:id="rId463" o:title=""/>
                </v:shape>
                <o:OLEObject Type="Embed" ProgID="Equation.DSMT4" ShapeID="_x0000_i2309" DrawAspect="Content" ObjectID="_1656284153" r:id="rId464"/>
              </w:object>
            </w:r>
          </w:p>
          <w:p w14:paraId="5011EA5B" w14:textId="77777777" w:rsidR="00161C75" w:rsidRPr="005A50D4" w:rsidRDefault="00161C75" w:rsidP="00E17464">
            <w:pPr>
              <w:pStyle w:val="ListParagraph"/>
              <w:numPr>
                <w:ilvl w:val="0"/>
                <w:numId w:val="19"/>
              </w:numPr>
              <w:spacing w:line="240" w:lineRule="auto"/>
              <w:ind w:left="523" w:hanging="557"/>
            </w:pPr>
            <w:r w:rsidRPr="004A15D2">
              <w:rPr>
                <w:position w:val="-22"/>
              </w:rPr>
              <w:object w:dxaOrig="2060" w:dyaOrig="560" w14:anchorId="15C102F5">
                <v:shape id="_x0000_i2310" type="#_x0000_t75" style="width:102.9pt;height:27.6pt" o:ole="">
                  <v:imagedata r:id="rId465" o:title=""/>
                </v:shape>
                <o:OLEObject Type="Embed" ProgID="Equation.DSMT4" ShapeID="_x0000_i2310" DrawAspect="Content" ObjectID="_1656284154" r:id="rId466"/>
              </w:object>
            </w:r>
          </w:p>
        </w:tc>
      </w:tr>
    </w:tbl>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5"/>
        <w:gridCol w:w="4871"/>
      </w:tblGrid>
      <w:tr w:rsidR="008C7505" w14:paraId="1C8123DF" w14:textId="77777777" w:rsidTr="008C7505">
        <w:tc>
          <w:tcPr>
            <w:tcW w:w="4807" w:type="dxa"/>
          </w:tcPr>
          <w:bookmarkStart w:id="1" w:name="_Hlk500147934"/>
          <w:bookmarkStart w:id="2" w:name="_Hlk500147585"/>
          <w:p w14:paraId="0E3A440D" w14:textId="77777777" w:rsidR="008C7505" w:rsidRDefault="008C7505" w:rsidP="00E939F0">
            <w:pPr>
              <w:pStyle w:val="ListParagraph"/>
              <w:numPr>
                <w:ilvl w:val="0"/>
                <w:numId w:val="19"/>
              </w:numPr>
              <w:spacing w:line="360" w:lineRule="auto"/>
              <w:ind w:left="540" w:hanging="540"/>
            </w:pPr>
            <w:r w:rsidRPr="006C68BB">
              <w:rPr>
                <w:position w:val="-14"/>
              </w:rPr>
              <w:object w:dxaOrig="2400" w:dyaOrig="400" w14:anchorId="289B2F32">
                <v:shape id="_x0000_i2311" type="#_x0000_t75" style="width:120pt;height:20.4pt" o:ole="">
                  <v:imagedata r:id="rId467" o:title=""/>
                </v:shape>
                <o:OLEObject Type="Embed" ProgID="Equation.DSMT4" ShapeID="_x0000_i2311" DrawAspect="Content" ObjectID="_1656284155" r:id="rId468"/>
              </w:object>
            </w:r>
            <w:bookmarkEnd w:id="1"/>
          </w:p>
          <w:p w14:paraId="6C516510" w14:textId="77777777" w:rsidR="001C25DA" w:rsidRDefault="001C25DA" w:rsidP="001C25DA">
            <w:pPr>
              <w:pStyle w:val="ListParagraph"/>
              <w:numPr>
                <w:ilvl w:val="0"/>
                <w:numId w:val="19"/>
              </w:numPr>
              <w:ind w:left="540" w:hanging="540"/>
            </w:pPr>
            <w:r w:rsidRPr="006C68BB">
              <w:rPr>
                <w:position w:val="-14"/>
              </w:rPr>
              <w:object w:dxaOrig="1820" w:dyaOrig="400" w14:anchorId="646E61DC">
                <v:shape id="_x0000_i2312" type="#_x0000_t75" style="width:90.6pt;height:20.4pt" o:ole="">
                  <v:imagedata r:id="rId469" o:title=""/>
                </v:shape>
                <o:OLEObject Type="Embed" ProgID="Equation.DSMT4" ShapeID="_x0000_i2312" DrawAspect="Content" ObjectID="_1656284156" r:id="rId470"/>
              </w:object>
            </w:r>
          </w:p>
        </w:tc>
        <w:tc>
          <w:tcPr>
            <w:tcW w:w="4804" w:type="dxa"/>
          </w:tcPr>
          <w:p w14:paraId="099EF573" w14:textId="77777777" w:rsidR="008C7505" w:rsidRDefault="001C25DA" w:rsidP="00E939F0">
            <w:pPr>
              <w:pStyle w:val="ListParagraph"/>
              <w:numPr>
                <w:ilvl w:val="0"/>
                <w:numId w:val="19"/>
              </w:numPr>
              <w:spacing w:line="360" w:lineRule="auto"/>
              <w:ind w:left="540" w:hanging="540"/>
            </w:pPr>
            <w:r w:rsidRPr="006C68BB">
              <w:rPr>
                <w:position w:val="-22"/>
              </w:rPr>
              <w:object w:dxaOrig="1880" w:dyaOrig="560" w14:anchorId="79AD26CF">
                <v:shape id="_x0000_i2313" type="#_x0000_t75" style="width:93.6pt;height:27.6pt" o:ole="">
                  <v:imagedata r:id="rId471" o:title=""/>
                </v:shape>
                <o:OLEObject Type="Embed" ProgID="Equation.DSMT4" ShapeID="_x0000_i2313" DrawAspect="Content" ObjectID="_1656284157" r:id="rId472"/>
              </w:object>
            </w:r>
          </w:p>
          <w:p w14:paraId="323B0024" w14:textId="77777777" w:rsidR="001C25DA" w:rsidRDefault="001C25DA" w:rsidP="001C25DA">
            <w:pPr>
              <w:pStyle w:val="ListParagraph"/>
              <w:numPr>
                <w:ilvl w:val="0"/>
                <w:numId w:val="19"/>
              </w:numPr>
              <w:ind w:left="540" w:hanging="540"/>
            </w:pPr>
            <w:r w:rsidRPr="006C68BB">
              <w:rPr>
                <w:position w:val="-14"/>
              </w:rPr>
              <w:object w:dxaOrig="2220" w:dyaOrig="400" w14:anchorId="02B6D701">
                <v:shape id="_x0000_i2314" type="#_x0000_t75" style="width:111pt;height:20.4pt" o:ole="">
                  <v:imagedata r:id="rId473" o:title=""/>
                </v:shape>
                <o:OLEObject Type="Embed" ProgID="Equation.DSMT4" ShapeID="_x0000_i2314" DrawAspect="Content" ObjectID="_1656284158" r:id="rId474"/>
              </w:object>
            </w:r>
          </w:p>
        </w:tc>
      </w:tr>
    </w:tbl>
    <w:p w14:paraId="2149DDBB" w14:textId="77777777" w:rsidR="008C7505" w:rsidRDefault="008C7505" w:rsidP="00DC27D0">
      <w:pPr>
        <w:spacing w:line="360" w:lineRule="auto"/>
      </w:pPr>
    </w:p>
    <w:p w14:paraId="29CC1FDC" w14:textId="2BFCFEAE" w:rsidR="00DC27D0" w:rsidRDefault="004363D6" w:rsidP="004363D6">
      <w:pPr>
        <w:tabs>
          <w:tab w:val="left" w:pos="1080"/>
        </w:tabs>
        <w:spacing w:line="360" w:lineRule="auto"/>
      </w:pPr>
      <w:r>
        <w:t>(</w:t>
      </w:r>
      <w:r w:rsidRPr="004363D6">
        <w:rPr>
          <w:b/>
          <w:bCs/>
        </w:rPr>
        <w:t>4</w:t>
      </w:r>
      <w:r>
        <w:rPr>
          <w:b/>
          <w:bCs/>
        </w:rPr>
        <w:t>0</w:t>
      </w:r>
      <w:r w:rsidRPr="004363D6">
        <w:rPr>
          <w:b/>
          <w:bCs/>
        </w:rPr>
        <w:t xml:space="preserve"> – </w:t>
      </w:r>
      <w:r>
        <w:rPr>
          <w:b/>
          <w:bCs/>
        </w:rPr>
        <w:t>41</w:t>
      </w:r>
      <w:r>
        <w:t>)</w:t>
      </w:r>
      <w:r>
        <w:tab/>
      </w:r>
      <w:r w:rsidR="00DC27D0">
        <w:t>Compute the following derivatives</w:t>
      </w:r>
    </w:p>
    <w:tbl>
      <w:tblPr>
        <w:tblStyle w:val="TableGrid"/>
        <w:tblW w:w="47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5"/>
        <w:gridCol w:w="4871"/>
      </w:tblGrid>
      <w:tr w:rsidR="00DC27D0" w14:paraId="01BD6F58" w14:textId="77777777" w:rsidTr="00A903F0">
        <w:tc>
          <w:tcPr>
            <w:tcW w:w="4875" w:type="dxa"/>
          </w:tcPr>
          <w:bookmarkEnd w:id="2"/>
          <w:p w14:paraId="16EEF4FE" w14:textId="77777777" w:rsidR="00DC27D0" w:rsidRDefault="00DC27D0" w:rsidP="001C25DA">
            <w:pPr>
              <w:pStyle w:val="ListParagraph"/>
              <w:numPr>
                <w:ilvl w:val="0"/>
                <w:numId w:val="19"/>
              </w:numPr>
              <w:spacing w:line="276" w:lineRule="auto"/>
              <w:ind w:left="540" w:hanging="540"/>
            </w:pPr>
            <w:r w:rsidRPr="00CD3F04">
              <w:rPr>
                <w:position w:val="-30"/>
              </w:rPr>
              <w:object w:dxaOrig="1300" w:dyaOrig="720" w14:anchorId="3B62E1F5">
                <v:shape id="_x0000_i2478" type="#_x0000_t75" style="width:65.4pt;height:36pt" o:ole="">
                  <v:imagedata r:id="rId475" o:title=""/>
                </v:shape>
                <o:OLEObject Type="Embed" ProgID="Equation.DSMT4" ShapeID="_x0000_i2478" DrawAspect="Content" ObjectID="_1656284159" r:id="rId476"/>
              </w:object>
            </w:r>
          </w:p>
        </w:tc>
        <w:bookmarkStart w:id="3" w:name="_Hlk500147578"/>
        <w:tc>
          <w:tcPr>
            <w:tcW w:w="4871" w:type="dxa"/>
          </w:tcPr>
          <w:p w14:paraId="68398558" w14:textId="77777777" w:rsidR="00DC27D0" w:rsidRDefault="00DC27D0" w:rsidP="001C25DA">
            <w:pPr>
              <w:pStyle w:val="ListParagraph"/>
              <w:numPr>
                <w:ilvl w:val="0"/>
                <w:numId w:val="19"/>
              </w:numPr>
              <w:spacing w:line="276" w:lineRule="auto"/>
              <w:ind w:left="540" w:hanging="540"/>
            </w:pPr>
            <w:r w:rsidRPr="00CD3F04">
              <w:rPr>
                <w:position w:val="-30"/>
              </w:rPr>
              <w:object w:dxaOrig="1260" w:dyaOrig="720" w14:anchorId="5B834E5E">
                <v:shape id="_x0000_i2479" type="#_x0000_t75" style="width:63pt;height:36pt" o:ole="">
                  <v:imagedata r:id="rId477" o:title=""/>
                </v:shape>
                <o:OLEObject Type="Embed" ProgID="Equation.DSMT4" ShapeID="_x0000_i2479" DrawAspect="Content" ObjectID="_1656284160" r:id="rId478"/>
              </w:object>
            </w:r>
            <w:bookmarkEnd w:id="3"/>
          </w:p>
        </w:tc>
      </w:tr>
    </w:tbl>
    <w:p w14:paraId="5B65256F" w14:textId="77777777" w:rsidR="00DC27D0" w:rsidRDefault="00DC27D0" w:rsidP="00DC27D0">
      <w:pPr>
        <w:spacing w:line="360" w:lineRule="auto"/>
      </w:pPr>
    </w:p>
    <w:p w14:paraId="525A0272" w14:textId="77777777" w:rsidR="00432958" w:rsidRDefault="00575B26" w:rsidP="00717119">
      <w:pPr>
        <w:pStyle w:val="ListParagraph"/>
        <w:numPr>
          <w:ilvl w:val="0"/>
          <w:numId w:val="19"/>
        </w:numPr>
        <w:spacing w:line="360" w:lineRule="auto"/>
        <w:ind w:left="540" w:hanging="540"/>
      </w:pPr>
      <w:r>
        <w:t xml:space="preserve">Verify the integration </w:t>
      </w:r>
      <w:r w:rsidR="00B34F86" w:rsidRPr="00B34F86">
        <w:rPr>
          <w:position w:val="-30"/>
        </w:rPr>
        <w:object w:dxaOrig="4300" w:dyaOrig="720" w14:anchorId="57625F3D">
          <v:shape id="_x0000_i1253" type="#_x0000_t75" style="width:215.1pt;height:36pt" o:ole="">
            <v:imagedata r:id="rId479" o:title=""/>
          </v:shape>
          <o:OLEObject Type="Embed" ProgID="Equation.DSMT4" ShapeID="_x0000_i1253" DrawAspect="Content" ObjectID="_1656284161" r:id="rId480"/>
        </w:object>
      </w:r>
    </w:p>
    <w:p w14:paraId="621CA834" w14:textId="77777777" w:rsidR="00DA3072" w:rsidRDefault="00D3412A" w:rsidP="001C25DA">
      <w:pPr>
        <w:pStyle w:val="ListParagraph"/>
        <w:numPr>
          <w:ilvl w:val="0"/>
          <w:numId w:val="19"/>
        </w:numPr>
        <w:ind w:left="540" w:hanging="540"/>
      </w:pPr>
      <w:r>
        <w:t xml:space="preserve">Verify the integration </w:t>
      </w:r>
      <w:r w:rsidR="00B34F86" w:rsidRPr="00B34F86">
        <w:rPr>
          <w:position w:val="-30"/>
        </w:rPr>
        <w:object w:dxaOrig="4220" w:dyaOrig="720" w14:anchorId="73EC80FF">
          <v:shape id="_x0000_i1254" type="#_x0000_t75" style="width:210pt;height:36pt" o:ole="">
            <v:imagedata r:id="rId481" o:title=""/>
          </v:shape>
          <o:OLEObject Type="Embed" ProgID="Equation.DSMT4" ShapeID="_x0000_i1254" DrawAspect="Content" ObjectID="_1656284162" r:id="rId482"/>
        </w:object>
      </w:r>
    </w:p>
    <w:p w14:paraId="006DB61A" w14:textId="77777777" w:rsidR="001C25DA" w:rsidRDefault="001C25DA" w:rsidP="001C25DA"/>
    <w:p w14:paraId="0BEFA371" w14:textId="6D9F65CD" w:rsidR="000B7D62" w:rsidRDefault="002D3366" w:rsidP="00A02985">
      <w:pPr>
        <w:tabs>
          <w:tab w:val="left" w:pos="1260"/>
        </w:tabs>
        <w:spacing w:line="360" w:lineRule="auto"/>
      </w:pPr>
      <w:r>
        <w:t>(</w:t>
      </w:r>
      <w:r w:rsidRPr="004363D6">
        <w:rPr>
          <w:b/>
          <w:bCs/>
        </w:rPr>
        <w:t>4</w:t>
      </w:r>
      <w:r>
        <w:rPr>
          <w:b/>
          <w:bCs/>
        </w:rPr>
        <w:t>4</w:t>
      </w:r>
      <w:r w:rsidRPr="004363D6">
        <w:rPr>
          <w:b/>
          <w:bCs/>
        </w:rPr>
        <w:t xml:space="preserve"> – </w:t>
      </w:r>
      <w:r>
        <w:rPr>
          <w:b/>
          <w:bCs/>
        </w:rPr>
        <w:t>101</w:t>
      </w:r>
      <w:r>
        <w:t>)</w:t>
      </w:r>
      <w:r>
        <w:tab/>
      </w:r>
      <w:r w:rsidR="00952A89">
        <w:t>Evaluate the integral</w:t>
      </w:r>
    </w:p>
    <w:tbl>
      <w:tblPr>
        <w:tblW w:w="4500" w:type="pct"/>
        <w:tblLook w:val="04A0" w:firstRow="1" w:lastRow="0" w:firstColumn="1" w:lastColumn="0" w:noHBand="0" w:noVBand="1"/>
      </w:tblPr>
      <w:tblGrid>
        <w:gridCol w:w="4736"/>
        <w:gridCol w:w="4595"/>
      </w:tblGrid>
      <w:tr w:rsidR="000B7D62" w14:paraId="1ADAC63D" w14:textId="77777777" w:rsidTr="00693432">
        <w:tc>
          <w:tcPr>
            <w:tcW w:w="4671" w:type="dxa"/>
          </w:tcPr>
          <w:p w14:paraId="035DEF09" w14:textId="77777777" w:rsidR="000B7D62" w:rsidRDefault="00B34F86" w:rsidP="00F56CA2">
            <w:pPr>
              <w:pStyle w:val="ListParagraph"/>
              <w:numPr>
                <w:ilvl w:val="0"/>
                <w:numId w:val="19"/>
              </w:numPr>
              <w:spacing w:line="360" w:lineRule="auto"/>
              <w:ind w:left="540" w:hanging="540"/>
            </w:pPr>
            <w:r w:rsidRPr="00B34F86">
              <w:rPr>
                <w:position w:val="-30"/>
              </w:rPr>
              <w:object w:dxaOrig="1180" w:dyaOrig="720" w14:anchorId="531DAEAC">
                <v:shape id="_x0000_i1255" type="#_x0000_t75" style="width:59.1pt;height:36pt" o:ole="">
                  <v:imagedata r:id="rId483" o:title=""/>
                </v:shape>
                <o:OLEObject Type="Embed" ProgID="Equation.DSMT4" ShapeID="_x0000_i1255" DrawAspect="Content" ObjectID="_1656284163" r:id="rId484"/>
              </w:object>
            </w:r>
          </w:p>
          <w:p w14:paraId="45A7E81A" w14:textId="77777777" w:rsidR="000B7D62" w:rsidRDefault="00B34F86" w:rsidP="00F56CA2">
            <w:pPr>
              <w:pStyle w:val="ListParagraph"/>
              <w:numPr>
                <w:ilvl w:val="0"/>
                <w:numId w:val="19"/>
              </w:numPr>
              <w:spacing w:line="360" w:lineRule="auto"/>
              <w:ind w:left="540" w:hanging="540"/>
            </w:pPr>
            <w:r w:rsidRPr="00B34F86">
              <w:rPr>
                <w:position w:val="-30"/>
              </w:rPr>
              <w:object w:dxaOrig="2140" w:dyaOrig="720" w14:anchorId="34C2D606">
                <v:shape id="_x0000_i1256" type="#_x0000_t75" style="width:107.1pt;height:36pt" o:ole="">
                  <v:imagedata r:id="rId485" o:title=""/>
                </v:shape>
                <o:OLEObject Type="Embed" ProgID="Equation.DSMT4" ShapeID="_x0000_i1256" DrawAspect="Content" ObjectID="_1656284164" r:id="rId486"/>
              </w:object>
            </w:r>
          </w:p>
          <w:p w14:paraId="557FF5A3" w14:textId="77777777" w:rsidR="00B43494" w:rsidRDefault="00B34F86" w:rsidP="00F56CA2">
            <w:pPr>
              <w:pStyle w:val="ListParagraph"/>
              <w:numPr>
                <w:ilvl w:val="0"/>
                <w:numId w:val="19"/>
              </w:numPr>
              <w:spacing w:line="360" w:lineRule="auto"/>
              <w:ind w:left="540" w:hanging="540"/>
            </w:pPr>
            <w:r w:rsidRPr="00B34F86">
              <w:rPr>
                <w:position w:val="-30"/>
              </w:rPr>
              <w:object w:dxaOrig="1140" w:dyaOrig="720" w14:anchorId="31998058">
                <v:shape id="_x0000_i1257" type="#_x0000_t75" style="width:57pt;height:36pt" o:ole="">
                  <v:imagedata r:id="rId487" o:title=""/>
                </v:shape>
                <o:OLEObject Type="Embed" ProgID="Equation.DSMT4" ShapeID="_x0000_i1257" DrawAspect="Content" ObjectID="_1656284165" r:id="rId488"/>
              </w:object>
            </w:r>
          </w:p>
          <w:p w14:paraId="28FF5B9D" w14:textId="77777777" w:rsidR="00693432" w:rsidRDefault="00B34F86" w:rsidP="00F56CA2">
            <w:pPr>
              <w:pStyle w:val="ListParagraph"/>
              <w:numPr>
                <w:ilvl w:val="0"/>
                <w:numId w:val="19"/>
              </w:numPr>
              <w:spacing w:line="360" w:lineRule="auto"/>
              <w:ind w:left="540" w:hanging="540"/>
            </w:pPr>
            <w:r w:rsidRPr="00B34F86">
              <w:rPr>
                <w:position w:val="-30"/>
              </w:rPr>
              <w:object w:dxaOrig="1359" w:dyaOrig="720" w14:anchorId="68DD737A">
                <v:shape id="_x0000_i1258" type="#_x0000_t75" style="width:68.1pt;height:36pt" o:ole="">
                  <v:imagedata r:id="rId489" o:title=""/>
                </v:shape>
                <o:OLEObject Type="Embed" ProgID="Equation.DSMT4" ShapeID="_x0000_i1258" DrawAspect="Content" ObjectID="_1656284166" r:id="rId490"/>
              </w:object>
            </w:r>
          </w:p>
          <w:p w14:paraId="676A5100" w14:textId="77777777" w:rsidR="00C8257E" w:rsidRDefault="00C8257E" w:rsidP="00F56CA2">
            <w:pPr>
              <w:pStyle w:val="ListParagraph"/>
              <w:numPr>
                <w:ilvl w:val="0"/>
                <w:numId w:val="19"/>
              </w:numPr>
              <w:spacing w:line="360" w:lineRule="auto"/>
              <w:ind w:left="540" w:hanging="540"/>
            </w:pPr>
            <w:r w:rsidRPr="00B34F86">
              <w:rPr>
                <w:position w:val="-30"/>
              </w:rPr>
              <w:object w:dxaOrig="1780" w:dyaOrig="720" w14:anchorId="12A4026A">
                <v:shape id="_x0000_i1259" type="#_x0000_t75" style="width:89.4pt;height:36pt" o:ole="">
                  <v:imagedata r:id="rId491" o:title=""/>
                </v:shape>
                <o:OLEObject Type="Embed" ProgID="Equation.DSMT4" ShapeID="_x0000_i1259" DrawAspect="Content" ObjectID="_1656284167" r:id="rId492"/>
              </w:object>
            </w:r>
          </w:p>
          <w:p w14:paraId="74B26B54" w14:textId="77777777" w:rsidR="00C8257E" w:rsidRDefault="00C8257E" w:rsidP="00F56CA2">
            <w:pPr>
              <w:pStyle w:val="ListParagraph"/>
              <w:numPr>
                <w:ilvl w:val="0"/>
                <w:numId w:val="19"/>
              </w:numPr>
              <w:spacing w:line="360" w:lineRule="auto"/>
              <w:ind w:left="540" w:hanging="540"/>
            </w:pPr>
            <w:r w:rsidRPr="00B34F86">
              <w:rPr>
                <w:position w:val="-30"/>
              </w:rPr>
              <w:object w:dxaOrig="1980" w:dyaOrig="720" w14:anchorId="38FD4FFC">
                <v:shape id="_x0000_i1260" type="#_x0000_t75" style="width:99.9pt;height:36pt" o:ole="">
                  <v:imagedata r:id="rId493" o:title=""/>
                </v:shape>
                <o:OLEObject Type="Embed" ProgID="Equation.DSMT4" ShapeID="_x0000_i1260" DrawAspect="Content" ObjectID="_1656284168" r:id="rId494"/>
              </w:object>
            </w:r>
          </w:p>
          <w:p w14:paraId="7BCC58CB" w14:textId="77777777" w:rsidR="00C8257E" w:rsidRDefault="00C8257E" w:rsidP="00F56CA2">
            <w:pPr>
              <w:pStyle w:val="ListParagraph"/>
              <w:numPr>
                <w:ilvl w:val="0"/>
                <w:numId w:val="19"/>
              </w:numPr>
              <w:spacing w:line="360" w:lineRule="auto"/>
              <w:ind w:left="540" w:hanging="540"/>
            </w:pPr>
            <w:r w:rsidRPr="00B34F86">
              <w:rPr>
                <w:position w:val="-30"/>
              </w:rPr>
              <w:object w:dxaOrig="2520" w:dyaOrig="720" w14:anchorId="68F24837">
                <v:shape id="_x0000_i1261" type="#_x0000_t75" style="width:126.9pt;height:36pt" o:ole="">
                  <v:imagedata r:id="rId495" o:title=""/>
                </v:shape>
                <o:OLEObject Type="Embed" ProgID="Equation.DSMT4" ShapeID="_x0000_i1261" DrawAspect="Content" ObjectID="_1656284169" r:id="rId496"/>
              </w:object>
            </w:r>
          </w:p>
          <w:p w14:paraId="69775782" w14:textId="77777777" w:rsidR="00BB4B96" w:rsidRDefault="00BB4B96" w:rsidP="00F56CA2">
            <w:pPr>
              <w:pStyle w:val="ListParagraph"/>
              <w:numPr>
                <w:ilvl w:val="0"/>
                <w:numId w:val="19"/>
              </w:numPr>
              <w:spacing w:line="360" w:lineRule="auto"/>
              <w:ind w:left="540" w:hanging="540"/>
            </w:pPr>
            <w:r w:rsidRPr="00AC6EE8">
              <w:rPr>
                <w:noProof/>
                <w:position w:val="-30"/>
              </w:rPr>
              <w:object w:dxaOrig="1480" w:dyaOrig="720" w14:anchorId="31C965BC">
                <v:shape id="_x0000_i1262" type="#_x0000_t75" style="width:74.1pt;height:36pt" o:ole="">
                  <v:imagedata r:id="rId497" o:title=""/>
                </v:shape>
                <o:OLEObject Type="Embed" ProgID="Equation.DSMT4" ShapeID="_x0000_i1262" DrawAspect="Content" ObjectID="_1656284170" r:id="rId498"/>
              </w:object>
            </w:r>
          </w:p>
          <w:p w14:paraId="2265087F" w14:textId="77777777" w:rsidR="00BB4B96" w:rsidRDefault="00E95452" w:rsidP="00F56CA2">
            <w:pPr>
              <w:pStyle w:val="ListParagraph"/>
              <w:numPr>
                <w:ilvl w:val="0"/>
                <w:numId w:val="19"/>
              </w:numPr>
              <w:spacing w:line="360" w:lineRule="auto"/>
              <w:ind w:left="540" w:hanging="540"/>
            </w:pPr>
            <w:r w:rsidRPr="00E95452">
              <w:rPr>
                <w:noProof/>
                <w:position w:val="-34"/>
              </w:rPr>
              <w:object w:dxaOrig="2000" w:dyaOrig="800" w14:anchorId="1650AB86">
                <v:shape id="_x0000_i1263" type="#_x0000_t75" style="width:99.9pt;height:40.5pt" o:ole="">
                  <v:imagedata r:id="rId499" o:title=""/>
                </v:shape>
                <o:OLEObject Type="Embed" ProgID="Equation.DSMT4" ShapeID="_x0000_i1263" DrawAspect="Content" ObjectID="_1656284171" r:id="rId500"/>
              </w:object>
            </w:r>
          </w:p>
          <w:p w14:paraId="1903A3B1" w14:textId="77777777" w:rsidR="00495346" w:rsidRPr="000B7D62" w:rsidRDefault="001C72A7" w:rsidP="00FC1194">
            <w:pPr>
              <w:pStyle w:val="ListParagraph"/>
              <w:numPr>
                <w:ilvl w:val="0"/>
                <w:numId w:val="19"/>
              </w:numPr>
              <w:spacing w:line="360" w:lineRule="auto"/>
              <w:ind w:left="540" w:hanging="540"/>
            </w:pPr>
            <w:r w:rsidRPr="00AC6EE8">
              <w:rPr>
                <w:noProof/>
                <w:position w:val="-30"/>
              </w:rPr>
              <w:object w:dxaOrig="2040" w:dyaOrig="720" w14:anchorId="2FD0FF6F">
                <v:shape id="_x0000_i1264" type="#_x0000_t75" style="width:102pt;height:36pt" o:ole="">
                  <v:imagedata r:id="rId501" o:title=""/>
                </v:shape>
                <o:OLEObject Type="Embed" ProgID="Equation.DSMT4" ShapeID="_x0000_i1264" DrawAspect="Content" ObjectID="_1656284172" r:id="rId502"/>
              </w:object>
            </w:r>
          </w:p>
        </w:tc>
        <w:tc>
          <w:tcPr>
            <w:tcW w:w="4531" w:type="dxa"/>
          </w:tcPr>
          <w:p w14:paraId="3BAB6F94" w14:textId="77777777" w:rsidR="00FC1194" w:rsidRDefault="00FC1194" w:rsidP="00F56CA2">
            <w:pPr>
              <w:pStyle w:val="ListParagraph"/>
              <w:numPr>
                <w:ilvl w:val="0"/>
                <w:numId w:val="19"/>
              </w:numPr>
              <w:spacing w:line="360" w:lineRule="auto"/>
              <w:ind w:left="540" w:hanging="540"/>
            </w:pPr>
            <w:r w:rsidRPr="0000365E">
              <w:rPr>
                <w:noProof/>
                <w:position w:val="-30"/>
              </w:rPr>
              <w:object w:dxaOrig="1300" w:dyaOrig="720" w14:anchorId="7FE4114C">
                <v:shape id="_x0000_i1265" type="#_x0000_t75" style="width:65.4pt;height:36pt" o:ole="">
                  <v:imagedata r:id="rId503" o:title=""/>
                </v:shape>
                <o:OLEObject Type="Embed" ProgID="Equation.DSMT4" ShapeID="_x0000_i1265" DrawAspect="Content" ObjectID="_1656284173" r:id="rId504"/>
              </w:object>
            </w:r>
          </w:p>
          <w:p w14:paraId="3AE45609" w14:textId="77777777" w:rsidR="00FC1194" w:rsidRDefault="00FC1194" w:rsidP="00F56CA2">
            <w:pPr>
              <w:pStyle w:val="ListParagraph"/>
              <w:numPr>
                <w:ilvl w:val="0"/>
                <w:numId w:val="19"/>
              </w:numPr>
              <w:spacing w:line="360" w:lineRule="auto"/>
              <w:ind w:left="540" w:hanging="540"/>
            </w:pPr>
            <w:r w:rsidRPr="006D266E">
              <w:rPr>
                <w:noProof/>
                <w:position w:val="-32"/>
              </w:rPr>
              <w:object w:dxaOrig="1540" w:dyaOrig="760" w14:anchorId="6B7897DA">
                <v:shape id="_x0000_i1266" type="#_x0000_t75" style="width:77.1pt;height:38.4pt" o:ole="">
                  <v:imagedata r:id="rId505" o:title=""/>
                </v:shape>
                <o:OLEObject Type="Embed" ProgID="Equation.DSMT4" ShapeID="_x0000_i1266" DrawAspect="Content" ObjectID="_1656284174" r:id="rId506"/>
              </w:object>
            </w:r>
          </w:p>
          <w:p w14:paraId="64C565DE" w14:textId="77777777" w:rsidR="00FC1194" w:rsidRDefault="00FC1194" w:rsidP="00F56CA2">
            <w:pPr>
              <w:pStyle w:val="ListParagraph"/>
              <w:numPr>
                <w:ilvl w:val="0"/>
                <w:numId w:val="19"/>
              </w:numPr>
              <w:spacing w:line="360" w:lineRule="auto"/>
              <w:ind w:left="540" w:hanging="540"/>
            </w:pPr>
            <w:r w:rsidRPr="00FA47B7">
              <w:rPr>
                <w:noProof/>
                <w:position w:val="-32"/>
              </w:rPr>
              <w:object w:dxaOrig="1939" w:dyaOrig="760" w14:anchorId="0C668128">
                <v:shape id="_x0000_i1267" type="#_x0000_t75" style="width:96pt;height:38.4pt" o:ole="">
                  <v:imagedata r:id="rId507" o:title=""/>
                </v:shape>
                <o:OLEObject Type="Embed" ProgID="Equation.DSMT4" ShapeID="_x0000_i1267" DrawAspect="Content" ObjectID="_1656284175" r:id="rId508"/>
              </w:object>
            </w:r>
          </w:p>
          <w:p w14:paraId="03E1E43F" w14:textId="77777777" w:rsidR="001C72A7" w:rsidRDefault="00D04212" w:rsidP="00F56CA2">
            <w:pPr>
              <w:pStyle w:val="ListParagraph"/>
              <w:numPr>
                <w:ilvl w:val="0"/>
                <w:numId w:val="19"/>
              </w:numPr>
              <w:spacing w:line="360" w:lineRule="auto"/>
              <w:ind w:left="540" w:hanging="540"/>
            </w:pPr>
            <w:r w:rsidRPr="00FA47B7">
              <w:rPr>
                <w:noProof/>
                <w:position w:val="-38"/>
              </w:rPr>
              <w:object w:dxaOrig="1240" w:dyaOrig="840" w14:anchorId="537591DA">
                <v:shape id="_x0000_i1268" type="#_x0000_t75" style="width:61.5pt;height:42pt" o:ole="">
                  <v:imagedata r:id="rId509" o:title=""/>
                </v:shape>
                <o:OLEObject Type="Embed" ProgID="Equation.DSMT4" ShapeID="_x0000_i1268" DrawAspect="Content" ObjectID="_1656284176" r:id="rId510"/>
              </w:object>
            </w:r>
          </w:p>
          <w:p w14:paraId="0BFDFC43" w14:textId="77777777" w:rsidR="00D04212" w:rsidRDefault="00D04212" w:rsidP="00F56CA2">
            <w:pPr>
              <w:pStyle w:val="ListParagraph"/>
              <w:numPr>
                <w:ilvl w:val="0"/>
                <w:numId w:val="19"/>
              </w:numPr>
              <w:spacing w:line="360" w:lineRule="auto"/>
              <w:ind w:left="540" w:hanging="540"/>
            </w:pPr>
            <w:r w:rsidRPr="002B0CF9">
              <w:rPr>
                <w:position w:val="-34"/>
              </w:rPr>
              <w:object w:dxaOrig="1240" w:dyaOrig="800" w14:anchorId="60694C7B">
                <v:shape id="_x0000_i1269" type="#_x0000_t75" style="width:62.1pt;height:39.9pt" o:ole="">
                  <v:imagedata r:id="rId511" o:title=""/>
                </v:shape>
                <o:OLEObject Type="Embed" ProgID="Equation.DSMT4" ShapeID="_x0000_i1269" DrawAspect="Content" ObjectID="_1656284177" r:id="rId512"/>
              </w:object>
            </w:r>
          </w:p>
          <w:p w14:paraId="29C352BC" w14:textId="77777777" w:rsidR="004F69FD" w:rsidRDefault="00D04212" w:rsidP="00D04212">
            <w:pPr>
              <w:pStyle w:val="ListParagraph"/>
              <w:numPr>
                <w:ilvl w:val="0"/>
                <w:numId w:val="19"/>
              </w:numPr>
              <w:spacing w:line="360" w:lineRule="auto"/>
              <w:ind w:left="540" w:hanging="540"/>
            </w:pPr>
            <w:r w:rsidRPr="00DF6D3F">
              <w:rPr>
                <w:position w:val="-34"/>
              </w:rPr>
              <w:object w:dxaOrig="2120" w:dyaOrig="800" w14:anchorId="42A8074A">
                <v:shape id="_x0000_i1270" type="#_x0000_t75" style="width:106.5pt;height:40.5pt" o:ole="">
                  <v:imagedata r:id="rId513" o:title=""/>
                </v:shape>
                <o:OLEObject Type="Embed" ProgID="Equation.DSMT4" ShapeID="_x0000_i1270" DrawAspect="Content" ObjectID="_1656284178" r:id="rId514"/>
              </w:object>
            </w:r>
          </w:p>
          <w:p w14:paraId="4549B935" w14:textId="77777777" w:rsidR="00EA2E61" w:rsidRDefault="00EA2E61" w:rsidP="00D04212">
            <w:pPr>
              <w:pStyle w:val="ListParagraph"/>
              <w:numPr>
                <w:ilvl w:val="0"/>
                <w:numId w:val="19"/>
              </w:numPr>
              <w:spacing w:line="360" w:lineRule="auto"/>
              <w:ind w:left="540" w:hanging="540"/>
            </w:pPr>
            <w:r w:rsidRPr="00EA2E61">
              <w:rPr>
                <w:position w:val="-34"/>
              </w:rPr>
              <w:object w:dxaOrig="1980" w:dyaOrig="800" w14:anchorId="432C7E58">
                <v:shape id="_x0000_i1271" type="#_x0000_t75" style="width:99pt;height:39.9pt" o:ole="">
                  <v:imagedata r:id="rId515" o:title=""/>
                </v:shape>
                <o:OLEObject Type="Embed" ProgID="Equation.DSMT4" ShapeID="_x0000_i1271" DrawAspect="Content" ObjectID="_1656284179" r:id="rId516"/>
              </w:object>
            </w:r>
            <w:r>
              <w:t xml:space="preserve"> </w:t>
            </w:r>
          </w:p>
          <w:bookmarkStart w:id="4" w:name="_Hlk500183700"/>
          <w:p w14:paraId="385307F6" w14:textId="77777777" w:rsidR="00EA2E61" w:rsidRDefault="00EA2E61" w:rsidP="00D04212">
            <w:pPr>
              <w:pStyle w:val="ListParagraph"/>
              <w:numPr>
                <w:ilvl w:val="0"/>
                <w:numId w:val="19"/>
              </w:numPr>
              <w:spacing w:line="360" w:lineRule="auto"/>
              <w:ind w:left="540" w:hanging="540"/>
            </w:pPr>
            <w:r w:rsidRPr="002B0CF9">
              <w:rPr>
                <w:position w:val="-34"/>
              </w:rPr>
              <w:object w:dxaOrig="1880" w:dyaOrig="800" w14:anchorId="1CF7D55B">
                <v:shape id="_x0000_i1272" type="#_x0000_t75" style="width:93.6pt;height:39.9pt" o:ole="">
                  <v:imagedata r:id="rId517" o:title=""/>
                </v:shape>
                <o:OLEObject Type="Embed" ProgID="Equation.DSMT4" ShapeID="_x0000_i1272" DrawAspect="Content" ObjectID="_1656284180" r:id="rId518"/>
              </w:object>
            </w:r>
            <w:bookmarkEnd w:id="4"/>
          </w:p>
          <w:p w14:paraId="64653CCF" w14:textId="77777777" w:rsidR="00EA2E61" w:rsidRPr="000B7D62" w:rsidRDefault="00EA2E61" w:rsidP="00D04212">
            <w:pPr>
              <w:pStyle w:val="ListParagraph"/>
              <w:numPr>
                <w:ilvl w:val="0"/>
                <w:numId w:val="19"/>
              </w:numPr>
              <w:spacing w:line="360" w:lineRule="auto"/>
              <w:ind w:left="540" w:hanging="540"/>
            </w:pPr>
            <w:r w:rsidRPr="00EA2E61">
              <w:rPr>
                <w:noProof/>
                <w:position w:val="-34"/>
              </w:rPr>
              <w:object w:dxaOrig="1219" w:dyaOrig="800" w14:anchorId="6AC0C04C">
                <v:shape id="_x0000_i1273" type="#_x0000_t75" style="width:60.9pt;height:40.5pt" o:ole="">
                  <v:imagedata r:id="rId519" o:title=""/>
                </v:shape>
                <o:OLEObject Type="Embed" ProgID="Equation.DSMT4" ShapeID="_x0000_i1273" DrawAspect="Content" ObjectID="_1656284181" r:id="rId520"/>
              </w:object>
            </w:r>
          </w:p>
        </w:tc>
      </w:tr>
    </w:tbl>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7"/>
        <w:gridCol w:w="4899"/>
      </w:tblGrid>
      <w:tr w:rsidR="00FC1194" w14:paraId="001AC69C" w14:textId="77777777" w:rsidTr="00333159">
        <w:tc>
          <w:tcPr>
            <w:tcW w:w="4775" w:type="dxa"/>
          </w:tcPr>
          <w:bookmarkStart w:id="5" w:name="_Hlk500183863"/>
          <w:p w14:paraId="55F3E15C" w14:textId="77777777" w:rsidR="00731A44" w:rsidRDefault="00731A44" w:rsidP="00FC1194">
            <w:pPr>
              <w:pStyle w:val="ListParagraph"/>
              <w:numPr>
                <w:ilvl w:val="0"/>
                <w:numId w:val="19"/>
              </w:numPr>
              <w:spacing w:line="360" w:lineRule="auto"/>
              <w:ind w:left="540" w:hanging="540"/>
            </w:pPr>
            <w:r w:rsidRPr="00731A44">
              <w:rPr>
                <w:position w:val="-34"/>
              </w:rPr>
              <w:object w:dxaOrig="1719" w:dyaOrig="800" w14:anchorId="7F9E254F">
                <v:shape id="_x0000_i1274" type="#_x0000_t75" style="width:86.1pt;height:39.9pt" o:ole="">
                  <v:imagedata r:id="rId521" o:title=""/>
                </v:shape>
                <o:OLEObject Type="Embed" ProgID="Equation.DSMT4" ShapeID="_x0000_i1274" DrawAspect="Content" ObjectID="_1656284182" r:id="rId522"/>
              </w:object>
            </w:r>
            <w:bookmarkEnd w:id="5"/>
            <w:r>
              <w:t xml:space="preserve"> </w:t>
            </w:r>
          </w:p>
          <w:bookmarkStart w:id="6" w:name="_Hlk500184014"/>
          <w:p w14:paraId="0819600A" w14:textId="77777777" w:rsidR="00E95452" w:rsidRDefault="00E95452" w:rsidP="00FC1194">
            <w:pPr>
              <w:pStyle w:val="ListParagraph"/>
              <w:numPr>
                <w:ilvl w:val="0"/>
                <w:numId w:val="19"/>
              </w:numPr>
              <w:spacing w:line="360" w:lineRule="auto"/>
              <w:ind w:left="540" w:hanging="540"/>
            </w:pPr>
            <w:r w:rsidRPr="00E95452">
              <w:rPr>
                <w:noProof/>
                <w:position w:val="-34"/>
              </w:rPr>
              <w:object w:dxaOrig="1980" w:dyaOrig="800" w14:anchorId="710A31A5">
                <v:shape id="_x0000_i1275" type="#_x0000_t75" style="width:98.1pt;height:40.5pt" o:ole="">
                  <v:imagedata r:id="rId523" o:title=""/>
                </v:shape>
                <o:OLEObject Type="Embed" ProgID="Equation.DSMT4" ShapeID="_x0000_i1275" DrawAspect="Content" ObjectID="_1656284183" r:id="rId524"/>
              </w:object>
            </w:r>
            <w:bookmarkEnd w:id="6"/>
          </w:p>
          <w:bookmarkStart w:id="7" w:name="_Hlk500184007"/>
          <w:p w14:paraId="50861C66" w14:textId="77777777" w:rsidR="0073247E" w:rsidRDefault="0073247E" w:rsidP="00FC1194">
            <w:pPr>
              <w:pStyle w:val="ListParagraph"/>
              <w:numPr>
                <w:ilvl w:val="0"/>
                <w:numId w:val="19"/>
              </w:numPr>
              <w:spacing w:line="360" w:lineRule="auto"/>
              <w:ind w:left="540" w:hanging="540"/>
            </w:pPr>
            <w:r w:rsidRPr="0073247E">
              <w:rPr>
                <w:position w:val="-34"/>
              </w:rPr>
              <w:object w:dxaOrig="2320" w:dyaOrig="960" w14:anchorId="2F1F8127">
                <v:shape id="_x0000_i1276" type="#_x0000_t75" style="width:116.1pt;height:48pt" o:ole="">
                  <v:imagedata r:id="rId525" o:title=""/>
                </v:shape>
                <o:OLEObject Type="Embed" ProgID="Equation.DSMT4" ShapeID="_x0000_i1276" DrawAspect="Content" ObjectID="_1656284184" r:id="rId526"/>
              </w:object>
            </w:r>
            <w:bookmarkEnd w:id="7"/>
          </w:p>
          <w:bookmarkStart w:id="8" w:name="_Hlk500184086"/>
          <w:p w14:paraId="43FC5ACF" w14:textId="77777777" w:rsidR="0073247E" w:rsidRDefault="0073247E" w:rsidP="00FC1194">
            <w:pPr>
              <w:pStyle w:val="ListParagraph"/>
              <w:numPr>
                <w:ilvl w:val="0"/>
                <w:numId w:val="19"/>
              </w:numPr>
              <w:spacing w:line="360" w:lineRule="auto"/>
              <w:ind w:left="540" w:hanging="540"/>
            </w:pPr>
            <w:r w:rsidRPr="0073247E">
              <w:rPr>
                <w:position w:val="-38"/>
              </w:rPr>
              <w:object w:dxaOrig="1920" w:dyaOrig="840" w14:anchorId="66AA7288">
                <v:shape id="_x0000_i1277" type="#_x0000_t75" style="width:96pt;height:42pt" o:ole="">
                  <v:imagedata r:id="rId527" o:title=""/>
                </v:shape>
                <o:OLEObject Type="Embed" ProgID="Equation.DSMT4" ShapeID="_x0000_i1277" DrawAspect="Content" ObjectID="_1656284185" r:id="rId528"/>
              </w:object>
            </w:r>
            <w:bookmarkEnd w:id="8"/>
            <w:r>
              <w:t xml:space="preserve"> </w:t>
            </w:r>
          </w:p>
          <w:bookmarkStart w:id="9" w:name="_Hlk500184123"/>
          <w:p w14:paraId="4334844D" w14:textId="77777777" w:rsidR="0073247E" w:rsidRDefault="0073247E" w:rsidP="00FC1194">
            <w:pPr>
              <w:pStyle w:val="ListParagraph"/>
              <w:numPr>
                <w:ilvl w:val="0"/>
                <w:numId w:val="19"/>
              </w:numPr>
              <w:spacing w:line="360" w:lineRule="auto"/>
              <w:ind w:left="540" w:hanging="540"/>
            </w:pPr>
            <w:r w:rsidRPr="0073247E">
              <w:rPr>
                <w:position w:val="-34"/>
              </w:rPr>
              <w:object w:dxaOrig="1260" w:dyaOrig="800" w14:anchorId="33F8C28B">
                <v:shape id="_x0000_i1278" type="#_x0000_t75" style="width:63pt;height:39.9pt" o:ole="">
                  <v:imagedata r:id="rId529" o:title=""/>
                </v:shape>
                <o:OLEObject Type="Embed" ProgID="Equation.DSMT4" ShapeID="_x0000_i1278" DrawAspect="Content" ObjectID="_1656284186" r:id="rId530"/>
              </w:object>
            </w:r>
            <w:bookmarkEnd w:id="9"/>
          </w:p>
          <w:p w14:paraId="50C4544A" w14:textId="77777777" w:rsidR="0073247E" w:rsidRDefault="0073247E" w:rsidP="00FC1194">
            <w:pPr>
              <w:pStyle w:val="ListParagraph"/>
              <w:numPr>
                <w:ilvl w:val="0"/>
                <w:numId w:val="19"/>
              </w:numPr>
              <w:spacing w:line="360" w:lineRule="auto"/>
              <w:ind w:left="540" w:hanging="540"/>
            </w:pPr>
            <w:r w:rsidRPr="0073247E">
              <w:rPr>
                <w:position w:val="-38"/>
              </w:rPr>
              <w:object w:dxaOrig="1680" w:dyaOrig="840" w14:anchorId="694C20FD">
                <v:shape id="_x0000_i1279" type="#_x0000_t75" style="width:84pt;height:42pt" o:ole="">
                  <v:imagedata r:id="rId531" o:title=""/>
                </v:shape>
                <o:OLEObject Type="Embed" ProgID="Equation.DSMT4" ShapeID="_x0000_i1279" DrawAspect="Content" ObjectID="_1656284187" r:id="rId532"/>
              </w:object>
            </w:r>
            <w:r>
              <w:t xml:space="preserve"> </w:t>
            </w:r>
          </w:p>
          <w:bookmarkStart w:id="10" w:name="_Hlk500184323"/>
          <w:p w14:paraId="16E27E51" w14:textId="77777777" w:rsidR="0073247E" w:rsidRDefault="0073247E" w:rsidP="00FC1194">
            <w:pPr>
              <w:pStyle w:val="ListParagraph"/>
              <w:numPr>
                <w:ilvl w:val="0"/>
                <w:numId w:val="19"/>
              </w:numPr>
              <w:spacing w:line="360" w:lineRule="auto"/>
              <w:ind w:left="540" w:hanging="540"/>
            </w:pPr>
            <w:r w:rsidRPr="0073247E">
              <w:rPr>
                <w:position w:val="-38"/>
              </w:rPr>
              <w:object w:dxaOrig="1140" w:dyaOrig="840" w14:anchorId="289A8997">
                <v:shape id="_x0000_i1280" type="#_x0000_t75" style="width:57pt;height:42pt" o:ole="">
                  <v:imagedata r:id="rId533" o:title=""/>
                </v:shape>
                <o:OLEObject Type="Embed" ProgID="Equation.DSMT4" ShapeID="_x0000_i1280" DrawAspect="Content" ObjectID="_1656284188" r:id="rId534"/>
              </w:object>
            </w:r>
            <w:bookmarkEnd w:id="10"/>
            <w:r>
              <w:t xml:space="preserve"> </w:t>
            </w:r>
          </w:p>
          <w:p w14:paraId="0A149E54" w14:textId="77777777" w:rsidR="00236841" w:rsidRDefault="00236841" w:rsidP="00FC1194">
            <w:pPr>
              <w:pStyle w:val="ListParagraph"/>
              <w:numPr>
                <w:ilvl w:val="0"/>
                <w:numId w:val="19"/>
              </w:numPr>
              <w:spacing w:line="360" w:lineRule="auto"/>
              <w:ind w:left="540" w:hanging="540"/>
            </w:pPr>
            <w:r w:rsidRPr="00236841">
              <w:rPr>
                <w:position w:val="-34"/>
              </w:rPr>
              <w:object w:dxaOrig="2200" w:dyaOrig="800" w14:anchorId="4B9D2D1D">
                <v:shape id="_x0000_i1281" type="#_x0000_t75" style="width:110.1pt;height:39.9pt" o:ole="">
                  <v:imagedata r:id="rId535" o:title=""/>
                </v:shape>
                <o:OLEObject Type="Embed" ProgID="Equation.DSMT4" ShapeID="_x0000_i1281" DrawAspect="Content" ObjectID="_1656284189" r:id="rId536"/>
              </w:object>
            </w:r>
          </w:p>
          <w:p w14:paraId="540AB922" w14:textId="77777777" w:rsidR="00DA77FE" w:rsidRDefault="00DA77FE" w:rsidP="00FC1194">
            <w:pPr>
              <w:pStyle w:val="ListParagraph"/>
              <w:numPr>
                <w:ilvl w:val="0"/>
                <w:numId w:val="19"/>
              </w:numPr>
              <w:spacing w:line="360" w:lineRule="auto"/>
              <w:ind w:left="540" w:hanging="540"/>
            </w:pPr>
            <w:r w:rsidRPr="00DA77FE">
              <w:rPr>
                <w:position w:val="-38"/>
              </w:rPr>
              <w:object w:dxaOrig="1760" w:dyaOrig="840" w14:anchorId="67D88168">
                <v:shape id="_x0000_i1282" type="#_x0000_t75" style="width:87.6pt;height:42pt" o:ole="">
                  <v:imagedata r:id="rId537" o:title=""/>
                </v:shape>
                <o:OLEObject Type="Embed" ProgID="Equation.DSMT4" ShapeID="_x0000_i1282" DrawAspect="Content" ObjectID="_1656284190" r:id="rId538"/>
              </w:object>
            </w:r>
          </w:p>
          <w:bookmarkStart w:id="11" w:name="_Hlk500256881"/>
          <w:p w14:paraId="3A6D252B" w14:textId="77777777" w:rsidR="00F35044" w:rsidRDefault="00F35044" w:rsidP="00FC1194">
            <w:pPr>
              <w:pStyle w:val="ListParagraph"/>
              <w:numPr>
                <w:ilvl w:val="0"/>
                <w:numId w:val="19"/>
              </w:numPr>
              <w:spacing w:line="360" w:lineRule="auto"/>
              <w:ind w:left="540" w:hanging="540"/>
            </w:pPr>
            <w:r w:rsidRPr="00DA77FE">
              <w:rPr>
                <w:position w:val="-38"/>
              </w:rPr>
              <w:object w:dxaOrig="1760" w:dyaOrig="840" w14:anchorId="77E964BE">
                <v:shape id="_x0000_i1283" type="#_x0000_t75" style="width:87.6pt;height:42pt" o:ole="">
                  <v:imagedata r:id="rId539" o:title=""/>
                </v:shape>
                <o:OLEObject Type="Embed" ProgID="Equation.DSMT4" ShapeID="_x0000_i1283" DrawAspect="Content" ObjectID="_1656284191" r:id="rId540"/>
              </w:object>
            </w:r>
            <w:bookmarkEnd w:id="11"/>
          </w:p>
          <w:p w14:paraId="0837B7F8" w14:textId="77777777" w:rsidR="00DA77FE" w:rsidRDefault="00F35044" w:rsidP="00FC1194">
            <w:pPr>
              <w:pStyle w:val="ListParagraph"/>
              <w:numPr>
                <w:ilvl w:val="0"/>
                <w:numId w:val="19"/>
              </w:numPr>
              <w:spacing w:line="360" w:lineRule="auto"/>
              <w:ind w:left="540" w:hanging="540"/>
            </w:pPr>
            <w:r w:rsidRPr="00F35044">
              <w:rPr>
                <w:position w:val="-38"/>
              </w:rPr>
              <w:object w:dxaOrig="1719" w:dyaOrig="840" w14:anchorId="4FCAD7CA">
                <v:shape id="_x0000_i1284" type="#_x0000_t75" style="width:86.1pt;height:42pt" o:ole="">
                  <v:imagedata r:id="rId541" o:title=""/>
                </v:shape>
                <o:OLEObject Type="Embed" ProgID="Equation.DSMT4" ShapeID="_x0000_i1284" DrawAspect="Content" ObjectID="_1656284192" r:id="rId542"/>
              </w:object>
            </w:r>
          </w:p>
          <w:p w14:paraId="5C99544C" w14:textId="77777777" w:rsidR="00F35044" w:rsidRDefault="00F35044" w:rsidP="00FC1194">
            <w:pPr>
              <w:pStyle w:val="ListParagraph"/>
              <w:numPr>
                <w:ilvl w:val="0"/>
                <w:numId w:val="19"/>
              </w:numPr>
              <w:spacing w:line="360" w:lineRule="auto"/>
              <w:ind w:left="540" w:hanging="540"/>
            </w:pPr>
            <w:r w:rsidRPr="00DA77FE">
              <w:rPr>
                <w:position w:val="-34"/>
              </w:rPr>
              <w:object w:dxaOrig="1540" w:dyaOrig="800" w14:anchorId="33C54982">
                <v:shape id="_x0000_i1285" type="#_x0000_t75" style="width:77.1pt;height:39.9pt" o:ole="">
                  <v:imagedata r:id="rId543" o:title=""/>
                </v:shape>
                <o:OLEObject Type="Embed" ProgID="Equation.DSMT4" ShapeID="_x0000_i1285" DrawAspect="Content" ObjectID="_1656284193" r:id="rId544"/>
              </w:object>
            </w:r>
          </w:p>
          <w:bookmarkStart w:id="12" w:name="_Hlk500273099"/>
          <w:p w14:paraId="0143D216" w14:textId="77777777" w:rsidR="00DB32A3" w:rsidRDefault="00DB32A3" w:rsidP="00FC1194">
            <w:pPr>
              <w:pStyle w:val="ListParagraph"/>
              <w:numPr>
                <w:ilvl w:val="0"/>
                <w:numId w:val="19"/>
              </w:numPr>
              <w:spacing w:line="360" w:lineRule="auto"/>
              <w:ind w:left="540" w:hanging="540"/>
            </w:pPr>
            <w:r w:rsidRPr="00DB32A3">
              <w:rPr>
                <w:position w:val="-34"/>
              </w:rPr>
              <w:object w:dxaOrig="1560" w:dyaOrig="800" w14:anchorId="32A1D3FF">
                <v:shape id="_x0000_i1286" type="#_x0000_t75" style="width:78pt;height:39.9pt" o:ole="">
                  <v:imagedata r:id="rId545" o:title=""/>
                </v:shape>
                <o:OLEObject Type="Embed" ProgID="Equation.DSMT4" ShapeID="_x0000_i1286" DrawAspect="Content" ObjectID="_1656284194" r:id="rId546"/>
              </w:object>
            </w:r>
            <w:bookmarkEnd w:id="12"/>
          </w:p>
          <w:p w14:paraId="21DF4DBE" w14:textId="77777777" w:rsidR="00C4525B" w:rsidRDefault="00C4525B" w:rsidP="00DB32A3">
            <w:pPr>
              <w:pStyle w:val="ListParagraph"/>
              <w:numPr>
                <w:ilvl w:val="0"/>
                <w:numId w:val="19"/>
              </w:numPr>
              <w:spacing w:line="360" w:lineRule="auto"/>
              <w:ind w:left="540" w:hanging="540"/>
            </w:pPr>
            <w:r w:rsidRPr="00597669">
              <w:rPr>
                <w:position w:val="-38"/>
              </w:rPr>
              <w:object w:dxaOrig="1540" w:dyaOrig="940" w14:anchorId="054EBA54">
                <v:shape id="_x0000_i1287" type="#_x0000_t75" style="width:77.1pt;height:47.1pt" o:ole="">
                  <v:imagedata r:id="rId547" o:title=""/>
                </v:shape>
                <o:OLEObject Type="Embed" ProgID="Equation.DSMT4" ShapeID="_x0000_i1287" DrawAspect="Content" ObjectID="_1656284195" r:id="rId548"/>
              </w:object>
            </w:r>
          </w:p>
        </w:tc>
        <w:tc>
          <w:tcPr>
            <w:tcW w:w="4826" w:type="dxa"/>
          </w:tcPr>
          <w:p w14:paraId="0EB62AE6" w14:textId="77777777" w:rsidR="00DB32A3" w:rsidRDefault="00DB32A3" w:rsidP="00FC1194">
            <w:pPr>
              <w:pStyle w:val="ListParagraph"/>
              <w:numPr>
                <w:ilvl w:val="0"/>
                <w:numId w:val="19"/>
              </w:numPr>
              <w:spacing w:line="360" w:lineRule="auto"/>
              <w:ind w:left="540" w:hanging="540"/>
            </w:pPr>
            <w:r w:rsidRPr="00597669">
              <w:rPr>
                <w:position w:val="-38"/>
              </w:rPr>
              <w:object w:dxaOrig="1460" w:dyaOrig="940" w14:anchorId="384ED014">
                <v:shape id="_x0000_i1288" type="#_x0000_t75" style="width:72.9pt;height:47.1pt" o:ole="">
                  <v:imagedata r:id="rId549" o:title=""/>
                </v:shape>
                <o:OLEObject Type="Embed" ProgID="Equation.DSMT4" ShapeID="_x0000_i1288" DrawAspect="Content" ObjectID="_1656284196" r:id="rId550"/>
              </w:object>
            </w:r>
          </w:p>
          <w:p w14:paraId="7D98735C" w14:textId="77777777" w:rsidR="002D2B04" w:rsidRDefault="002D2B04" w:rsidP="00FC1194">
            <w:pPr>
              <w:pStyle w:val="ListParagraph"/>
              <w:numPr>
                <w:ilvl w:val="0"/>
                <w:numId w:val="19"/>
              </w:numPr>
              <w:spacing w:line="360" w:lineRule="auto"/>
              <w:ind w:left="540" w:hanging="540"/>
            </w:pPr>
            <w:r w:rsidRPr="00597669">
              <w:rPr>
                <w:position w:val="-38"/>
              </w:rPr>
              <w:object w:dxaOrig="1560" w:dyaOrig="940" w14:anchorId="42916582">
                <v:shape id="_x0000_i1289" type="#_x0000_t75" style="width:78pt;height:47.1pt" o:ole="">
                  <v:imagedata r:id="rId551" o:title=""/>
                </v:shape>
                <o:OLEObject Type="Embed" ProgID="Equation.DSMT4" ShapeID="_x0000_i1289" DrawAspect="Content" ObjectID="_1656284197" r:id="rId552"/>
              </w:object>
            </w:r>
          </w:p>
          <w:p w14:paraId="5C8E82A6" w14:textId="77777777" w:rsidR="00DA77FE" w:rsidRDefault="00DA77FE" w:rsidP="00FC1194">
            <w:pPr>
              <w:pStyle w:val="ListParagraph"/>
              <w:numPr>
                <w:ilvl w:val="0"/>
                <w:numId w:val="19"/>
              </w:numPr>
              <w:spacing w:line="360" w:lineRule="auto"/>
              <w:ind w:left="540" w:hanging="540"/>
            </w:pPr>
            <w:r w:rsidRPr="00597669">
              <w:rPr>
                <w:position w:val="-38"/>
              </w:rPr>
              <w:object w:dxaOrig="1579" w:dyaOrig="940" w14:anchorId="5EF008B0">
                <v:shape id="_x0000_i1290" type="#_x0000_t75" style="width:78.6pt;height:47.1pt" o:ole="">
                  <v:imagedata r:id="rId553" o:title=""/>
                </v:shape>
                <o:OLEObject Type="Embed" ProgID="Equation.DSMT4" ShapeID="_x0000_i1290" DrawAspect="Content" ObjectID="_1656284198" r:id="rId554"/>
              </w:object>
            </w:r>
          </w:p>
          <w:p w14:paraId="62370407" w14:textId="77777777" w:rsidR="00DA77FE" w:rsidRDefault="00DA77FE" w:rsidP="00FC1194">
            <w:pPr>
              <w:pStyle w:val="ListParagraph"/>
              <w:numPr>
                <w:ilvl w:val="0"/>
                <w:numId w:val="19"/>
              </w:numPr>
              <w:spacing w:line="360" w:lineRule="auto"/>
              <w:ind w:left="540" w:hanging="540"/>
            </w:pPr>
            <w:r w:rsidRPr="00C4525B">
              <w:rPr>
                <w:position w:val="-38"/>
              </w:rPr>
              <w:object w:dxaOrig="1680" w:dyaOrig="940" w14:anchorId="398A2752">
                <v:shape id="_x0000_i1291" type="#_x0000_t75" style="width:84pt;height:47.1pt" o:ole="">
                  <v:imagedata r:id="rId555" o:title=""/>
                </v:shape>
                <o:OLEObject Type="Embed" ProgID="Equation.DSMT4" ShapeID="_x0000_i1291" DrawAspect="Content" ObjectID="_1656284199" r:id="rId556"/>
              </w:object>
            </w:r>
          </w:p>
          <w:p w14:paraId="73A265B1" w14:textId="77777777" w:rsidR="00DA77FE" w:rsidRDefault="00DA77FE" w:rsidP="00FC1194">
            <w:pPr>
              <w:pStyle w:val="ListParagraph"/>
              <w:numPr>
                <w:ilvl w:val="0"/>
                <w:numId w:val="19"/>
              </w:numPr>
              <w:spacing w:line="360" w:lineRule="auto"/>
              <w:ind w:left="540" w:hanging="540"/>
            </w:pPr>
            <w:r w:rsidRPr="00C4525B">
              <w:rPr>
                <w:position w:val="-38"/>
              </w:rPr>
              <w:object w:dxaOrig="1860" w:dyaOrig="940" w14:anchorId="04135766">
                <v:shape id="_x0000_i1292" type="#_x0000_t75" style="width:93pt;height:47.1pt" o:ole="">
                  <v:imagedata r:id="rId557" o:title=""/>
                </v:shape>
                <o:OLEObject Type="Embed" ProgID="Equation.DSMT4" ShapeID="_x0000_i1292" DrawAspect="Content" ObjectID="_1656284200" r:id="rId558"/>
              </w:object>
            </w:r>
          </w:p>
          <w:p w14:paraId="38243FBF" w14:textId="77777777" w:rsidR="00C4525B" w:rsidRDefault="00C4525B" w:rsidP="00FC1194">
            <w:pPr>
              <w:pStyle w:val="ListParagraph"/>
              <w:numPr>
                <w:ilvl w:val="0"/>
                <w:numId w:val="19"/>
              </w:numPr>
              <w:spacing w:line="360" w:lineRule="auto"/>
              <w:ind w:left="540" w:hanging="540"/>
            </w:pPr>
            <w:r w:rsidRPr="00C4525B">
              <w:rPr>
                <w:position w:val="-38"/>
              </w:rPr>
              <w:object w:dxaOrig="2000" w:dyaOrig="1060" w14:anchorId="750C9907">
                <v:shape id="_x0000_i1293" type="#_x0000_t75" style="width:99.9pt;height:53.4pt" o:ole="">
                  <v:imagedata r:id="rId559" o:title=""/>
                </v:shape>
                <o:OLEObject Type="Embed" ProgID="Equation.DSMT4" ShapeID="_x0000_i1293" DrawAspect="Content" ObjectID="_1656284201" r:id="rId560"/>
              </w:object>
            </w:r>
            <w:r>
              <w:t xml:space="preserve"> </w:t>
            </w:r>
          </w:p>
          <w:p w14:paraId="61AE5362" w14:textId="77777777" w:rsidR="00C4525B" w:rsidRDefault="00C4525B" w:rsidP="00FC1194">
            <w:pPr>
              <w:pStyle w:val="ListParagraph"/>
              <w:numPr>
                <w:ilvl w:val="0"/>
                <w:numId w:val="19"/>
              </w:numPr>
              <w:spacing w:line="360" w:lineRule="auto"/>
              <w:ind w:left="540" w:hanging="540"/>
            </w:pPr>
            <w:r w:rsidRPr="00C4525B">
              <w:rPr>
                <w:position w:val="-38"/>
              </w:rPr>
              <w:object w:dxaOrig="2200" w:dyaOrig="940" w14:anchorId="7F578B7D">
                <v:shape id="_x0000_i1294" type="#_x0000_t75" style="width:110.1pt;height:47.1pt" o:ole="">
                  <v:imagedata r:id="rId561" o:title=""/>
                </v:shape>
                <o:OLEObject Type="Embed" ProgID="Equation.DSMT4" ShapeID="_x0000_i1294" DrawAspect="Content" ObjectID="_1656284202" r:id="rId562"/>
              </w:object>
            </w:r>
            <w:r>
              <w:t xml:space="preserve"> </w:t>
            </w:r>
          </w:p>
          <w:bookmarkStart w:id="13" w:name="_Hlk500232787"/>
          <w:p w14:paraId="77C1BE00" w14:textId="77777777" w:rsidR="00167804" w:rsidRDefault="00167804" w:rsidP="00FC1194">
            <w:pPr>
              <w:pStyle w:val="ListParagraph"/>
              <w:numPr>
                <w:ilvl w:val="0"/>
                <w:numId w:val="19"/>
              </w:numPr>
              <w:spacing w:line="360" w:lineRule="auto"/>
              <w:ind w:left="540" w:hanging="540"/>
            </w:pPr>
            <w:r w:rsidRPr="00C4525B">
              <w:rPr>
                <w:position w:val="-38"/>
              </w:rPr>
              <w:object w:dxaOrig="2020" w:dyaOrig="940" w14:anchorId="5C8F349E">
                <v:shape id="_x0000_i1295" type="#_x0000_t75" style="width:101.1pt;height:47.1pt" o:ole="">
                  <v:imagedata r:id="rId563" o:title=""/>
                </v:shape>
                <o:OLEObject Type="Embed" ProgID="Equation.DSMT4" ShapeID="_x0000_i1295" DrawAspect="Content" ObjectID="_1656284203" r:id="rId564"/>
              </w:object>
            </w:r>
            <w:bookmarkEnd w:id="13"/>
          </w:p>
          <w:p w14:paraId="5EA2F950" w14:textId="77777777" w:rsidR="00C4525B" w:rsidRDefault="00C4525B" w:rsidP="00FC1194">
            <w:pPr>
              <w:pStyle w:val="ListParagraph"/>
              <w:numPr>
                <w:ilvl w:val="0"/>
                <w:numId w:val="19"/>
              </w:numPr>
              <w:spacing w:line="360" w:lineRule="auto"/>
              <w:ind w:left="540" w:hanging="540"/>
            </w:pPr>
            <w:r w:rsidRPr="00501C51">
              <w:rPr>
                <w:noProof/>
                <w:position w:val="-36"/>
              </w:rPr>
              <w:object w:dxaOrig="2299" w:dyaOrig="900" w14:anchorId="7CE27520">
                <v:shape id="_x0000_i1296" type="#_x0000_t75" style="width:114.6pt;height:45pt" o:ole="">
                  <v:imagedata r:id="rId565" o:title=""/>
                </v:shape>
                <o:OLEObject Type="Embed" ProgID="Equation.DSMT4" ShapeID="_x0000_i1296" DrawAspect="Content" ObjectID="_1656284204" r:id="rId566"/>
              </w:object>
            </w:r>
          </w:p>
          <w:p w14:paraId="2D4360E2" w14:textId="77777777" w:rsidR="0073247E" w:rsidRDefault="0073247E" w:rsidP="00FC1194">
            <w:pPr>
              <w:pStyle w:val="ListParagraph"/>
              <w:numPr>
                <w:ilvl w:val="0"/>
                <w:numId w:val="19"/>
              </w:numPr>
              <w:spacing w:line="360" w:lineRule="auto"/>
              <w:ind w:left="540" w:hanging="540"/>
            </w:pPr>
            <w:r w:rsidRPr="00501C51">
              <w:rPr>
                <w:noProof/>
                <w:position w:val="-36"/>
              </w:rPr>
              <w:object w:dxaOrig="1620" w:dyaOrig="900" w14:anchorId="16B443C4">
                <v:shape id="_x0000_i1297" type="#_x0000_t75" style="width:81pt;height:45pt" o:ole="">
                  <v:imagedata r:id="rId567" o:title=""/>
                </v:shape>
                <o:OLEObject Type="Embed" ProgID="Equation.DSMT4" ShapeID="_x0000_i1297" DrawAspect="Content" ObjectID="_1656284205" r:id="rId568"/>
              </w:object>
            </w:r>
          </w:p>
          <w:p w14:paraId="0CE88A62" w14:textId="77777777" w:rsidR="0073247E" w:rsidRDefault="0073247E" w:rsidP="00FC1194">
            <w:pPr>
              <w:pStyle w:val="ListParagraph"/>
              <w:numPr>
                <w:ilvl w:val="0"/>
                <w:numId w:val="19"/>
              </w:numPr>
              <w:spacing w:line="360" w:lineRule="auto"/>
              <w:ind w:left="540" w:hanging="540"/>
            </w:pPr>
            <w:r w:rsidRPr="00501C51">
              <w:rPr>
                <w:noProof/>
                <w:position w:val="-36"/>
              </w:rPr>
              <w:object w:dxaOrig="1500" w:dyaOrig="900" w14:anchorId="1C98627D">
                <v:shape id="_x0000_i1298" type="#_x0000_t75" style="width:74.4pt;height:45pt" o:ole="">
                  <v:imagedata r:id="rId569" o:title=""/>
                </v:shape>
                <o:OLEObject Type="Embed" ProgID="Equation.DSMT4" ShapeID="_x0000_i1298" DrawAspect="Content" ObjectID="_1656284206" r:id="rId570"/>
              </w:object>
            </w:r>
          </w:p>
          <w:p w14:paraId="501181A1" w14:textId="77777777" w:rsidR="0073247E" w:rsidRDefault="007B6780" w:rsidP="00FC1194">
            <w:pPr>
              <w:pStyle w:val="ListParagraph"/>
              <w:numPr>
                <w:ilvl w:val="0"/>
                <w:numId w:val="19"/>
              </w:numPr>
              <w:spacing w:line="360" w:lineRule="auto"/>
              <w:ind w:left="540" w:hanging="540"/>
            </w:pPr>
            <w:r w:rsidRPr="007B6780">
              <w:rPr>
                <w:position w:val="-38"/>
              </w:rPr>
              <w:object w:dxaOrig="1560" w:dyaOrig="940" w14:anchorId="1D07164D">
                <v:shape id="_x0000_i1299" type="#_x0000_t75" style="width:78pt;height:47.1pt" o:ole="">
                  <v:imagedata r:id="rId571" o:title=""/>
                </v:shape>
                <o:OLEObject Type="Embed" ProgID="Equation.DSMT4" ShapeID="_x0000_i1299" DrawAspect="Content" ObjectID="_1656284207" r:id="rId572"/>
              </w:object>
            </w:r>
          </w:p>
          <w:p w14:paraId="4AA6E7E3" w14:textId="77777777" w:rsidR="00FC1194" w:rsidRDefault="00236841" w:rsidP="00DB32A3">
            <w:pPr>
              <w:pStyle w:val="ListParagraph"/>
              <w:numPr>
                <w:ilvl w:val="0"/>
                <w:numId w:val="19"/>
              </w:numPr>
              <w:spacing w:line="360" w:lineRule="auto"/>
              <w:ind w:left="540" w:hanging="540"/>
            </w:pPr>
            <w:r w:rsidRPr="00236841">
              <w:rPr>
                <w:position w:val="-38"/>
              </w:rPr>
              <w:object w:dxaOrig="2740" w:dyaOrig="940" w14:anchorId="33EF46FD">
                <v:shape id="_x0000_i1300" type="#_x0000_t75" style="width:136.5pt;height:47.1pt" o:ole="">
                  <v:imagedata r:id="rId573" o:title=""/>
                </v:shape>
                <o:OLEObject Type="Embed" ProgID="Equation.DSMT4" ShapeID="_x0000_i1300" DrawAspect="Content" ObjectID="_1656284208" r:id="rId574"/>
              </w:object>
            </w:r>
          </w:p>
        </w:tc>
      </w:tr>
    </w:tbl>
    <w:p w14:paraId="1E420BAA" w14:textId="77777777" w:rsidR="002D2B04" w:rsidRDefault="002D2B04" w:rsidP="00DA77FE">
      <w:r>
        <w:br w:type="page"/>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7"/>
        <w:gridCol w:w="4956"/>
      </w:tblGrid>
      <w:tr w:rsidR="00DA77FE" w14:paraId="20C4873D" w14:textId="77777777" w:rsidTr="00DB32A3">
        <w:tc>
          <w:tcPr>
            <w:tcW w:w="4923" w:type="dxa"/>
          </w:tcPr>
          <w:p w14:paraId="66C64D0D" w14:textId="77777777" w:rsidR="00DB32A3" w:rsidRDefault="00DB32A3" w:rsidP="00DA77FE">
            <w:pPr>
              <w:pStyle w:val="ListParagraph"/>
              <w:numPr>
                <w:ilvl w:val="0"/>
                <w:numId w:val="19"/>
              </w:numPr>
              <w:spacing w:line="360" w:lineRule="auto"/>
              <w:ind w:left="540" w:hanging="540"/>
            </w:pPr>
            <w:r w:rsidRPr="00236841">
              <w:rPr>
                <w:position w:val="-38"/>
              </w:rPr>
              <w:object w:dxaOrig="1700" w:dyaOrig="940" w14:anchorId="7D832888">
                <v:shape id="_x0000_i1301" type="#_x0000_t75" style="width:84.6pt;height:47.1pt" o:ole="">
                  <v:imagedata r:id="rId575" o:title=""/>
                </v:shape>
                <o:OLEObject Type="Embed" ProgID="Equation.DSMT4" ShapeID="_x0000_i1301" DrawAspect="Content" ObjectID="_1656284209" r:id="rId576"/>
              </w:object>
            </w:r>
          </w:p>
          <w:p w14:paraId="6086E135" w14:textId="77777777" w:rsidR="002D2B04" w:rsidRDefault="002D2B04" w:rsidP="00DA77FE">
            <w:pPr>
              <w:pStyle w:val="ListParagraph"/>
              <w:numPr>
                <w:ilvl w:val="0"/>
                <w:numId w:val="19"/>
              </w:numPr>
              <w:spacing w:line="360" w:lineRule="auto"/>
              <w:ind w:left="540" w:hanging="540"/>
            </w:pPr>
            <w:r w:rsidRPr="00236841">
              <w:rPr>
                <w:position w:val="-38"/>
              </w:rPr>
              <w:object w:dxaOrig="1980" w:dyaOrig="940" w14:anchorId="2BB6D455">
                <v:shape id="_x0000_i1302" type="#_x0000_t75" style="width:98.1pt;height:47.1pt" o:ole="">
                  <v:imagedata r:id="rId577" o:title=""/>
                </v:shape>
                <o:OLEObject Type="Embed" ProgID="Equation.DSMT4" ShapeID="_x0000_i1302" DrawAspect="Content" ObjectID="_1656284210" r:id="rId578"/>
              </w:object>
            </w:r>
          </w:p>
          <w:p w14:paraId="317AA744" w14:textId="77777777" w:rsidR="00DA77FE" w:rsidRDefault="00DA77FE" w:rsidP="00DA77FE">
            <w:pPr>
              <w:pStyle w:val="ListParagraph"/>
              <w:numPr>
                <w:ilvl w:val="0"/>
                <w:numId w:val="19"/>
              </w:numPr>
              <w:spacing w:line="360" w:lineRule="auto"/>
              <w:ind w:left="540" w:hanging="540"/>
            </w:pPr>
            <w:r w:rsidRPr="005A6FB4">
              <w:rPr>
                <w:position w:val="-44"/>
              </w:rPr>
              <w:object w:dxaOrig="2200" w:dyaOrig="1040" w14:anchorId="1FFC7C26">
                <v:shape id="_x0000_i1303" type="#_x0000_t75" style="width:110.1pt;height:51.6pt" o:ole="">
                  <v:imagedata r:id="rId579" o:title=""/>
                </v:shape>
                <o:OLEObject Type="Embed" ProgID="Equation.DSMT4" ShapeID="_x0000_i1303" DrawAspect="Content" ObjectID="_1656284211" r:id="rId580"/>
              </w:object>
            </w:r>
          </w:p>
          <w:p w14:paraId="496F9C97" w14:textId="77777777" w:rsidR="00A46DCF" w:rsidRDefault="00A46DCF" w:rsidP="00DA77FE">
            <w:pPr>
              <w:pStyle w:val="ListParagraph"/>
              <w:numPr>
                <w:ilvl w:val="0"/>
                <w:numId w:val="19"/>
              </w:numPr>
              <w:spacing w:line="360" w:lineRule="auto"/>
              <w:ind w:left="540" w:hanging="540"/>
            </w:pPr>
            <w:r w:rsidRPr="00620D06">
              <w:rPr>
                <w:noProof/>
                <w:position w:val="-38"/>
              </w:rPr>
              <w:object w:dxaOrig="1700" w:dyaOrig="1020" w14:anchorId="34338B48">
                <v:shape id="_x0000_i1304" type="#_x0000_t75" style="width:84.6pt;height:51pt" o:ole="">
                  <v:imagedata r:id="rId581" o:title=""/>
                </v:shape>
                <o:OLEObject Type="Embed" ProgID="Equation.DSMT4" ShapeID="_x0000_i1304" DrawAspect="Content" ObjectID="_1656284212" r:id="rId582"/>
              </w:object>
            </w:r>
          </w:p>
          <w:p w14:paraId="59D7323B" w14:textId="77777777" w:rsidR="008F5EDE" w:rsidRDefault="008F5EDE" w:rsidP="00DA77FE">
            <w:pPr>
              <w:pStyle w:val="ListParagraph"/>
              <w:numPr>
                <w:ilvl w:val="0"/>
                <w:numId w:val="19"/>
              </w:numPr>
              <w:spacing w:line="360" w:lineRule="auto"/>
              <w:ind w:left="540" w:hanging="540"/>
            </w:pPr>
            <w:r w:rsidRPr="00620D06">
              <w:rPr>
                <w:noProof/>
                <w:position w:val="-38"/>
              </w:rPr>
              <w:object w:dxaOrig="1719" w:dyaOrig="920" w14:anchorId="38731BF4">
                <v:shape id="_x0000_i1305" type="#_x0000_t75" style="width:86.1pt;height:45pt" o:ole="">
                  <v:imagedata r:id="rId583" o:title=""/>
                </v:shape>
                <o:OLEObject Type="Embed" ProgID="Equation.DSMT4" ShapeID="_x0000_i1305" DrawAspect="Content" ObjectID="_1656284213" r:id="rId584"/>
              </w:object>
            </w:r>
          </w:p>
          <w:p w14:paraId="2FAEF86C" w14:textId="77777777" w:rsidR="00A542D2" w:rsidRDefault="00A542D2" w:rsidP="00DA77FE">
            <w:pPr>
              <w:pStyle w:val="ListParagraph"/>
              <w:numPr>
                <w:ilvl w:val="0"/>
                <w:numId w:val="19"/>
              </w:numPr>
              <w:spacing w:line="360" w:lineRule="auto"/>
              <w:ind w:left="540" w:hanging="540"/>
            </w:pPr>
            <w:r w:rsidRPr="00C346DB">
              <w:rPr>
                <w:position w:val="-38"/>
              </w:rPr>
              <w:object w:dxaOrig="1560" w:dyaOrig="940" w14:anchorId="33042E77">
                <v:shape id="_x0000_i1306" type="#_x0000_t75" style="width:78pt;height:47.1pt" o:ole="">
                  <v:imagedata r:id="rId585" o:title=""/>
                </v:shape>
                <o:OLEObject Type="Embed" ProgID="Equation.DSMT4" ShapeID="_x0000_i1306" DrawAspect="Content" ObjectID="_1656284214" r:id="rId586"/>
              </w:object>
            </w:r>
          </w:p>
        </w:tc>
        <w:tc>
          <w:tcPr>
            <w:tcW w:w="4882" w:type="dxa"/>
          </w:tcPr>
          <w:p w14:paraId="667D0BCB" w14:textId="77777777" w:rsidR="00C346DB" w:rsidRDefault="00C346DB" w:rsidP="00DA77FE">
            <w:pPr>
              <w:pStyle w:val="ListParagraph"/>
              <w:numPr>
                <w:ilvl w:val="0"/>
                <w:numId w:val="19"/>
              </w:numPr>
              <w:spacing w:line="360" w:lineRule="auto"/>
              <w:ind w:left="540" w:hanging="540"/>
            </w:pPr>
            <w:r w:rsidRPr="00C346DB">
              <w:rPr>
                <w:position w:val="-38"/>
              </w:rPr>
              <w:object w:dxaOrig="1700" w:dyaOrig="940" w14:anchorId="4277685E">
                <v:shape id="_x0000_i1307" type="#_x0000_t75" style="width:84.6pt;height:47.1pt" o:ole="">
                  <v:imagedata r:id="rId587" o:title=""/>
                </v:shape>
                <o:OLEObject Type="Embed" ProgID="Equation.DSMT4" ShapeID="_x0000_i1307" DrawAspect="Content" ObjectID="_1656284215" r:id="rId588"/>
              </w:object>
            </w:r>
            <w:r>
              <w:t xml:space="preserve"> </w:t>
            </w:r>
          </w:p>
          <w:bookmarkStart w:id="14" w:name="_Hlk500274603"/>
          <w:p w14:paraId="663A4C4D" w14:textId="77777777" w:rsidR="00280835" w:rsidRDefault="008F5EDE" w:rsidP="00DA77FE">
            <w:pPr>
              <w:pStyle w:val="ListParagraph"/>
              <w:numPr>
                <w:ilvl w:val="0"/>
                <w:numId w:val="19"/>
              </w:numPr>
              <w:spacing w:line="360" w:lineRule="auto"/>
              <w:ind w:left="540" w:hanging="540"/>
            </w:pPr>
            <w:r w:rsidRPr="008F5EDE">
              <w:rPr>
                <w:position w:val="-38"/>
              </w:rPr>
              <w:object w:dxaOrig="1700" w:dyaOrig="940" w14:anchorId="79EBAF84">
                <v:shape id="_x0000_i1308" type="#_x0000_t75" style="width:84.6pt;height:47.1pt" o:ole="">
                  <v:imagedata r:id="rId589" o:title=""/>
                </v:shape>
                <o:OLEObject Type="Embed" ProgID="Equation.DSMT4" ShapeID="_x0000_i1308" DrawAspect="Content" ObjectID="_1656284216" r:id="rId590"/>
              </w:object>
            </w:r>
            <w:bookmarkEnd w:id="14"/>
            <w:r w:rsidR="00280835">
              <w:t xml:space="preserve"> </w:t>
            </w:r>
          </w:p>
          <w:bookmarkStart w:id="15" w:name="_Hlk500274674"/>
          <w:p w14:paraId="658E12D7" w14:textId="77777777" w:rsidR="008F5EDE" w:rsidRDefault="008F5EDE" w:rsidP="00DA77FE">
            <w:pPr>
              <w:pStyle w:val="ListParagraph"/>
              <w:numPr>
                <w:ilvl w:val="0"/>
                <w:numId w:val="19"/>
              </w:numPr>
              <w:spacing w:line="360" w:lineRule="auto"/>
              <w:ind w:left="540" w:hanging="540"/>
            </w:pPr>
            <w:r w:rsidRPr="008F5EDE">
              <w:rPr>
                <w:position w:val="-38"/>
              </w:rPr>
              <w:object w:dxaOrig="1579" w:dyaOrig="940" w14:anchorId="61B96532">
                <v:shape id="_x0000_i1309" type="#_x0000_t75" style="width:78.6pt;height:47.1pt" o:ole="">
                  <v:imagedata r:id="rId591" o:title=""/>
                </v:shape>
                <o:OLEObject Type="Embed" ProgID="Equation.DSMT4" ShapeID="_x0000_i1309" DrawAspect="Content" ObjectID="_1656284217" r:id="rId592"/>
              </w:object>
            </w:r>
            <w:bookmarkEnd w:id="15"/>
          </w:p>
          <w:p w14:paraId="1675BF63" w14:textId="77777777" w:rsidR="00DF5A93" w:rsidRDefault="00DF5A93" w:rsidP="00DA77FE">
            <w:pPr>
              <w:pStyle w:val="ListParagraph"/>
              <w:numPr>
                <w:ilvl w:val="0"/>
                <w:numId w:val="19"/>
              </w:numPr>
              <w:spacing w:line="360" w:lineRule="auto"/>
              <w:ind w:left="540" w:hanging="540"/>
            </w:pPr>
            <w:r w:rsidRPr="00DF5A93">
              <w:rPr>
                <w:position w:val="-38"/>
              </w:rPr>
              <w:object w:dxaOrig="1640" w:dyaOrig="940" w14:anchorId="206C0DF3">
                <v:shape id="_x0000_i1310" type="#_x0000_t75" style="width:81.9pt;height:47.1pt" o:ole="">
                  <v:imagedata r:id="rId593" o:title=""/>
                </v:shape>
                <o:OLEObject Type="Embed" ProgID="Equation.DSMT4" ShapeID="_x0000_i1310" DrawAspect="Content" ObjectID="_1656284218" r:id="rId594"/>
              </w:object>
            </w:r>
          </w:p>
          <w:p w14:paraId="3E3C076A" w14:textId="77777777" w:rsidR="00A542D2" w:rsidRDefault="00A542D2" w:rsidP="00DA77FE">
            <w:pPr>
              <w:pStyle w:val="ListParagraph"/>
              <w:numPr>
                <w:ilvl w:val="0"/>
                <w:numId w:val="19"/>
              </w:numPr>
              <w:spacing w:line="360" w:lineRule="auto"/>
              <w:ind w:left="540" w:hanging="540"/>
            </w:pPr>
            <w:r w:rsidRPr="00D266E5">
              <w:rPr>
                <w:position w:val="-38"/>
              </w:rPr>
              <w:object w:dxaOrig="1840" w:dyaOrig="940" w14:anchorId="6C5FF47F">
                <v:shape id="_x0000_i1311" type="#_x0000_t75" style="width:92.4pt;height:47.1pt" o:ole="">
                  <v:imagedata r:id="rId595" o:title=""/>
                </v:shape>
                <o:OLEObject Type="Embed" ProgID="Equation.DSMT4" ShapeID="_x0000_i1311" DrawAspect="Content" ObjectID="_1656284219" r:id="rId596"/>
              </w:object>
            </w:r>
          </w:p>
          <w:p w14:paraId="1FF54E2B" w14:textId="77777777" w:rsidR="00A542D2" w:rsidRDefault="00A542D2" w:rsidP="00DA77FE">
            <w:pPr>
              <w:pStyle w:val="ListParagraph"/>
              <w:numPr>
                <w:ilvl w:val="0"/>
                <w:numId w:val="19"/>
              </w:numPr>
              <w:spacing w:line="360" w:lineRule="auto"/>
              <w:ind w:left="540" w:hanging="540"/>
            </w:pPr>
            <w:r w:rsidRPr="00D266E5">
              <w:rPr>
                <w:position w:val="-38"/>
              </w:rPr>
              <w:object w:dxaOrig="2040" w:dyaOrig="940" w14:anchorId="3833A872">
                <v:shape id="_x0000_i1312" type="#_x0000_t75" style="width:102pt;height:47.1pt" o:ole="">
                  <v:imagedata r:id="rId597" o:title=""/>
                </v:shape>
                <o:OLEObject Type="Embed" ProgID="Equation.DSMT4" ShapeID="_x0000_i1312" DrawAspect="Content" ObjectID="_1656284220" r:id="rId598"/>
              </w:object>
            </w:r>
          </w:p>
        </w:tc>
      </w:tr>
    </w:tbl>
    <w:p w14:paraId="2E84EACE" w14:textId="77777777" w:rsidR="00DA77FE" w:rsidRPr="00DF5A93" w:rsidRDefault="00DA77FE" w:rsidP="00DF5A93">
      <w:pPr>
        <w:spacing w:line="240" w:lineRule="auto"/>
      </w:pPr>
    </w:p>
    <w:p w14:paraId="3C30AACA" w14:textId="77777777" w:rsidR="008F1A44" w:rsidRDefault="00E10B4E" w:rsidP="008F1A44">
      <w:pPr>
        <w:pStyle w:val="ListParagraph"/>
        <w:numPr>
          <w:ilvl w:val="0"/>
          <w:numId w:val="19"/>
        </w:numPr>
        <w:spacing w:line="240" w:lineRule="auto"/>
        <w:ind w:left="540" w:hanging="540"/>
      </w:pPr>
      <w:r>
        <w:t xml:space="preserve">Derive the formula </w:t>
      </w:r>
      <w:r w:rsidR="00B34F86" w:rsidRPr="00B34F86">
        <w:rPr>
          <w:position w:val="-28"/>
        </w:rPr>
        <w:object w:dxaOrig="2659" w:dyaOrig="680" w14:anchorId="30D1DE14">
          <v:shape id="_x0000_i1313" type="#_x0000_t75" style="width:132pt;height:33.9pt" o:ole="">
            <v:imagedata r:id="rId599" o:title=""/>
          </v:shape>
          <o:OLEObject Type="Embed" ProgID="Equation.DSMT4" ShapeID="_x0000_i1313" DrawAspect="Content" ObjectID="_1656284221" r:id="rId600"/>
        </w:object>
      </w:r>
      <w:r>
        <w:t xml:space="preserve"> for all real </w:t>
      </w:r>
      <w:r w:rsidRPr="00A47D40">
        <w:rPr>
          <w:i/>
        </w:rPr>
        <w:t>x</w:t>
      </w:r>
      <w:r>
        <w:t>. Explain in your derivation why the plus sign is used with the square root instead of the minus sign</w:t>
      </w:r>
      <w:r w:rsidR="000444C5">
        <w:t>.</w:t>
      </w:r>
    </w:p>
    <w:p w14:paraId="3214EBF0" w14:textId="77777777" w:rsidR="008F1A44" w:rsidRDefault="008F1A44" w:rsidP="00735099"/>
    <w:p w14:paraId="67AC26E2" w14:textId="77777777" w:rsidR="008F1A44" w:rsidRDefault="008F1A44" w:rsidP="008F1A44">
      <w:pPr>
        <w:pStyle w:val="ListParagraph"/>
        <w:numPr>
          <w:ilvl w:val="0"/>
          <w:numId w:val="19"/>
        </w:numPr>
        <w:spacing w:line="240" w:lineRule="auto"/>
        <w:ind w:left="540" w:hanging="540"/>
      </w:pPr>
      <w:r>
        <w:t xml:space="preserve">Find the linear approximation to </w:t>
      </w:r>
      <w:r w:rsidRPr="004C7511">
        <w:rPr>
          <w:position w:val="-14"/>
        </w:rPr>
        <w:object w:dxaOrig="1420" w:dyaOrig="400" w14:anchorId="7E4175BC">
          <v:shape id="_x0000_i1314" type="#_x0000_t75" style="width:71.4pt;height:20.4pt" o:ole="">
            <v:imagedata r:id="rId601" o:title=""/>
          </v:shape>
          <o:OLEObject Type="Embed" ProgID="Equation.DSMT4" ShapeID="_x0000_i1314" DrawAspect="Content" ObjectID="_1656284222" r:id="rId602"/>
        </w:object>
      </w:r>
      <w:r>
        <w:t xml:space="preserve"> at </w:t>
      </w:r>
      <w:r w:rsidRPr="005E3BD6">
        <w:rPr>
          <w:position w:val="-6"/>
        </w:rPr>
        <w:object w:dxaOrig="760" w:dyaOrig="279" w14:anchorId="304EB0A6">
          <v:shape id="_x0000_i1315" type="#_x0000_t75" style="width:38.4pt;height:14.4pt" o:ole="">
            <v:imagedata r:id="rId603" o:title=""/>
          </v:shape>
          <o:OLEObject Type="Embed" ProgID="Equation.DSMT4" ShapeID="_x0000_i1315" DrawAspect="Content" ObjectID="_1656284223" r:id="rId604"/>
        </w:object>
      </w:r>
      <w:r>
        <w:t xml:space="preserve"> and then use it to approximate the value of </w:t>
      </w:r>
      <w:r w:rsidRPr="005E3BD6">
        <w:rPr>
          <w:position w:val="-6"/>
        </w:rPr>
        <w:object w:dxaOrig="620" w:dyaOrig="279" w14:anchorId="55DB93D0">
          <v:shape id="_x0000_i1316" type="#_x0000_t75" style="width:30.9pt;height:14.4pt" o:ole="">
            <v:imagedata r:id="rId605" o:title=""/>
          </v:shape>
          <o:OLEObject Type="Embed" ProgID="Equation.DSMT4" ShapeID="_x0000_i1316" DrawAspect="Content" ObjectID="_1656284224" r:id="rId606"/>
        </w:object>
      </w:r>
      <w:r>
        <w:t>.</w:t>
      </w:r>
    </w:p>
    <w:p w14:paraId="525C9DFE" w14:textId="77777777" w:rsidR="00602FDD" w:rsidRPr="00602FDD" w:rsidRDefault="00602FDD" w:rsidP="00A94CE5">
      <w:pPr>
        <w:spacing w:line="360" w:lineRule="auto"/>
      </w:pPr>
    </w:p>
    <w:p w14:paraId="4625F6B5" w14:textId="5FE137AA" w:rsidR="00735099" w:rsidRDefault="00A02985" w:rsidP="00A02985">
      <w:pPr>
        <w:tabs>
          <w:tab w:val="left" w:pos="1260"/>
        </w:tabs>
        <w:spacing w:line="360" w:lineRule="auto"/>
      </w:pPr>
      <w:bookmarkStart w:id="16" w:name="_Hlk500321751"/>
      <w:r>
        <w:t>(</w:t>
      </w:r>
      <w:r>
        <w:rPr>
          <w:b/>
          <w:bCs/>
        </w:rPr>
        <w:t>10</w:t>
      </w:r>
      <w:r>
        <w:rPr>
          <w:b/>
          <w:bCs/>
        </w:rPr>
        <w:t>4</w:t>
      </w:r>
      <w:r w:rsidRPr="004363D6">
        <w:rPr>
          <w:b/>
          <w:bCs/>
        </w:rPr>
        <w:t xml:space="preserve"> – </w:t>
      </w:r>
      <w:r>
        <w:rPr>
          <w:b/>
          <w:bCs/>
        </w:rPr>
        <w:t>1</w:t>
      </w:r>
      <w:r>
        <w:rPr>
          <w:b/>
          <w:bCs/>
        </w:rPr>
        <w:t>17</w:t>
      </w:r>
      <w:r>
        <w:t>)</w:t>
      </w:r>
      <w:r>
        <w:tab/>
      </w:r>
      <w:r w:rsidR="008F1A44">
        <w:t xml:space="preserve">Evaluate </w:t>
      </w:r>
      <w:r w:rsidR="00735099">
        <w:t>the limit:</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0"/>
        <w:gridCol w:w="4866"/>
      </w:tblGrid>
      <w:tr w:rsidR="00735099" w14:paraId="0C496246" w14:textId="77777777" w:rsidTr="00A94CE5">
        <w:tc>
          <w:tcPr>
            <w:tcW w:w="5107" w:type="dxa"/>
          </w:tcPr>
          <w:p w14:paraId="39766B00" w14:textId="77777777" w:rsidR="00FC1F08" w:rsidRDefault="00FC1F08" w:rsidP="003021D0">
            <w:pPr>
              <w:pStyle w:val="ListParagraph"/>
              <w:numPr>
                <w:ilvl w:val="0"/>
                <w:numId w:val="19"/>
              </w:numPr>
              <w:spacing w:line="276" w:lineRule="auto"/>
              <w:ind w:left="540" w:hanging="540"/>
            </w:pPr>
            <w:r w:rsidRPr="008F1A44">
              <w:rPr>
                <w:position w:val="-28"/>
              </w:rPr>
              <w:object w:dxaOrig="1620" w:dyaOrig="620" w14:anchorId="63C285A7">
                <v:shape id="_x0000_i2453" type="#_x0000_t75" style="width:81pt;height:30.9pt" o:ole="">
                  <v:imagedata r:id="rId607" o:title=""/>
                </v:shape>
                <o:OLEObject Type="Embed" ProgID="Equation.DSMT4" ShapeID="_x0000_i2453" DrawAspect="Content" ObjectID="_1656284225" r:id="rId608"/>
              </w:object>
            </w:r>
            <w:r>
              <w:t xml:space="preserve"> </w:t>
            </w:r>
          </w:p>
          <w:p w14:paraId="0EF3B266" w14:textId="77777777" w:rsidR="002E05D8" w:rsidRDefault="00FC1F08" w:rsidP="00735099">
            <w:pPr>
              <w:pStyle w:val="ListParagraph"/>
              <w:numPr>
                <w:ilvl w:val="0"/>
                <w:numId w:val="19"/>
              </w:numPr>
              <w:spacing w:line="276" w:lineRule="auto"/>
              <w:ind w:left="540" w:hanging="540"/>
            </w:pPr>
            <w:r w:rsidRPr="008F1A44">
              <w:rPr>
                <w:position w:val="-28"/>
              </w:rPr>
              <w:object w:dxaOrig="1320" w:dyaOrig="520" w14:anchorId="388E3182">
                <v:shape id="_x0000_i2454" type="#_x0000_t75" style="width:66pt;height:25.5pt" o:ole="">
                  <v:imagedata r:id="rId609" o:title=""/>
                </v:shape>
                <o:OLEObject Type="Embed" ProgID="Equation.DSMT4" ShapeID="_x0000_i2454" DrawAspect="Content" ObjectID="_1656284226" r:id="rId610"/>
              </w:object>
            </w:r>
          </w:p>
          <w:p w14:paraId="360FACE6" w14:textId="77777777" w:rsidR="003021D0" w:rsidRDefault="003021D0" w:rsidP="00735099">
            <w:pPr>
              <w:pStyle w:val="ListParagraph"/>
              <w:numPr>
                <w:ilvl w:val="0"/>
                <w:numId w:val="19"/>
              </w:numPr>
              <w:spacing w:line="276" w:lineRule="auto"/>
              <w:ind w:left="540" w:hanging="540"/>
            </w:pPr>
            <w:r w:rsidRPr="008F1A44">
              <w:rPr>
                <w:position w:val="-28"/>
              </w:rPr>
              <w:object w:dxaOrig="1440" w:dyaOrig="520" w14:anchorId="420E19E6">
                <v:shape id="_x0000_i2455" type="#_x0000_t75" style="width:1in;height:25.5pt" o:ole="">
                  <v:imagedata r:id="rId611" o:title=""/>
                </v:shape>
                <o:OLEObject Type="Embed" ProgID="Equation.DSMT4" ShapeID="_x0000_i2455" DrawAspect="Content" ObjectID="_1656284227" r:id="rId612"/>
              </w:object>
            </w:r>
          </w:p>
          <w:p w14:paraId="1268D617" w14:textId="77777777" w:rsidR="003021D0" w:rsidRDefault="003021D0" w:rsidP="00735099">
            <w:pPr>
              <w:pStyle w:val="ListParagraph"/>
              <w:numPr>
                <w:ilvl w:val="0"/>
                <w:numId w:val="19"/>
              </w:numPr>
              <w:spacing w:line="276" w:lineRule="auto"/>
              <w:ind w:left="540" w:hanging="540"/>
            </w:pPr>
            <w:r w:rsidRPr="008F1A44">
              <w:rPr>
                <w:position w:val="-28"/>
              </w:rPr>
              <w:object w:dxaOrig="1300" w:dyaOrig="520" w14:anchorId="320465F2">
                <v:shape id="_x0000_i2456" type="#_x0000_t75" style="width:65.4pt;height:25.5pt" o:ole="">
                  <v:imagedata r:id="rId613" o:title=""/>
                </v:shape>
                <o:OLEObject Type="Embed" ProgID="Equation.DSMT4" ShapeID="_x0000_i2456" DrawAspect="Content" ObjectID="_1656284228" r:id="rId614"/>
              </w:object>
            </w:r>
          </w:p>
          <w:p w14:paraId="5AE9DE5C" w14:textId="77777777" w:rsidR="007A293A" w:rsidRDefault="007A293A" w:rsidP="00735099">
            <w:pPr>
              <w:pStyle w:val="ListParagraph"/>
              <w:numPr>
                <w:ilvl w:val="0"/>
                <w:numId w:val="19"/>
              </w:numPr>
              <w:spacing w:line="276" w:lineRule="auto"/>
              <w:ind w:left="540" w:hanging="540"/>
            </w:pPr>
            <w:r w:rsidRPr="007A293A">
              <w:rPr>
                <w:position w:val="-32"/>
              </w:rPr>
              <w:object w:dxaOrig="1400" w:dyaOrig="560" w14:anchorId="6DC7C323">
                <v:shape id="_x0000_i2457" type="#_x0000_t75" style="width:69.6pt;height:27.6pt" o:ole="">
                  <v:imagedata r:id="rId615" o:title=""/>
                </v:shape>
                <o:OLEObject Type="Embed" ProgID="Equation.DSMT4" ShapeID="_x0000_i2457" DrawAspect="Content" ObjectID="_1656284229" r:id="rId616"/>
              </w:object>
            </w:r>
          </w:p>
          <w:p w14:paraId="59045D7E" w14:textId="77777777" w:rsidR="007A293A" w:rsidRDefault="007A293A" w:rsidP="00735099">
            <w:pPr>
              <w:pStyle w:val="ListParagraph"/>
              <w:numPr>
                <w:ilvl w:val="0"/>
                <w:numId w:val="19"/>
              </w:numPr>
              <w:spacing w:line="276" w:lineRule="auto"/>
              <w:ind w:left="540" w:hanging="540"/>
            </w:pPr>
            <w:r w:rsidRPr="007A293A">
              <w:rPr>
                <w:position w:val="-32"/>
              </w:rPr>
              <w:object w:dxaOrig="1400" w:dyaOrig="560" w14:anchorId="239607D5">
                <v:shape id="_x0000_i2458" type="#_x0000_t75" style="width:69.6pt;height:27.6pt" o:ole="">
                  <v:imagedata r:id="rId617" o:title=""/>
                </v:shape>
                <o:OLEObject Type="Embed" ProgID="Equation.DSMT4" ShapeID="_x0000_i2458" DrawAspect="Content" ObjectID="_1656284230" r:id="rId618"/>
              </w:object>
            </w:r>
          </w:p>
          <w:p w14:paraId="17837E19" w14:textId="77777777" w:rsidR="00745C57" w:rsidRDefault="002E05D8" w:rsidP="007A293A">
            <w:pPr>
              <w:pStyle w:val="ListParagraph"/>
              <w:numPr>
                <w:ilvl w:val="0"/>
                <w:numId w:val="19"/>
              </w:numPr>
              <w:spacing w:line="276" w:lineRule="auto"/>
              <w:ind w:left="540" w:hanging="540"/>
            </w:pPr>
            <w:r w:rsidRPr="008F1A44">
              <w:rPr>
                <w:position w:val="-28"/>
              </w:rPr>
              <w:object w:dxaOrig="1320" w:dyaOrig="520" w14:anchorId="4DB7426E">
                <v:shape id="_x0000_i2459" type="#_x0000_t75" style="width:66pt;height:25.5pt" o:ole="">
                  <v:imagedata r:id="rId619" o:title=""/>
                </v:shape>
                <o:OLEObject Type="Embed" ProgID="Equation.DSMT4" ShapeID="_x0000_i2459" DrawAspect="Content" ObjectID="_1656284231" r:id="rId620"/>
              </w:object>
            </w:r>
          </w:p>
        </w:tc>
        <w:tc>
          <w:tcPr>
            <w:tcW w:w="5107" w:type="dxa"/>
          </w:tcPr>
          <w:p w14:paraId="2A8937F6" w14:textId="77777777" w:rsidR="007A293A" w:rsidRDefault="007A293A" w:rsidP="00FC1F08">
            <w:pPr>
              <w:pStyle w:val="ListParagraph"/>
              <w:numPr>
                <w:ilvl w:val="0"/>
                <w:numId w:val="19"/>
              </w:numPr>
              <w:spacing w:line="276" w:lineRule="auto"/>
              <w:ind w:left="540" w:hanging="540"/>
            </w:pPr>
            <w:r w:rsidRPr="008F1A44">
              <w:rPr>
                <w:position w:val="-28"/>
              </w:rPr>
              <w:object w:dxaOrig="1320" w:dyaOrig="520" w14:anchorId="0A7C5DD1">
                <v:shape id="_x0000_i2460" type="#_x0000_t75" style="width:66pt;height:25.5pt" o:ole="">
                  <v:imagedata r:id="rId621" o:title=""/>
                </v:shape>
                <o:OLEObject Type="Embed" ProgID="Equation.DSMT4" ShapeID="_x0000_i2460" DrawAspect="Content" ObjectID="_1656284232" r:id="rId622"/>
              </w:object>
            </w:r>
          </w:p>
          <w:p w14:paraId="6D3498A7" w14:textId="77777777" w:rsidR="00410689" w:rsidRDefault="00410689" w:rsidP="00FC1F08">
            <w:pPr>
              <w:pStyle w:val="ListParagraph"/>
              <w:numPr>
                <w:ilvl w:val="0"/>
                <w:numId w:val="19"/>
              </w:numPr>
              <w:spacing w:line="276" w:lineRule="auto"/>
              <w:ind w:left="540" w:hanging="540"/>
            </w:pPr>
            <w:r w:rsidRPr="008F1A44">
              <w:rPr>
                <w:position w:val="-28"/>
              </w:rPr>
              <w:object w:dxaOrig="1440" w:dyaOrig="520" w14:anchorId="6027C4F5">
                <v:shape id="_x0000_i2461" type="#_x0000_t75" style="width:1in;height:25.5pt" o:ole="">
                  <v:imagedata r:id="rId623" o:title=""/>
                </v:shape>
                <o:OLEObject Type="Embed" ProgID="Equation.DSMT4" ShapeID="_x0000_i2461" DrawAspect="Content" ObjectID="_1656284233" r:id="rId624"/>
              </w:object>
            </w:r>
          </w:p>
          <w:p w14:paraId="15D13907" w14:textId="77777777" w:rsidR="00FC1F08" w:rsidRDefault="00FC1F08" w:rsidP="00FC1F08">
            <w:pPr>
              <w:pStyle w:val="ListParagraph"/>
              <w:numPr>
                <w:ilvl w:val="0"/>
                <w:numId w:val="19"/>
              </w:numPr>
              <w:spacing w:line="276" w:lineRule="auto"/>
              <w:ind w:left="540" w:hanging="540"/>
            </w:pPr>
            <w:r w:rsidRPr="008F1A44">
              <w:rPr>
                <w:position w:val="-28"/>
              </w:rPr>
              <w:object w:dxaOrig="1300" w:dyaOrig="520" w14:anchorId="70BBE762">
                <v:shape id="_x0000_i2462" type="#_x0000_t75" style="width:65.4pt;height:25.5pt" o:ole="">
                  <v:imagedata r:id="rId625" o:title=""/>
                </v:shape>
                <o:OLEObject Type="Embed" ProgID="Equation.DSMT4" ShapeID="_x0000_i2462" DrawAspect="Content" ObjectID="_1656284234" r:id="rId626"/>
              </w:object>
            </w:r>
          </w:p>
          <w:p w14:paraId="16858CD9" w14:textId="77777777" w:rsidR="002E05D8" w:rsidRDefault="002E05D8" w:rsidP="00FC1F08">
            <w:pPr>
              <w:pStyle w:val="ListParagraph"/>
              <w:numPr>
                <w:ilvl w:val="0"/>
                <w:numId w:val="19"/>
              </w:numPr>
              <w:spacing w:line="276" w:lineRule="auto"/>
              <w:ind w:left="540" w:hanging="540"/>
            </w:pPr>
            <w:r w:rsidRPr="002E05D8">
              <w:rPr>
                <w:position w:val="-30"/>
              </w:rPr>
              <w:object w:dxaOrig="1320" w:dyaOrig="620" w14:anchorId="73A88885">
                <v:shape id="_x0000_i2463" type="#_x0000_t75" style="width:66pt;height:30.9pt" o:ole="">
                  <v:imagedata r:id="rId627" o:title=""/>
                </v:shape>
                <o:OLEObject Type="Embed" ProgID="Equation.DSMT4" ShapeID="_x0000_i2463" DrawAspect="Content" ObjectID="_1656284235" r:id="rId628"/>
              </w:object>
            </w:r>
          </w:p>
          <w:p w14:paraId="1C79295D" w14:textId="77777777" w:rsidR="003021D0" w:rsidRDefault="003021D0" w:rsidP="00FC1F08">
            <w:pPr>
              <w:pStyle w:val="ListParagraph"/>
              <w:numPr>
                <w:ilvl w:val="0"/>
                <w:numId w:val="19"/>
              </w:numPr>
              <w:spacing w:line="276" w:lineRule="auto"/>
              <w:ind w:left="540" w:hanging="540"/>
            </w:pPr>
            <w:r w:rsidRPr="008F1A44">
              <w:rPr>
                <w:position w:val="-28"/>
              </w:rPr>
              <w:object w:dxaOrig="1320" w:dyaOrig="600" w14:anchorId="238A4224">
                <v:shape id="_x0000_i2464" type="#_x0000_t75" style="width:66pt;height:30pt" o:ole="">
                  <v:imagedata r:id="rId629" o:title=""/>
                </v:shape>
                <o:OLEObject Type="Embed" ProgID="Equation.DSMT4" ShapeID="_x0000_i2464" DrawAspect="Content" ObjectID="_1656284236" r:id="rId630"/>
              </w:object>
            </w:r>
          </w:p>
          <w:p w14:paraId="6F34A807" w14:textId="77777777" w:rsidR="00FC1F08" w:rsidRDefault="00FC1F08" w:rsidP="00FC1F08">
            <w:pPr>
              <w:pStyle w:val="ListParagraph"/>
              <w:numPr>
                <w:ilvl w:val="0"/>
                <w:numId w:val="19"/>
              </w:numPr>
              <w:spacing w:line="276" w:lineRule="auto"/>
              <w:ind w:left="540" w:hanging="540"/>
            </w:pPr>
            <w:r w:rsidRPr="008F1A44">
              <w:rPr>
                <w:position w:val="-28"/>
              </w:rPr>
              <w:object w:dxaOrig="1340" w:dyaOrig="520" w14:anchorId="0A18213E">
                <v:shape id="_x0000_i2465" type="#_x0000_t75" style="width:66.6pt;height:25.5pt" o:ole="">
                  <v:imagedata r:id="rId631" o:title=""/>
                </v:shape>
                <o:OLEObject Type="Embed" ProgID="Equation.DSMT4" ShapeID="_x0000_i2465" DrawAspect="Content" ObjectID="_1656284237" r:id="rId632"/>
              </w:object>
            </w:r>
          </w:p>
          <w:p w14:paraId="521F0D2D" w14:textId="77777777" w:rsidR="00745C57" w:rsidRDefault="002E05D8" w:rsidP="00410689">
            <w:pPr>
              <w:pStyle w:val="ListParagraph"/>
              <w:numPr>
                <w:ilvl w:val="0"/>
                <w:numId w:val="19"/>
              </w:numPr>
              <w:spacing w:line="276" w:lineRule="auto"/>
              <w:ind w:left="540" w:hanging="540"/>
            </w:pPr>
            <w:r w:rsidRPr="002E05D8">
              <w:rPr>
                <w:position w:val="-30"/>
              </w:rPr>
              <w:object w:dxaOrig="1359" w:dyaOrig="620" w14:anchorId="5AC009E9">
                <v:shape id="_x0000_i2466" type="#_x0000_t75" style="width:68.1pt;height:30.9pt" o:ole="">
                  <v:imagedata r:id="rId633" o:title=""/>
                </v:shape>
                <o:OLEObject Type="Embed" ProgID="Equation.DSMT4" ShapeID="_x0000_i2466" DrawAspect="Content" ObjectID="_1656284238" r:id="rId634"/>
              </w:object>
            </w:r>
          </w:p>
        </w:tc>
      </w:tr>
      <w:bookmarkEnd w:id="16"/>
    </w:tbl>
    <w:p w14:paraId="764BD29F" w14:textId="77777777" w:rsidR="008F1A44" w:rsidRPr="00602FDD" w:rsidRDefault="008F1A44" w:rsidP="00FC1F08">
      <w:pPr>
        <w:rPr>
          <w:noProof/>
        </w:rPr>
      </w:pPr>
    </w:p>
    <w:p w14:paraId="55DC0AA2" w14:textId="77777777" w:rsidR="00A94CE5" w:rsidRDefault="00A94CE5" w:rsidP="00A94CE5">
      <w:pPr>
        <w:pStyle w:val="ListParagraph"/>
        <w:numPr>
          <w:ilvl w:val="0"/>
          <w:numId w:val="19"/>
        </w:numPr>
        <w:ind w:left="540" w:hanging="540"/>
      </w:pPr>
      <w:bookmarkStart w:id="17" w:name="_Hlk500321998"/>
      <w:r>
        <w:lastRenderedPageBreak/>
        <w:t xml:space="preserve">Show that </w:t>
      </w:r>
      <w:r w:rsidRPr="00A94CE5">
        <w:rPr>
          <w:position w:val="-22"/>
        </w:rPr>
        <w:object w:dxaOrig="2380" w:dyaOrig="600" w14:anchorId="144906F0">
          <v:shape id="_x0000_i1331" type="#_x0000_t75" style="width:119.1pt;height:30pt" o:ole="">
            <v:imagedata r:id="rId635" o:title=""/>
          </v:shape>
          <o:OLEObject Type="Embed" ProgID="Equation.DSMT4" ShapeID="_x0000_i1331" DrawAspect="Content" ObjectID="_1656284239" r:id="rId636"/>
        </w:object>
      </w:r>
      <w:r>
        <w:t xml:space="preserve"> </w:t>
      </w:r>
    </w:p>
    <w:p w14:paraId="7590BFD7" w14:textId="77777777" w:rsidR="00A94CE5" w:rsidRDefault="00A94CE5" w:rsidP="00A94CE5"/>
    <w:p w14:paraId="4D1C96E3" w14:textId="77777777" w:rsidR="00A94CE5" w:rsidRDefault="00A94CE5" w:rsidP="00A94CE5">
      <w:pPr>
        <w:pStyle w:val="ListParagraph"/>
        <w:numPr>
          <w:ilvl w:val="0"/>
          <w:numId w:val="19"/>
        </w:numPr>
        <w:ind w:left="540" w:hanging="540"/>
      </w:pPr>
      <w:r>
        <w:t xml:space="preserve">Show that </w:t>
      </w:r>
      <w:r w:rsidRPr="00A94CE5">
        <w:rPr>
          <w:position w:val="-20"/>
        </w:rPr>
        <w:object w:dxaOrig="2740" w:dyaOrig="520" w14:anchorId="509BF01D">
          <v:shape id="_x0000_i1332" type="#_x0000_t75" style="width:137.4pt;height:26.4pt" o:ole="">
            <v:imagedata r:id="rId637" o:title=""/>
          </v:shape>
          <o:OLEObject Type="Embed" ProgID="Equation.DSMT4" ShapeID="_x0000_i1332" DrawAspect="Content" ObjectID="_1656284240" r:id="rId638"/>
        </w:object>
      </w:r>
      <w:r>
        <w:t xml:space="preserve"> </w:t>
      </w:r>
    </w:p>
    <w:bookmarkEnd w:id="17"/>
    <w:p w14:paraId="5CD55F00" w14:textId="77777777" w:rsidR="00A94CE5" w:rsidRDefault="00A94CE5" w:rsidP="00A94CE5"/>
    <w:p w14:paraId="00AA695B" w14:textId="77777777" w:rsidR="00E939F0" w:rsidRDefault="00530CB8" w:rsidP="00E939F0">
      <w:pPr>
        <w:pStyle w:val="ListParagraph"/>
        <w:numPr>
          <w:ilvl w:val="0"/>
          <w:numId w:val="19"/>
        </w:numPr>
        <w:spacing w:line="240" w:lineRule="auto"/>
        <w:ind w:left="540" w:hanging="540"/>
      </w:pPr>
      <w:r>
        <w:rPr>
          <w:noProof/>
        </w:rPr>
        <w:t xml:space="preserve">Find the area of the region bounded by </w:t>
      </w:r>
      <w:r w:rsidR="00C4525B" w:rsidRPr="00923FD3">
        <w:rPr>
          <w:noProof/>
          <w:position w:val="-10"/>
        </w:rPr>
        <w:object w:dxaOrig="1719" w:dyaOrig="320" w14:anchorId="09577AF4">
          <v:shape id="_x0000_i1333" type="#_x0000_t75" style="width:87pt;height:15.6pt" o:ole="">
            <v:imagedata r:id="rId639" o:title=""/>
          </v:shape>
          <o:OLEObject Type="Embed" ProgID="Equation.DSMT4" ShapeID="_x0000_i1333" DrawAspect="Content" ObjectID="_1656284241" r:id="rId640"/>
        </w:object>
      </w:r>
      <w:r>
        <w:rPr>
          <w:noProof/>
        </w:rPr>
        <w:t>, and the unit circle</w:t>
      </w:r>
    </w:p>
    <w:p w14:paraId="2498802F" w14:textId="77777777" w:rsidR="00E939F0" w:rsidRPr="00602FDD" w:rsidRDefault="00E939F0" w:rsidP="00FC1F08"/>
    <w:p w14:paraId="097A406E" w14:textId="77777777" w:rsidR="00E939F0" w:rsidRDefault="00E939F0" w:rsidP="00E939F0">
      <w:pPr>
        <w:pStyle w:val="ListParagraph"/>
        <w:numPr>
          <w:ilvl w:val="0"/>
          <w:numId w:val="19"/>
        </w:numPr>
        <w:spacing w:line="240" w:lineRule="auto"/>
        <w:ind w:left="540" w:hanging="540"/>
      </w:pPr>
      <w:r>
        <w:t xml:space="preserve">Find the area of the region bounded by the curves </w:t>
      </w:r>
      <w:r w:rsidRPr="00D81843">
        <w:rPr>
          <w:position w:val="-14"/>
        </w:rPr>
        <w:object w:dxaOrig="1660" w:dyaOrig="460" w14:anchorId="7C14A420">
          <v:shape id="_x0000_i1334" type="#_x0000_t75" style="width:83.1pt;height:23.4pt" o:ole="">
            <v:imagedata r:id="rId641" o:title=""/>
          </v:shape>
          <o:OLEObject Type="Embed" ProgID="Equation.DSMT4" ShapeID="_x0000_i1334" DrawAspect="Content" ObjectID="_1656284242" r:id="rId642"/>
        </w:object>
      </w:r>
      <w:r>
        <w:t xml:space="preserve">  and </w:t>
      </w:r>
      <w:r w:rsidRPr="004C7511">
        <w:rPr>
          <w:position w:val="-14"/>
        </w:rPr>
        <w:object w:dxaOrig="1400" w:dyaOrig="400" w14:anchorId="3EE95663">
          <v:shape id="_x0000_i1335" type="#_x0000_t75" style="width:69.6pt;height:20.4pt" o:ole="">
            <v:imagedata r:id="rId643" o:title=""/>
          </v:shape>
          <o:OLEObject Type="Embed" ProgID="Equation.DSMT4" ShapeID="_x0000_i1335" DrawAspect="Content" ObjectID="_1656284243" r:id="rId644"/>
        </w:object>
      </w:r>
    </w:p>
    <w:p w14:paraId="3206612A" w14:textId="77777777" w:rsidR="007A293A" w:rsidRDefault="007A293A" w:rsidP="00A94CE5"/>
    <w:p w14:paraId="39CA55FF" w14:textId="33CCD501" w:rsidR="00186166" w:rsidRDefault="007C2DB5" w:rsidP="007C2DB5">
      <w:pPr>
        <w:tabs>
          <w:tab w:val="left" w:pos="1260"/>
        </w:tabs>
        <w:spacing w:line="360" w:lineRule="auto"/>
      </w:pPr>
      <w:bookmarkStart w:id="18" w:name="_Hlk500239383"/>
      <w:r>
        <w:t>(</w:t>
      </w:r>
      <w:r>
        <w:rPr>
          <w:b/>
          <w:bCs/>
        </w:rPr>
        <w:t>122</w:t>
      </w:r>
      <w:r w:rsidRPr="004363D6">
        <w:rPr>
          <w:b/>
          <w:bCs/>
        </w:rPr>
        <w:t xml:space="preserve"> – </w:t>
      </w:r>
      <w:r>
        <w:rPr>
          <w:b/>
          <w:bCs/>
        </w:rPr>
        <w:t>1</w:t>
      </w:r>
      <w:r>
        <w:rPr>
          <w:b/>
          <w:bCs/>
        </w:rPr>
        <w:t>26</w:t>
      </w:r>
      <w:r>
        <w:t>)</w:t>
      </w:r>
      <w:r>
        <w:tab/>
      </w:r>
      <w:r w:rsidR="00186166">
        <w:t>Find the area of the region bounded by the given:</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3"/>
        <w:gridCol w:w="4980"/>
      </w:tblGrid>
      <w:tr w:rsidR="00186166" w14:paraId="01011F81" w14:textId="77777777" w:rsidTr="00407D38">
        <w:tc>
          <w:tcPr>
            <w:tcW w:w="4904" w:type="dxa"/>
          </w:tcPr>
          <w:p w14:paraId="2251EFA4" w14:textId="77777777" w:rsidR="00186166" w:rsidRDefault="00186166" w:rsidP="00186166">
            <w:pPr>
              <w:pStyle w:val="ListParagraph"/>
              <w:numPr>
                <w:ilvl w:val="0"/>
                <w:numId w:val="19"/>
              </w:numPr>
              <w:spacing w:line="360" w:lineRule="auto"/>
              <w:ind w:left="540" w:hanging="540"/>
              <w:rPr>
                <w:noProof/>
              </w:rPr>
            </w:pPr>
            <w:r w:rsidRPr="00186166">
              <w:rPr>
                <w:noProof/>
                <w:position w:val="-20"/>
              </w:rPr>
              <w:object w:dxaOrig="2400" w:dyaOrig="520" w14:anchorId="18A3EA0F">
                <v:shape id="_x0000_i1336" type="#_x0000_t75" style="width:120.6pt;height:25.5pt" o:ole="">
                  <v:imagedata r:id="rId645" o:title=""/>
                </v:shape>
                <o:OLEObject Type="Embed" ProgID="Equation.DSMT4" ShapeID="_x0000_i1336" DrawAspect="Content" ObjectID="_1656284244" r:id="rId646"/>
              </w:object>
            </w:r>
          </w:p>
          <w:p w14:paraId="3C633A33" w14:textId="77777777" w:rsidR="00186166" w:rsidRDefault="00186166" w:rsidP="00880FE7">
            <w:pPr>
              <w:pStyle w:val="ListParagraph"/>
              <w:numPr>
                <w:ilvl w:val="0"/>
                <w:numId w:val="19"/>
              </w:numPr>
              <w:spacing w:line="360" w:lineRule="auto"/>
              <w:ind w:left="540" w:hanging="540"/>
              <w:rPr>
                <w:noProof/>
              </w:rPr>
            </w:pPr>
            <w:r w:rsidRPr="00186166">
              <w:rPr>
                <w:noProof/>
                <w:position w:val="-10"/>
              </w:rPr>
              <w:object w:dxaOrig="2320" w:dyaOrig="340" w14:anchorId="63570FF9">
                <v:shape id="_x0000_i1337" type="#_x0000_t75" style="width:117pt;height:16.5pt" o:ole="">
                  <v:imagedata r:id="rId647" o:title=""/>
                </v:shape>
                <o:OLEObject Type="Embed" ProgID="Equation.DSMT4" ShapeID="_x0000_i1337" DrawAspect="Content" ObjectID="_1656284245" r:id="rId648"/>
              </w:object>
            </w:r>
          </w:p>
          <w:p w14:paraId="45BC8547" w14:textId="77777777" w:rsidR="00880FE7" w:rsidRDefault="00880FE7" w:rsidP="00186166">
            <w:pPr>
              <w:pStyle w:val="ListParagraph"/>
              <w:numPr>
                <w:ilvl w:val="0"/>
                <w:numId w:val="19"/>
              </w:numPr>
              <w:ind w:left="540" w:hanging="540"/>
              <w:rPr>
                <w:noProof/>
              </w:rPr>
            </w:pPr>
            <w:r w:rsidRPr="00186166">
              <w:rPr>
                <w:noProof/>
                <w:position w:val="-10"/>
              </w:rPr>
              <w:object w:dxaOrig="2240" w:dyaOrig="340" w14:anchorId="1E0CAB16">
                <v:shape id="_x0000_i1338" type="#_x0000_t75" style="width:113.1pt;height:16.5pt" o:ole="">
                  <v:imagedata r:id="rId649" o:title=""/>
                </v:shape>
                <o:OLEObject Type="Embed" ProgID="Equation.DSMT4" ShapeID="_x0000_i1338" DrawAspect="Content" ObjectID="_1656284246" r:id="rId650"/>
              </w:object>
            </w:r>
          </w:p>
        </w:tc>
        <w:tc>
          <w:tcPr>
            <w:tcW w:w="4911" w:type="dxa"/>
          </w:tcPr>
          <w:p w14:paraId="6C51CAF5" w14:textId="77777777" w:rsidR="00186166" w:rsidRDefault="00186166" w:rsidP="00186166">
            <w:pPr>
              <w:pStyle w:val="ListParagraph"/>
              <w:numPr>
                <w:ilvl w:val="0"/>
                <w:numId w:val="19"/>
              </w:numPr>
              <w:spacing w:line="276" w:lineRule="auto"/>
              <w:ind w:left="540" w:hanging="540"/>
            </w:pPr>
            <w:r w:rsidRPr="00186166">
              <w:rPr>
                <w:noProof/>
                <w:position w:val="-38"/>
              </w:rPr>
              <w:object w:dxaOrig="2439" w:dyaOrig="700" w14:anchorId="670C267C">
                <v:shape id="_x0000_i1339" type="#_x0000_t75" style="width:123pt;height:34.5pt" o:ole="">
                  <v:imagedata r:id="rId651" o:title=""/>
                </v:shape>
                <o:OLEObject Type="Embed" ProgID="Equation.DSMT4" ShapeID="_x0000_i1339" DrawAspect="Content" ObjectID="_1656284247" r:id="rId652"/>
              </w:object>
            </w:r>
          </w:p>
          <w:p w14:paraId="18E414DD" w14:textId="77777777" w:rsidR="00A94CE5" w:rsidRDefault="00186166" w:rsidP="00CB1EEC">
            <w:pPr>
              <w:pStyle w:val="ListParagraph"/>
              <w:numPr>
                <w:ilvl w:val="0"/>
                <w:numId w:val="19"/>
              </w:numPr>
              <w:ind w:left="540" w:hanging="540"/>
            </w:pPr>
            <w:r w:rsidRPr="00186166">
              <w:rPr>
                <w:noProof/>
                <w:position w:val="-38"/>
              </w:rPr>
              <w:object w:dxaOrig="2460" w:dyaOrig="700" w14:anchorId="582D456D">
                <v:shape id="_x0000_i1340" type="#_x0000_t75" style="width:123.6pt;height:34.5pt" o:ole="">
                  <v:imagedata r:id="rId653" o:title=""/>
                </v:shape>
                <o:OLEObject Type="Embed" ProgID="Equation.DSMT4" ShapeID="_x0000_i1340" DrawAspect="Content" ObjectID="_1656284248" r:id="rId654"/>
              </w:object>
            </w:r>
          </w:p>
        </w:tc>
      </w:tr>
      <w:bookmarkEnd w:id="18"/>
    </w:tbl>
    <w:p w14:paraId="23225AB4" w14:textId="77777777" w:rsidR="00E939F0" w:rsidRDefault="00E939F0" w:rsidP="00CB1EEC">
      <w:pPr>
        <w:spacing w:line="360" w:lineRule="auto"/>
      </w:pPr>
    </w:p>
    <w:p w14:paraId="77FE5FC3" w14:textId="644C0795" w:rsidR="00A94CE5" w:rsidRDefault="007C2DB5" w:rsidP="007C2DB5">
      <w:pPr>
        <w:tabs>
          <w:tab w:val="left" w:pos="1260"/>
        </w:tabs>
        <w:spacing w:line="360" w:lineRule="auto"/>
      </w:pPr>
      <w:bookmarkStart w:id="19" w:name="_Hlk500322226"/>
      <w:r>
        <w:t>(</w:t>
      </w:r>
      <w:r>
        <w:rPr>
          <w:b/>
          <w:bCs/>
        </w:rPr>
        <w:t>127</w:t>
      </w:r>
      <w:r w:rsidRPr="004363D6">
        <w:rPr>
          <w:b/>
          <w:bCs/>
        </w:rPr>
        <w:t xml:space="preserve"> – </w:t>
      </w:r>
      <w:r>
        <w:rPr>
          <w:b/>
          <w:bCs/>
        </w:rPr>
        <w:t>1</w:t>
      </w:r>
      <w:r>
        <w:rPr>
          <w:b/>
          <w:bCs/>
        </w:rPr>
        <w:t>28</w:t>
      </w:r>
      <w:r>
        <w:t>)</w:t>
      </w:r>
      <w:r>
        <w:tab/>
      </w:r>
      <w:r w:rsidR="00E939F0">
        <w:t xml:space="preserve">Find the length of the curve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3"/>
        <w:gridCol w:w="4980"/>
      </w:tblGrid>
      <w:tr w:rsidR="00A94CE5" w14:paraId="480A3699" w14:textId="77777777" w:rsidTr="002B163C">
        <w:tc>
          <w:tcPr>
            <w:tcW w:w="5107" w:type="dxa"/>
          </w:tcPr>
          <w:bookmarkStart w:id="20" w:name="_Hlk500322230"/>
          <w:bookmarkEnd w:id="19"/>
          <w:p w14:paraId="74ACC644" w14:textId="77777777" w:rsidR="00A94CE5" w:rsidRDefault="002B163C" w:rsidP="002B163C">
            <w:pPr>
              <w:pStyle w:val="ListParagraph"/>
              <w:numPr>
                <w:ilvl w:val="0"/>
                <w:numId w:val="19"/>
              </w:numPr>
              <w:ind w:left="540" w:hanging="540"/>
            </w:pPr>
            <w:r w:rsidRPr="003179B7">
              <w:rPr>
                <w:position w:val="-10"/>
              </w:rPr>
              <w:object w:dxaOrig="2760" w:dyaOrig="420" w14:anchorId="5BCD5364">
                <v:shape id="_x0000_i2470" type="#_x0000_t75" style="width:138pt;height:21pt" o:ole="">
                  <v:imagedata r:id="rId655" o:title=""/>
                </v:shape>
                <o:OLEObject Type="Embed" ProgID="Equation.DSMT4" ShapeID="_x0000_i2470" DrawAspect="Content" ObjectID="_1656284249" r:id="rId656"/>
              </w:object>
            </w:r>
            <w:bookmarkEnd w:id="20"/>
          </w:p>
        </w:tc>
        <w:tc>
          <w:tcPr>
            <w:tcW w:w="5107" w:type="dxa"/>
          </w:tcPr>
          <w:p w14:paraId="233F220E" w14:textId="77777777" w:rsidR="00A94CE5" w:rsidRDefault="002B163C" w:rsidP="002B163C">
            <w:pPr>
              <w:pStyle w:val="ListParagraph"/>
              <w:numPr>
                <w:ilvl w:val="0"/>
                <w:numId w:val="19"/>
              </w:numPr>
              <w:ind w:left="540" w:hanging="540"/>
            </w:pPr>
            <w:r w:rsidRPr="00A94CE5">
              <w:rPr>
                <w:noProof/>
                <w:position w:val="-20"/>
              </w:rPr>
              <w:object w:dxaOrig="2820" w:dyaOrig="520" w14:anchorId="6F0519A3">
                <v:shape id="_x0000_i1342" type="#_x0000_t75" style="width:141.6pt;height:25.5pt" o:ole="">
                  <v:imagedata r:id="rId657" o:title=""/>
                </v:shape>
                <o:OLEObject Type="Embed" ProgID="Equation.DSMT4" ShapeID="_x0000_i1342" DrawAspect="Content" ObjectID="_1656284250" r:id="rId658"/>
              </w:object>
            </w:r>
          </w:p>
        </w:tc>
      </w:tr>
    </w:tbl>
    <w:p w14:paraId="4ADD584F" w14:textId="77777777" w:rsidR="00E939F0" w:rsidRDefault="00E939F0" w:rsidP="00E939F0"/>
    <w:p w14:paraId="2891A88A" w14:textId="77777777" w:rsidR="00D97EB4" w:rsidRDefault="00D97EB4" w:rsidP="00E413AB">
      <w:pPr>
        <w:pStyle w:val="ListParagraph"/>
        <w:numPr>
          <w:ilvl w:val="0"/>
          <w:numId w:val="19"/>
        </w:numPr>
        <w:ind w:left="540" w:hanging="540"/>
      </w:pPr>
      <w:r>
        <w:t xml:space="preserve">A region in the first quadrant is bounded above the curve </w:t>
      </w:r>
      <w:r w:rsidRPr="00A47D40">
        <w:rPr>
          <w:i/>
        </w:rPr>
        <w:t xml:space="preserve">y </w:t>
      </w:r>
      <w:r>
        <w:t xml:space="preserve">= </w:t>
      </w:r>
      <w:proofErr w:type="spellStart"/>
      <w:r>
        <w:t>cosh</w:t>
      </w:r>
      <w:r w:rsidRPr="00A47D40">
        <w:rPr>
          <w:i/>
        </w:rPr>
        <w:t>x</w:t>
      </w:r>
      <w:proofErr w:type="spellEnd"/>
      <w:r>
        <w:t xml:space="preserve">, below by the curve </w:t>
      </w:r>
      <w:r w:rsidRPr="00A47D40">
        <w:rPr>
          <w:i/>
        </w:rPr>
        <w:t>y</w:t>
      </w:r>
      <w:r>
        <w:t xml:space="preserve"> = </w:t>
      </w:r>
      <w:proofErr w:type="spellStart"/>
      <w:r>
        <w:t>sinh</w:t>
      </w:r>
      <w:r w:rsidRPr="00A47D40">
        <w:rPr>
          <w:i/>
        </w:rPr>
        <w:t>x</w:t>
      </w:r>
      <w:proofErr w:type="spellEnd"/>
      <w:r>
        <w:t xml:space="preserve">, and on the left and right by the </w:t>
      </w:r>
      <w:r w:rsidRPr="00A47D40">
        <w:rPr>
          <w:i/>
        </w:rPr>
        <w:t>y</w:t>
      </w:r>
      <w:r>
        <w:t xml:space="preserve">-axis and the line </w:t>
      </w:r>
      <w:r w:rsidRPr="00A47D40">
        <w:rPr>
          <w:i/>
        </w:rPr>
        <w:t>x</w:t>
      </w:r>
      <w:r>
        <w:t xml:space="preserve"> = 2, respectively. Find the volume of the solid generated by revolving the region about the </w:t>
      </w:r>
      <w:r w:rsidRPr="00A47D40">
        <w:rPr>
          <w:i/>
        </w:rPr>
        <w:t>x</w:t>
      </w:r>
      <w:r>
        <w:t>-a</w:t>
      </w:r>
      <w:r w:rsidR="00A6519F">
        <w:t>x</w:t>
      </w:r>
      <w:r>
        <w:t>is.</w:t>
      </w:r>
    </w:p>
    <w:p w14:paraId="76FB87CD" w14:textId="77777777" w:rsidR="00764B45" w:rsidRDefault="00764B45" w:rsidP="00764B45"/>
    <w:p w14:paraId="2A95C33A" w14:textId="77777777" w:rsidR="00A646AB" w:rsidRDefault="00A646AB" w:rsidP="00E413AB">
      <w:pPr>
        <w:pStyle w:val="ListParagraph"/>
        <w:numPr>
          <w:ilvl w:val="0"/>
          <w:numId w:val="19"/>
        </w:numPr>
        <w:ind w:left="540" w:hanging="540"/>
      </w:pPr>
      <w:r>
        <w:t xml:space="preserve">Imagine a cable, like a telephone line or TV cable, strung from one support to another and hanging freely. The cable’s weight per unit length is a constant </w:t>
      </w:r>
      <w:r w:rsidRPr="00521FCC">
        <w:rPr>
          <w:i/>
        </w:rPr>
        <w:t>w</w:t>
      </w:r>
      <w:r>
        <w:t xml:space="preserve"> and the horizontal tension at its lowest point is a vector of length </w:t>
      </w:r>
      <w:r w:rsidRPr="00521FCC">
        <w:rPr>
          <w:i/>
        </w:rPr>
        <w:t>H</w:t>
      </w:r>
      <w:r>
        <w:t xml:space="preserve">. If we choose a coordinate system for the plane of the cable in which the </w:t>
      </w:r>
      <w:r w:rsidRPr="00521FCC">
        <w:rPr>
          <w:i/>
        </w:rPr>
        <w:t>x</w:t>
      </w:r>
      <w:r>
        <w:t xml:space="preserve">-axis is horizontal, the force of gravity is straight down, the positive </w:t>
      </w:r>
      <w:r w:rsidRPr="00521FCC">
        <w:rPr>
          <w:i/>
        </w:rPr>
        <w:t>y</w:t>
      </w:r>
      <w:r>
        <w:t xml:space="preserve">-axis points straight up, and the lowest point of the cable lies at the point </w:t>
      </w:r>
      <w:r w:rsidR="00B34F86" w:rsidRPr="00B34F86">
        <w:rPr>
          <w:position w:val="-20"/>
        </w:rPr>
        <w:object w:dxaOrig="700" w:dyaOrig="499" w14:anchorId="31B57B26">
          <v:shape id="_x0000_i1343" type="#_x0000_t75" style="width:35.1pt;height:24pt" o:ole="">
            <v:imagedata r:id="rId659" o:title=""/>
          </v:shape>
          <o:OLEObject Type="Embed" ProgID="Equation.DSMT4" ShapeID="_x0000_i1343" DrawAspect="Content" ObjectID="_1656284251" r:id="rId660"/>
        </w:object>
      </w:r>
      <w:r>
        <w:t xml:space="preserve"> on the </w:t>
      </w:r>
      <w:r w:rsidRPr="00521FCC">
        <w:rPr>
          <w:i/>
        </w:rPr>
        <w:t>y</w:t>
      </w:r>
      <w:r>
        <w:t>-axis, then it can be shown that the cable lies along the graph of the hyperbolic cosine</w:t>
      </w:r>
    </w:p>
    <w:p w14:paraId="4E6F565F" w14:textId="77777777" w:rsidR="00887AB9" w:rsidRDefault="00B34F86" w:rsidP="00407D38">
      <w:pPr>
        <w:spacing w:before="80"/>
        <w:jc w:val="center"/>
      </w:pPr>
      <w:r w:rsidRPr="00B34F86">
        <w:rPr>
          <w:position w:val="-22"/>
        </w:rPr>
        <w:object w:dxaOrig="1780" w:dyaOrig="560" w14:anchorId="1A42413D">
          <v:shape id="_x0000_i1344" type="#_x0000_t75" style="width:89.4pt;height:27.6pt" o:ole="">
            <v:imagedata r:id="rId661" o:title=""/>
          </v:shape>
          <o:OLEObject Type="Embed" ProgID="Equation.DSMT4" ShapeID="_x0000_i1344" DrawAspect="Content" ObjectID="_1656284252" r:id="rId662"/>
        </w:object>
      </w:r>
    </w:p>
    <w:p w14:paraId="20514D3C" w14:textId="77777777" w:rsidR="00A646AB" w:rsidRDefault="00887AB9" w:rsidP="00AA4B5E">
      <w:pPr>
        <w:spacing w:before="120"/>
        <w:jc w:val="center"/>
      </w:pPr>
      <w:r>
        <w:rPr>
          <w:noProof/>
        </w:rPr>
        <w:drawing>
          <wp:inline distT="0" distB="0" distL="0" distR="0" wp14:anchorId="7ACD923B" wp14:editId="3B6FCFCE">
            <wp:extent cx="2160084" cy="2011680"/>
            <wp:effectExtent l="0" t="0" r="0" b="762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3">
                      <a:extLst>
                        <a:ext uri="{28A0092B-C50C-407E-A947-70E740481C1C}">
                          <a14:useLocalDpi xmlns:a14="http://schemas.microsoft.com/office/drawing/2010/main" val="0"/>
                        </a:ext>
                      </a:extLst>
                    </a:blip>
                    <a:stretch>
                      <a:fillRect/>
                    </a:stretch>
                  </pic:blipFill>
                  <pic:spPr>
                    <a:xfrm>
                      <a:off x="0" y="0"/>
                      <a:ext cx="2160084" cy="2011680"/>
                    </a:xfrm>
                    <a:prstGeom prst="rect">
                      <a:avLst/>
                    </a:prstGeom>
                  </pic:spPr>
                </pic:pic>
              </a:graphicData>
            </a:graphic>
          </wp:inline>
        </w:drawing>
      </w:r>
    </w:p>
    <w:p w14:paraId="6A0CBEA7" w14:textId="77777777" w:rsidR="003A35CF" w:rsidRDefault="00C35761" w:rsidP="00167E55">
      <w:pPr>
        <w:spacing w:after="120"/>
        <w:ind w:left="720"/>
      </w:pPr>
      <w:r>
        <w:lastRenderedPageBreak/>
        <w:t xml:space="preserve">Such a curve is sometimes called a </w:t>
      </w:r>
      <w:r w:rsidRPr="00967811">
        <w:rPr>
          <w:b/>
          <w:i/>
        </w:rPr>
        <w:t>chain curve</w:t>
      </w:r>
      <w:r>
        <w:t xml:space="preserve"> or a </w:t>
      </w:r>
      <w:r w:rsidRPr="00967811">
        <w:rPr>
          <w:b/>
          <w:i/>
        </w:rPr>
        <w:t>catenary</w:t>
      </w:r>
      <w:r>
        <w:t xml:space="preserve">, the latter deriving from the Latin </w:t>
      </w:r>
      <w:r w:rsidRPr="00967811">
        <w:rPr>
          <w:i/>
        </w:rPr>
        <w:t>catena</w:t>
      </w:r>
      <w:r>
        <w:t>, meaning “</w:t>
      </w:r>
      <w:r w:rsidRPr="00967811">
        <w:rPr>
          <w:i/>
        </w:rPr>
        <w:t>chain</w:t>
      </w:r>
      <w:r w:rsidR="00967811">
        <w:t>”</w:t>
      </w:r>
      <w:r>
        <w:t>.</w:t>
      </w:r>
    </w:p>
    <w:p w14:paraId="05FAEDEE" w14:textId="77777777" w:rsidR="00967811" w:rsidRDefault="00D81300" w:rsidP="00E413AB">
      <w:pPr>
        <w:pStyle w:val="ListParagraph"/>
        <w:numPr>
          <w:ilvl w:val="0"/>
          <w:numId w:val="21"/>
        </w:numPr>
        <w:ind w:left="1080"/>
      </w:pPr>
      <w:r>
        <w:t xml:space="preserve">Let </w:t>
      </w:r>
      <w:r w:rsidR="00B34F86" w:rsidRPr="00B34F86">
        <w:rPr>
          <w:position w:val="-14"/>
        </w:rPr>
        <w:object w:dxaOrig="780" w:dyaOrig="400" w14:anchorId="4B83DABE">
          <v:shape id="_x0000_i1345" type="#_x0000_t75" style="width:39pt;height:20.4pt" o:ole="">
            <v:imagedata r:id="rId664" o:title=""/>
          </v:shape>
          <o:OLEObject Type="Embed" ProgID="Equation.DSMT4" ShapeID="_x0000_i1345" DrawAspect="Content" ObjectID="_1656284253" r:id="rId665"/>
        </w:object>
      </w:r>
      <w:r>
        <w:t xml:space="preserve"> denote an arbitrary point on the cable. The next accompanying displays the tension</w:t>
      </w:r>
      <w:r w:rsidRPr="00521FCC">
        <w:rPr>
          <w:i/>
        </w:rPr>
        <w:t xml:space="preserve"> H</w:t>
      </w:r>
      <w:r>
        <w:t xml:space="preserve"> at the lowest point </w:t>
      </w:r>
      <w:r w:rsidRPr="00521FCC">
        <w:rPr>
          <w:i/>
        </w:rPr>
        <w:t>A</w:t>
      </w:r>
      <w:r>
        <w:t xml:space="preserve">. Show that the cable’s slope at </w:t>
      </w:r>
      <w:r w:rsidRPr="00521FCC">
        <w:rPr>
          <w:i/>
        </w:rPr>
        <w:t>P</w:t>
      </w:r>
      <w:r>
        <w:t xml:space="preserve"> is </w:t>
      </w:r>
    </w:p>
    <w:p w14:paraId="06866E19" w14:textId="77777777" w:rsidR="006C7697" w:rsidRDefault="00B34F86" w:rsidP="002C1491">
      <w:pPr>
        <w:spacing w:line="360" w:lineRule="auto"/>
        <w:jc w:val="center"/>
      </w:pPr>
      <w:r w:rsidRPr="00B34F86">
        <w:rPr>
          <w:position w:val="-22"/>
        </w:rPr>
        <w:object w:dxaOrig="2299" w:dyaOrig="600" w14:anchorId="1C6B7AC0">
          <v:shape id="_x0000_i1346" type="#_x0000_t75" style="width:114.6pt;height:30pt" o:ole="">
            <v:imagedata r:id="rId666" o:title=""/>
          </v:shape>
          <o:OLEObject Type="Embed" ProgID="Equation.DSMT4" ShapeID="_x0000_i1346" DrawAspect="Content" ObjectID="_1656284254" r:id="rId667"/>
        </w:object>
      </w:r>
    </w:p>
    <w:p w14:paraId="6E3A761E" w14:textId="77777777" w:rsidR="00C35761" w:rsidRDefault="00950B9E" w:rsidP="004578F2">
      <w:pPr>
        <w:spacing w:line="360" w:lineRule="auto"/>
        <w:jc w:val="center"/>
      </w:pPr>
      <w:r>
        <w:rPr>
          <w:noProof/>
        </w:rPr>
        <w:drawing>
          <wp:inline distT="0" distB="0" distL="0" distR="0" wp14:anchorId="6250D56A" wp14:editId="52183027">
            <wp:extent cx="2316083" cy="2468880"/>
            <wp:effectExtent l="0" t="0" r="8255"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8">
                      <a:extLst>
                        <a:ext uri="{28A0092B-C50C-407E-A947-70E740481C1C}">
                          <a14:useLocalDpi xmlns:a14="http://schemas.microsoft.com/office/drawing/2010/main" val="0"/>
                        </a:ext>
                      </a:extLst>
                    </a:blip>
                    <a:stretch>
                      <a:fillRect/>
                    </a:stretch>
                  </pic:blipFill>
                  <pic:spPr>
                    <a:xfrm>
                      <a:off x="0" y="0"/>
                      <a:ext cx="2316083" cy="2468880"/>
                    </a:xfrm>
                    <a:prstGeom prst="rect">
                      <a:avLst/>
                    </a:prstGeom>
                  </pic:spPr>
                </pic:pic>
              </a:graphicData>
            </a:graphic>
          </wp:inline>
        </w:drawing>
      </w:r>
    </w:p>
    <w:p w14:paraId="53D25036" w14:textId="77777777" w:rsidR="003A35CF" w:rsidRDefault="002D3D3B" w:rsidP="00E413AB">
      <w:pPr>
        <w:pStyle w:val="ListParagraph"/>
        <w:numPr>
          <w:ilvl w:val="0"/>
          <w:numId w:val="21"/>
        </w:numPr>
        <w:ind w:left="1080"/>
      </w:pPr>
      <w:r>
        <w:t>Using the result in part (</w:t>
      </w:r>
      <w:r w:rsidRPr="00521FCC">
        <w:rPr>
          <w:i/>
        </w:rPr>
        <w:t>a</w:t>
      </w:r>
      <w:r>
        <w:t xml:space="preserve">) and the fact that the horizontal tension at </w:t>
      </w:r>
      <w:r w:rsidRPr="00521FCC">
        <w:rPr>
          <w:i/>
        </w:rPr>
        <w:t>P</w:t>
      </w:r>
      <w:r>
        <w:t xml:space="preserve"> must equal </w:t>
      </w:r>
      <w:r w:rsidRPr="00521FCC">
        <w:rPr>
          <w:i/>
        </w:rPr>
        <w:t>H</w:t>
      </w:r>
      <w:r>
        <w:t xml:space="preserve"> (the cable is not moving), show that</w:t>
      </w:r>
      <w:r w:rsidR="00367DD6">
        <w:t xml:space="preserve"> </w:t>
      </w:r>
      <w:r w:rsidR="00B34F86" w:rsidRPr="00B34F86">
        <w:rPr>
          <w:position w:val="-10"/>
        </w:rPr>
        <w:object w:dxaOrig="760" w:dyaOrig="320" w14:anchorId="04FC308C">
          <v:shape id="_x0000_i1347" type="#_x0000_t75" style="width:38.4pt;height:15.6pt" o:ole="">
            <v:imagedata r:id="rId669" o:title=""/>
          </v:shape>
          <o:OLEObject Type="Embed" ProgID="Equation.DSMT4" ShapeID="_x0000_i1347" DrawAspect="Content" ObjectID="_1656284255" r:id="rId670"/>
        </w:object>
      </w:r>
      <w:r>
        <w:t xml:space="preserve">. Hence, the magnitude of the tension at </w:t>
      </w:r>
      <w:r w:rsidR="00B34F86" w:rsidRPr="00B34F86">
        <w:rPr>
          <w:position w:val="-14"/>
        </w:rPr>
        <w:object w:dxaOrig="780" w:dyaOrig="400" w14:anchorId="59DF1F4F">
          <v:shape id="_x0000_i1348" type="#_x0000_t75" style="width:39pt;height:20.4pt" o:ole="">
            <v:imagedata r:id="rId671" o:title=""/>
          </v:shape>
          <o:OLEObject Type="Embed" ProgID="Equation.DSMT4" ShapeID="_x0000_i1348" DrawAspect="Content" ObjectID="_1656284256" r:id="rId672"/>
        </w:object>
      </w:r>
      <w:r w:rsidR="00521FCC">
        <w:t xml:space="preserve"> </w:t>
      </w:r>
      <w:r>
        <w:t xml:space="preserve">is exactly equal to the weight of </w:t>
      </w:r>
      <w:r w:rsidRPr="00521FCC">
        <w:rPr>
          <w:i/>
        </w:rPr>
        <w:t>y</w:t>
      </w:r>
      <w:r>
        <w:t xml:space="preserve"> un</w:t>
      </w:r>
      <w:r w:rsidR="00521FCC">
        <w:t>i</w:t>
      </w:r>
      <w:r>
        <w:t>ts of cable.</w:t>
      </w:r>
    </w:p>
    <w:p w14:paraId="465C1670" w14:textId="77777777" w:rsidR="00521FCC" w:rsidRDefault="00521FCC" w:rsidP="00E413AB">
      <w:pPr>
        <w:pStyle w:val="ListParagraph"/>
        <w:numPr>
          <w:ilvl w:val="0"/>
          <w:numId w:val="21"/>
        </w:numPr>
        <w:ind w:left="1080"/>
      </w:pPr>
      <w:r>
        <w:t xml:space="preserve">The length of arc </w:t>
      </w:r>
      <w:r w:rsidRPr="00521FCC">
        <w:rPr>
          <w:i/>
        </w:rPr>
        <w:t>AP</w:t>
      </w:r>
      <w:r>
        <w:t xml:space="preserve"> is </w:t>
      </w:r>
      <w:r w:rsidR="00B34F86" w:rsidRPr="00B34F86">
        <w:rPr>
          <w:position w:val="-20"/>
        </w:rPr>
        <w:object w:dxaOrig="1260" w:dyaOrig="499" w14:anchorId="5FC0F93B">
          <v:shape id="_x0000_i1349" type="#_x0000_t75" style="width:63pt;height:24pt" o:ole="">
            <v:imagedata r:id="rId673" o:title=""/>
          </v:shape>
          <o:OLEObject Type="Embed" ProgID="Equation.DSMT4" ShapeID="_x0000_i1349" DrawAspect="Content" ObjectID="_1656284257" r:id="rId674"/>
        </w:object>
      </w:r>
      <w:r>
        <w:t xml:space="preserve">, where </w:t>
      </w:r>
      <w:r w:rsidR="00B34F86" w:rsidRPr="00B34F86">
        <w:rPr>
          <w:position w:val="-20"/>
        </w:rPr>
        <w:object w:dxaOrig="700" w:dyaOrig="520" w14:anchorId="09263CFB">
          <v:shape id="_x0000_i1350" type="#_x0000_t75" style="width:35.1pt;height:26.4pt" o:ole="">
            <v:imagedata r:id="rId675" o:title=""/>
          </v:shape>
          <o:OLEObject Type="Embed" ProgID="Equation.DSMT4" ShapeID="_x0000_i1350" DrawAspect="Content" ObjectID="_1656284258" r:id="rId676"/>
        </w:object>
      </w:r>
      <w:r>
        <w:t xml:space="preserve">. Show that the coordinates of </w:t>
      </w:r>
      <w:r w:rsidRPr="00521FCC">
        <w:rPr>
          <w:i/>
        </w:rPr>
        <w:t>P</w:t>
      </w:r>
      <w:r>
        <w:t xml:space="preserve"> may be expressed in terms of </w:t>
      </w:r>
      <w:r w:rsidRPr="00521FCC">
        <w:rPr>
          <w:i/>
          <w:sz w:val="26"/>
          <w:szCs w:val="26"/>
        </w:rPr>
        <w:t>s</w:t>
      </w:r>
      <w:r>
        <w:t xml:space="preserve"> as </w:t>
      </w:r>
    </w:p>
    <w:p w14:paraId="55D592F7" w14:textId="77777777" w:rsidR="0025318C" w:rsidRDefault="00B34F86" w:rsidP="00167E55">
      <w:pPr>
        <w:jc w:val="center"/>
      </w:pPr>
      <w:r w:rsidRPr="00B34F86">
        <w:rPr>
          <w:position w:val="-32"/>
        </w:rPr>
        <w:object w:dxaOrig="3140" w:dyaOrig="700" w14:anchorId="1AFE15EB">
          <v:shape id="_x0000_i1351" type="#_x0000_t75" style="width:156.6pt;height:35.1pt" o:ole="">
            <v:imagedata r:id="rId677" o:title=""/>
          </v:shape>
          <o:OLEObject Type="Embed" ProgID="Equation.DSMT4" ShapeID="_x0000_i1351" DrawAspect="Content" ObjectID="_1656284259" r:id="rId678"/>
        </w:object>
      </w:r>
    </w:p>
    <w:p w14:paraId="7D73E41F" w14:textId="77777777" w:rsidR="00FE2C4E" w:rsidRDefault="00FE2C4E" w:rsidP="00FE2C4E"/>
    <w:p w14:paraId="620363A8" w14:textId="77777777" w:rsidR="00FE2C4E" w:rsidRDefault="00FE2C4E" w:rsidP="00FE2C4E">
      <w:pPr>
        <w:pStyle w:val="ListParagraph"/>
        <w:numPr>
          <w:ilvl w:val="0"/>
          <w:numId w:val="19"/>
        </w:numPr>
        <w:ind w:left="540" w:hanging="540"/>
      </w:pPr>
      <w:r>
        <w:t xml:space="preserve">The portion of the curve </w:t>
      </w:r>
      <w:r w:rsidRPr="003177F9">
        <w:rPr>
          <w:position w:val="-20"/>
        </w:rPr>
        <w:object w:dxaOrig="1540" w:dyaOrig="520" w14:anchorId="209B9CB5">
          <v:shape id="_x0000_i1352" type="#_x0000_t75" style="width:77.1pt;height:26.4pt" o:ole="">
            <v:imagedata r:id="rId679" o:title=""/>
          </v:shape>
          <o:OLEObject Type="Embed" ProgID="Equation.DSMT4" ShapeID="_x0000_i1352" DrawAspect="Content" ObjectID="_1656284260" r:id="rId680"/>
        </w:object>
      </w:r>
      <w:r>
        <w:t xml:space="preserve"> that lies above the </w:t>
      </w:r>
      <w:r w:rsidRPr="00367DD6">
        <w:rPr>
          <w:i/>
        </w:rPr>
        <w:t>x-</w:t>
      </w:r>
      <w:r>
        <w:t xml:space="preserve">axis forms a catenary arch. Find the average height of the arch above the </w:t>
      </w:r>
      <w:r w:rsidRPr="00367DD6">
        <w:rPr>
          <w:i/>
        </w:rPr>
        <w:t>x-</w:t>
      </w:r>
      <w:r>
        <w:t>axis.</w:t>
      </w:r>
    </w:p>
    <w:p w14:paraId="37132189" w14:textId="77777777" w:rsidR="00E63AC5" w:rsidRPr="00AA4B5E" w:rsidRDefault="00E63AC5" w:rsidP="00407D38">
      <w:pPr>
        <w:spacing w:line="360" w:lineRule="auto"/>
      </w:pPr>
    </w:p>
    <w:p w14:paraId="73FA681F" w14:textId="77777777" w:rsidR="00E63AC5" w:rsidRDefault="00E63AC5" w:rsidP="00367DD6">
      <w:pPr>
        <w:pStyle w:val="ListParagraph"/>
        <w:numPr>
          <w:ilvl w:val="0"/>
          <w:numId w:val="19"/>
        </w:numPr>
        <w:ind w:left="540" w:hanging="540"/>
        <w:rPr>
          <w:noProof/>
        </w:rPr>
      </w:pPr>
      <w:r>
        <w:rPr>
          <w:noProof/>
        </w:rPr>
        <w:t xml:space="preserve">A power line is attached at the same height to two utility poles that are separated by a distance of 100 </w:t>
      </w:r>
      <w:r w:rsidRPr="00367DD6">
        <w:rPr>
          <w:i/>
          <w:noProof/>
        </w:rPr>
        <w:t>f</w:t>
      </w:r>
      <w:r w:rsidR="009D139C">
        <w:rPr>
          <w:i/>
          <w:noProof/>
        </w:rPr>
        <w:t>ee</w:t>
      </w:r>
      <w:r w:rsidRPr="00367DD6">
        <w:rPr>
          <w:i/>
          <w:noProof/>
        </w:rPr>
        <w:t>t</w:t>
      </w:r>
      <w:r>
        <w:rPr>
          <w:noProof/>
        </w:rPr>
        <w:t xml:space="preserve">; the power line follows the curve </w:t>
      </w:r>
      <w:r w:rsidRPr="00000A60">
        <w:rPr>
          <w:noProof/>
          <w:position w:val="-22"/>
        </w:rPr>
        <w:object w:dxaOrig="1800" w:dyaOrig="560" w14:anchorId="0CD79869">
          <v:shape id="_x0000_i1353" type="#_x0000_t75" style="width:90pt;height:27.6pt" o:ole="">
            <v:imagedata r:id="rId681" o:title=""/>
          </v:shape>
          <o:OLEObject Type="Embed" ProgID="Equation.DSMT4" ShapeID="_x0000_i1353" DrawAspect="Content" ObjectID="_1656284261" r:id="rId682"/>
        </w:object>
      </w:r>
      <w:r>
        <w:rPr>
          <w:noProof/>
        </w:rPr>
        <w:t xml:space="preserve">. Use the following steps to find the value of </w:t>
      </w:r>
      <w:r w:rsidRPr="00367DD6">
        <w:rPr>
          <w:i/>
          <w:noProof/>
          <w:sz w:val="26"/>
          <w:szCs w:val="26"/>
        </w:rPr>
        <w:t>a</w:t>
      </w:r>
      <w:r>
        <w:rPr>
          <w:noProof/>
        </w:rPr>
        <w:t xml:space="preserve"> that produces a sag of 10 </w:t>
      </w:r>
      <w:r w:rsidRPr="00367DD6">
        <w:rPr>
          <w:i/>
          <w:noProof/>
        </w:rPr>
        <w:t>f</w:t>
      </w:r>
      <w:r w:rsidR="009D139C">
        <w:rPr>
          <w:i/>
          <w:noProof/>
        </w:rPr>
        <w:t>ee</w:t>
      </w:r>
      <w:r w:rsidRPr="00367DD6">
        <w:rPr>
          <w:i/>
          <w:noProof/>
        </w:rPr>
        <w:t>t</w:t>
      </w:r>
      <w:r>
        <w:rPr>
          <w:noProof/>
        </w:rPr>
        <w:t xml:space="preserve">. midway between the poles. Use the coordinate system that places the poles at </w:t>
      </w:r>
      <w:r w:rsidRPr="00F37B46">
        <w:rPr>
          <w:noProof/>
          <w:position w:val="-6"/>
        </w:rPr>
        <w:object w:dxaOrig="820" w:dyaOrig="279" w14:anchorId="45FEA0A7">
          <v:shape id="_x0000_i1354" type="#_x0000_t75" style="width:41.1pt;height:14.4pt" o:ole="">
            <v:imagedata r:id="rId683" o:title=""/>
          </v:shape>
          <o:OLEObject Type="Embed" ProgID="Equation.DSMT4" ShapeID="_x0000_i1354" DrawAspect="Content" ObjectID="_1656284262" r:id="rId684"/>
        </w:object>
      </w:r>
    </w:p>
    <w:p w14:paraId="687967EB" w14:textId="77777777" w:rsidR="00E63AC5" w:rsidRDefault="00E63AC5" w:rsidP="00367DD6">
      <w:pPr>
        <w:pStyle w:val="ListParagraph"/>
        <w:numPr>
          <w:ilvl w:val="0"/>
          <w:numId w:val="70"/>
        </w:numPr>
        <w:ind w:left="1080"/>
        <w:rPr>
          <w:noProof/>
        </w:rPr>
      </w:pPr>
      <w:r>
        <w:rPr>
          <w:noProof/>
        </w:rPr>
        <w:t xml:space="preserve">Show that </w:t>
      </w:r>
      <w:r w:rsidRPr="001F260B">
        <w:rPr>
          <w:i/>
          <w:noProof/>
          <w:sz w:val="26"/>
          <w:szCs w:val="26"/>
        </w:rPr>
        <w:t>a</w:t>
      </w:r>
      <w:r>
        <w:rPr>
          <w:noProof/>
        </w:rPr>
        <w:t xml:space="preserve"> satisfies the equation </w:t>
      </w:r>
      <w:r w:rsidRPr="001F260B">
        <w:rPr>
          <w:noProof/>
          <w:position w:val="-22"/>
        </w:rPr>
        <w:object w:dxaOrig="1800" w:dyaOrig="560" w14:anchorId="5465FC76">
          <v:shape id="_x0000_i1355" type="#_x0000_t75" style="width:90pt;height:27.6pt" o:ole="">
            <v:imagedata r:id="rId685" o:title=""/>
          </v:shape>
          <o:OLEObject Type="Embed" ProgID="Equation.DSMT4" ShapeID="_x0000_i1355" DrawAspect="Content" ObjectID="_1656284263" r:id="rId686"/>
        </w:object>
      </w:r>
    </w:p>
    <w:p w14:paraId="1494898D" w14:textId="77777777" w:rsidR="00E63AC5" w:rsidRDefault="00E63AC5" w:rsidP="00367DD6">
      <w:pPr>
        <w:pStyle w:val="ListParagraph"/>
        <w:numPr>
          <w:ilvl w:val="0"/>
          <w:numId w:val="70"/>
        </w:numPr>
        <w:ind w:left="1080"/>
        <w:rPr>
          <w:noProof/>
        </w:rPr>
      </w:pPr>
      <w:r>
        <w:rPr>
          <w:noProof/>
        </w:rPr>
        <w:t xml:space="preserve">Let </w:t>
      </w:r>
      <w:r w:rsidRPr="001F260B">
        <w:rPr>
          <w:noProof/>
          <w:position w:val="-20"/>
        </w:rPr>
        <w:object w:dxaOrig="639" w:dyaOrig="520" w14:anchorId="679313E1">
          <v:shape id="_x0000_i1356" type="#_x0000_t75" style="width:32.1pt;height:26.4pt" o:ole="">
            <v:imagedata r:id="rId687" o:title=""/>
          </v:shape>
          <o:OLEObject Type="Embed" ProgID="Equation.DSMT4" ShapeID="_x0000_i1356" DrawAspect="Content" ObjectID="_1656284264" r:id="rId688"/>
        </w:object>
      </w:r>
      <w:r>
        <w:rPr>
          <w:noProof/>
        </w:rPr>
        <w:t>, confirm that the equation in part (</w:t>
      </w:r>
      <w:r w:rsidRPr="001F260B">
        <w:rPr>
          <w:i/>
          <w:noProof/>
        </w:rPr>
        <w:t>a</w:t>
      </w:r>
      <w:r>
        <w:rPr>
          <w:noProof/>
        </w:rPr>
        <w:t xml:space="preserve">) reduces to </w:t>
      </w:r>
      <w:r w:rsidRPr="001F260B">
        <w:rPr>
          <w:noProof/>
          <w:position w:val="-6"/>
        </w:rPr>
        <w:object w:dxaOrig="1359" w:dyaOrig="279" w14:anchorId="106E96DA">
          <v:shape id="_x0000_i1357" type="#_x0000_t75" style="width:68.1pt;height:14.4pt" o:ole="">
            <v:imagedata r:id="rId689" o:title=""/>
          </v:shape>
          <o:OLEObject Type="Embed" ProgID="Equation.DSMT4" ShapeID="_x0000_i1357" DrawAspect="Content" ObjectID="_1656284265" r:id="rId690"/>
        </w:object>
      </w:r>
      <w:r>
        <w:rPr>
          <w:noProof/>
        </w:rPr>
        <w:t xml:space="preserve">, and solve for </w:t>
      </w:r>
      <w:r w:rsidRPr="00C26307">
        <w:rPr>
          <w:b/>
          <w:i/>
          <w:noProof/>
          <w:sz w:val="26"/>
          <w:szCs w:val="26"/>
        </w:rPr>
        <w:t xml:space="preserve">t </w:t>
      </w:r>
      <w:r>
        <w:rPr>
          <w:noProof/>
        </w:rPr>
        <w:t>using a graphing utility. (2 decimal places)</w:t>
      </w:r>
    </w:p>
    <w:p w14:paraId="216D9E45" w14:textId="77777777" w:rsidR="00E63AC5" w:rsidRDefault="00E63AC5" w:rsidP="00367DD6">
      <w:pPr>
        <w:pStyle w:val="ListParagraph"/>
        <w:numPr>
          <w:ilvl w:val="0"/>
          <w:numId w:val="70"/>
        </w:numPr>
        <w:ind w:left="1080"/>
        <w:rPr>
          <w:noProof/>
        </w:rPr>
      </w:pPr>
      <w:r>
        <w:rPr>
          <w:noProof/>
        </w:rPr>
        <w:t>Use the answer in part (</w:t>
      </w:r>
      <w:r w:rsidRPr="00E34C73">
        <w:rPr>
          <w:i/>
          <w:noProof/>
        </w:rPr>
        <w:t>b</w:t>
      </w:r>
      <w:r>
        <w:rPr>
          <w:noProof/>
        </w:rPr>
        <w:t>) to find a and then compute the length of the power line.</w:t>
      </w:r>
    </w:p>
    <w:p w14:paraId="055D91D0" w14:textId="77777777" w:rsidR="00A94CE5" w:rsidRDefault="00A94CE5" w:rsidP="00733D80">
      <w:r>
        <w:br w:type="page"/>
      </w:r>
    </w:p>
    <w:p w14:paraId="71AF9CBF" w14:textId="77777777" w:rsidR="00845467" w:rsidRDefault="00845467" w:rsidP="0073247E">
      <w:pPr>
        <w:pStyle w:val="ListParagraph"/>
        <w:numPr>
          <w:ilvl w:val="0"/>
          <w:numId w:val="19"/>
        </w:numPr>
        <w:ind w:left="540" w:hanging="540"/>
        <w:rPr>
          <w:noProof/>
        </w:rPr>
      </w:pPr>
      <w:r>
        <w:rPr>
          <w:noProof/>
        </w:rPr>
        <w:lastRenderedPageBreak/>
        <w:t xml:space="preserve">Imagine a climber clipping onto the rope and pulling hinself to the rope’s midpoint. Because the rope is supporting the weight of the climber, it no longer takes the shape of the catenary </w:t>
      </w:r>
      <w:r w:rsidRPr="00843243">
        <w:rPr>
          <w:noProof/>
          <w:position w:val="-22"/>
        </w:rPr>
        <w:object w:dxaOrig="1900" w:dyaOrig="560" w14:anchorId="7D9DE330">
          <v:shape id="_x0000_i1358" type="#_x0000_t75" style="width:95.4pt;height:27.6pt" o:ole="">
            <v:imagedata r:id="rId691" o:title=""/>
          </v:shape>
          <o:OLEObject Type="Embed" ProgID="Equation.DSMT4" ShapeID="_x0000_i1358" DrawAspect="Content" ObjectID="_1656284266" r:id="rId692"/>
        </w:object>
      </w:r>
      <w:r>
        <w:rPr>
          <w:noProof/>
        </w:rPr>
        <w:t xml:space="preserve">. Instead, the rope (nearly) forms two sides of an isosceles triangle. Compute the sag angle illustrated in the figure, assuming that the rope does not stretch when weighted. Assume the length of the rope is 101 </w:t>
      </w:r>
      <w:r w:rsidRPr="00177274">
        <w:rPr>
          <w:i/>
          <w:noProof/>
        </w:rPr>
        <w:t>f</w:t>
      </w:r>
      <w:r w:rsidR="009D139C">
        <w:rPr>
          <w:i/>
          <w:noProof/>
        </w:rPr>
        <w:t>ee</w:t>
      </w:r>
      <w:r w:rsidRPr="00177274">
        <w:rPr>
          <w:i/>
          <w:noProof/>
        </w:rPr>
        <w:t>t</w:t>
      </w:r>
      <w:r>
        <w:rPr>
          <w:noProof/>
        </w:rPr>
        <w:t>.</w:t>
      </w:r>
    </w:p>
    <w:p w14:paraId="791D3076" w14:textId="77777777" w:rsidR="00845467" w:rsidRDefault="00845467" w:rsidP="00845467">
      <w:pPr>
        <w:spacing w:line="240" w:lineRule="auto"/>
        <w:jc w:val="center"/>
        <w:rPr>
          <w:noProof/>
        </w:rPr>
      </w:pPr>
      <w:r>
        <w:rPr>
          <w:noProof/>
        </w:rPr>
        <w:drawing>
          <wp:inline distT="0" distB="0" distL="0" distR="0" wp14:anchorId="2D2198E8" wp14:editId="7CF3C87B">
            <wp:extent cx="2540809" cy="2834640"/>
            <wp:effectExtent l="0" t="0" r="0" b="381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
                    <a:stretch>
                      <a:fillRect/>
                    </a:stretch>
                  </pic:blipFill>
                  <pic:spPr>
                    <a:xfrm>
                      <a:off x="0" y="0"/>
                      <a:ext cx="2540809" cy="2834640"/>
                    </a:xfrm>
                    <a:prstGeom prst="rect">
                      <a:avLst/>
                    </a:prstGeom>
                  </pic:spPr>
                </pic:pic>
              </a:graphicData>
            </a:graphic>
          </wp:inline>
        </w:drawing>
      </w:r>
    </w:p>
    <w:p w14:paraId="6FD9206A" w14:textId="77777777" w:rsidR="00686986" w:rsidRDefault="00686986" w:rsidP="00686986">
      <w:pPr>
        <w:spacing w:line="360" w:lineRule="auto"/>
        <w:rPr>
          <w:noProof/>
        </w:rPr>
      </w:pPr>
    </w:p>
    <w:p w14:paraId="77BD84F4" w14:textId="77777777" w:rsidR="00ED75EC" w:rsidRDefault="00ED75EC" w:rsidP="00ED75EC">
      <w:pPr>
        <w:pStyle w:val="ListParagraph"/>
        <w:numPr>
          <w:ilvl w:val="0"/>
          <w:numId w:val="19"/>
        </w:numPr>
        <w:spacing w:line="360" w:lineRule="auto"/>
        <w:ind w:left="540" w:hanging="540"/>
        <w:rPr>
          <w:noProof/>
        </w:rPr>
      </w:pPr>
      <w:r>
        <w:rPr>
          <w:noProof/>
        </w:rPr>
        <w:t>Find the volume interior to the inverted catenary kiln (an oven used to fire pottery).</w:t>
      </w:r>
    </w:p>
    <w:p w14:paraId="3CA28DFC" w14:textId="77777777" w:rsidR="00ED75EC" w:rsidRDefault="00ED75EC" w:rsidP="00ED75EC">
      <w:pPr>
        <w:spacing w:line="240" w:lineRule="auto"/>
        <w:jc w:val="center"/>
        <w:rPr>
          <w:noProof/>
        </w:rPr>
      </w:pPr>
      <w:r>
        <w:rPr>
          <w:noProof/>
        </w:rPr>
        <w:drawing>
          <wp:inline distT="0" distB="0" distL="0" distR="0" wp14:anchorId="2F5F0C79" wp14:editId="6C6E461C">
            <wp:extent cx="3330172" cy="1828800"/>
            <wp:effectExtent l="0" t="0" r="381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3330172" cy="1828800"/>
                    </a:xfrm>
                    <a:prstGeom prst="rect">
                      <a:avLst/>
                    </a:prstGeom>
                  </pic:spPr>
                </pic:pic>
              </a:graphicData>
            </a:graphic>
          </wp:inline>
        </w:drawing>
      </w:r>
    </w:p>
    <w:p w14:paraId="432DD470" w14:textId="77777777" w:rsidR="00FE2C4E" w:rsidRDefault="00FE2C4E" w:rsidP="00F93F91">
      <w:pPr>
        <w:spacing w:line="360" w:lineRule="auto"/>
      </w:pPr>
      <w:r>
        <w:br w:type="page"/>
      </w:r>
    </w:p>
    <w:p w14:paraId="503BA900" w14:textId="77777777" w:rsidR="00F93F91" w:rsidRDefault="00F93F91" w:rsidP="00F93F91">
      <w:pPr>
        <w:pStyle w:val="ListParagraph"/>
        <w:numPr>
          <w:ilvl w:val="0"/>
          <w:numId w:val="19"/>
        </w:numPr>
        <w:spacing w:line="360" w:lineRule="auto"/>
        <w:ind w:left="540" w:hanging="540"/>
      </w:pPr>
      <w:r>
        <w:lastRenderedPageBreak/>
        <w:t>A person is holding a rope that is tied to a boat. As the person walks along the dock, the bo</w:t>
      </w:r>
      <w:r w:rsidR="00E94179">
        <w:t>a</w:t>
      </w:r>
      <w:r>
        <w:t xml:space="preserve">t travels along a </w:t>
      </w:r>
      <w:r w:rsidRPr="00F93F91">
        <w:rPr>
          <w:b/>
          <w:i/>
        </w:rPr>
        <w:t>tractrix</w:t>
      </w:r>
      <w:r>
        <w:t>, given by the equation</w:t>
      </w:r>
    </w:p>
    <w:p w14:paraId="1BCF3673" w14:textId="77777777" w:rsidR="00F93F91" w:rsidRDefault="00F93F91" w:rsidP="00F93F91">
      <w:pPr>
        <w:spacing w:line="360" w:lineRule="auto"/>
        <w:jc w:val="center"/>
      </w:pPr>
      <w:r>
        <w:rPr>
          <w:noProof/>
        </w:rPr>
        <w:drawing>
          <wp:inline distT="0" distB="0" distL="0" distR="0" wp14:anchorId="5D849D4D" wp14:editId="2D295A0C">
            <wp:extent cx="2334526" cy="2926080"/>
            <wp:effectExtent l="0" t="0" r="889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5"/>
                    <a:stretch>
                      <a:fillRect/>
                    </a:stretch>
                  </pic:blipFill>
                  <pic:spPr>
                    <a:xfrm>
                      <a:off x="0" y="0"/>
                      <a:ext cx="2334526" cy="2926080"/>
                    </a:xfrm>
                    <a:prstGeom prst="rect">
                      <a:avLst/>
                    </a:prstGeom>
                  </pic:spPr>
                </pic:pic>
              </a:graphicData>
            </a:graphic>
          </wp:inline>
        </w:drawing>
      </w:r>
    </w:p>
    <w:p w14:paraId="77689E42" w14:textId="77777777" w:rsidR="00F93F91" w:rsidRDefault="00F93F91" w:rsidP="00764B45">
      <w:pPr>
        <w:jc w:val="center"/>
      </w:pPr>
      <w:r w:rsidRPr="008849AC">
        <w:rPr>
          <w:position w:val="-20"/>
        </w:rPr>
        <w:object w:dxaOrig="2680" w:dyaOrig="580" w14:anchorId="0BBC227A">
          <v:shape id="_x0000_i1359" type="#_x0000_t75" style="width:134.4pt;height:29.4pt" o:ole="">
            <v:imagedata r:id="rId696" o:title=""/>
          </v:shape>
          <o:OLEObject Type="Embed" ProgID="Equation.DSMT4" ShapeID="_x0000_i1359" DrawAspect="Content" ObjectID="_1656284267" r:id="rId697"/>
        </w:object>
      </w:r>
    </w:p>
    <w:p w14:paraId="038C4AEF" w14:textId="77777777" w:rsidR="00F93F91" w:rsidRDefault="00F93F91" w:rsidP="00F93F91">
      <w:pPr>
        <w:ind w:left="540"/>
      </w:pPr>
      <w:r>
        <w:t xml:space="preserve">Where </w:t>
      </w:r>
      <w:r w:rsidRPr="002E1623">
        <w:rPr>
          <w:i/>
          <w:sz w:val="26"/>
          <w:szCs w:val="26"/>
        </w:rPr>
        <w:t>a</w:t>
      </w:r>
      <w:r>
        <w:t xml:space="preserve"> is the length of the rope.</w:t>
      </w:r>
    </w:p>
    <w:p w14:paraId="3823572A" w14:textId="77777777" w:rsidR="00F93F91" w:rsidRDefault="00F93F91" w:rsidP="00F93F91">
      <w:pPr>
        <w:ind w:left="540"/>
      </w:pPr>
      <w:r>
        <w:t xml:space="preserve">If </w:t>
      </w:r>
      <w:r w:rsidRPr="008849AC">
        <w:rPr>
          <w:position w:val="-10"/>
        </w:rPr>
        <w:object w:dxaOrig="1120" w:dyaOrig="320" w14:anchorId="4B8358F1">
          <v:shape id="_x0000_i1360" type="#_x0000_t75" style="width:56.1pt;height:15.6pt" o:ole="">
            <v:imagedata r:id="rId698" o:title=""/>
          </v:shape>
          <o:OLEObject Type="Embed" ProgID="Equation.DSMT4" ShapeID="_x0000_i1360" DrawAspect="Content" ObjectID="_1656284268" r:id="rId699"/>
        </w:object>
      </w:r>
      <w:r>
        <w:t xml:space="preserve">, find the distance the person must walk to bring the boat 5 </w:t>
      </w:r>
      <w:r w:rsidRPr="00805107">
        <w:rPr>
          <w:i/>
        </w:rPr>
        <w:t>feet</w:t>
      </w:r>
      <w:r>
        <w:t xml:space="preserve"> from the dock.</w:t>
      </w:r>
    </w:p>
    <w:p w14:paraId="3ED3C3C5" w14:textId="3D819EE2" w:rsidR="00BF26CC" w:rsidRDefault="00BF26CC" w:rsidP="00E63AC5">
      <w:r>
        <w:br w:type="page"/>
      </w:r>
    </w:p>
    <w:p w14:paraId="30B91806" w14:textId="77777777" w:rsidR="00E63AC5" w:rsidRPr="00445E68" w:rsidRDefault="00E63AC5" w:rsidP="00E63AC5"/>
    <w:sectPr w:rsidR="00E63AC5" w:rsidRPr="00445E68" w:rsidSect="002B3DF8">
      <w:footerReference w:type="default" r:id="rId700"/>
      <w:pgSz w:w="12240" w:h="15840" w:code="1"/>
      <w:pgMar w:top="720" w:right="720" w:bottom="720" w:left="1152" w:header="288" w:footer="144" w:gutter="0"/>
      <w:pgNumType w:start="13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05ADD0" w14:textId="77777777" w:rsidR="00234A36" w:rsidRDefault="00234A36" w:rsidP="00A371B5">
      <w:r>
        <w:separator/>
      </w:r>
    </w:p>
  </w:endnote>
  <w:endnote w:type="continuationSeparator" w:id="0">
    <w:p w14:paraId="1C22A5CD" w14:textId="77777777" w:rsidR="00234A36" w:rsidRDefault="00234A36" w:rsidP="00A3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03802485"/>
      <w:docPartObj>
        <w:docPartGallery w:val="Page Numbers (Bottom of Page)"/>
        <w:docPartUnique/>
      </w:docPartObj>
    </w:sdtPr>
    <w:sdtEndPr>
      <w:rPr>
        <w:noProof/>
      </w:rPr>
    </w:sdtEndPr>
    <w:sdtContent>
      <w:p w14:paraId="5F03E553" w14:textId="77777777" w:rsidR="00A94CE5" w:rsidRDefault="00A94CE5">
        <w:pPr>
          <w:pStyle w:val="Footer"/>
          <w:jc w:val="center"/>
        </w:pPr>
        <w:r>
          <w:fldChar w:fldCharType="begin"/>
        </w:r>
        <w:r>
          <w:instrText xml:space="preserve"> PAGE   \* MERGEFORMAT </w:instrText>
        </w:r>
        <w:r>
          <w:fldChar w:fldCharType="separate"/>
        </w:r>
        <w:r w:rsidR="00A26CAB">
          <w:rPr>
            <w:noProof/>
          </w:rPr>
          <w:t>146</w:t>
        </w:r>
        <w:r>
          <w:rPr>
            <w:noProof/>
          </w:rPr>
          <w:fldChar w:fldCharType="end"/>
        </w:r>
      </w:p>
    </w:sdtContent>
  </w:sdt>
  <w:p w14:paraId="338199A3" w14:textId="77777777" w:rsidR="00A94CE5" w:rsidRDefault="00A94C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4524F9" w14:textId="77777777" w:rsidR="00234A36" w:rsidRDefault="00234A36" w:rsidP="00A371B5">
      <w:r>
        <w:separator/>
      </w:r>
    </w:p>
  </w:footnote>
  <w:footnote w:type="continuationSeparator" w:id="0">
    <w:p w14:paraId="5D1FFEA4" w14:textId="77777777" w:rsidR="00234A36" w:rsidRDefault="00234A36" w:rsidP="00A371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C2E7D"/>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690779"/>
    <w:multiLevelType w:val="hybridMultilevel"/>
    <w:tmpl w:val="B894BB2E"/>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2D1542"/>
    <w:multiLevelType w:val="hybridMultilevel"/>
    <w:tmpl w:val="54B8B1F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7F6223"/>
    <w:multiLevelType w:val="hybridMultilevel"/>
    <w:tmpl w:val="B922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72891"/>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7611CD"/>
    <w:multiLevelType w:val="hybridMultilevel"/>
    <w:tmpl w:val="121AC7A6"/>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2F57EF"/>
    <w:multiLevelType w:val="hybridMultilevel"/>
    <w:tmpl w:val="F0F6912A"/>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120C08"/>
    <w:multiLevelType w:val="hybridMultilevel"/>
    <w:tmpl w:val="9A400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461561"/>
    <w:multiLevelType w:val="hybridMultilevel"/>
    <w:tmpl w:val="ED961BF4"/>
    <w:lvl w:ilvl="0" w:tplc="53962176">
      <w:start w:val="1"/>
      <w:numFmt w:val="decimal"/>
      <w:lvlText w:val="%1."/>
      <w:lvlJc w:val="left"/>
      <w:pPr>
        <w:ind w:left="720" w:hanging="360"/>
      </w:pPr>
      <w:rPr>
        <w:b/>
        <w:kern w:val="24"/>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BE25AE6"/>
    <w:multiLevelType w:val="hybridMultilevel"/>
    <w:tmpl w:val="CE2874E8"/>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2E035CB"/>
    <w:multiLevelType w:val="hybridMultilevel"/>
    <w:tmpl w:val="DC1CE1FC"/>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32445AC"/>
    <w:multiLevelType w:val="hybridMultilevel"/>
    <w:tmpl w:val="82BCF87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673F5F"/>
    <w:multiLevelType w:val="hybridMultilevel"/>
    <w:tmpl w:val="A008D2F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4F57E65"/>
    <w:multiLevelType w:val="hybridMultilevel"/>
    <w:tmpl w:val="0F3E0260"/>
    <w:lvl w:ilvl="0" w:tplc="581232A8">
      <w:start w:val="1"/>
      <w:numFmt w:val="decimal"/>
      <w:lvlText w:val="%1."/>
      <w:lvlJc w:val="left"/>
      <w:pPr>
        <w:ind w:left="720" w:hanging="360"/>
      </w:pPr>
      <w:rPr>
        <w:rFonts w:ascii="Times New Roman" w:hAnsi="Times New Roman" w:hint="default"/>
        <w:b/>
        <w:i w:val="0"/>
        <w:position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7423F5F"/>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DE4342B"/>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EEC4F20"/>
    <w:multiLevelType w:val="hybridMultilevel"/>
    <w:tmpl w:val="8BA81104"/>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FF75B1F"/>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22D3583"/>
    <w:multiLevelType w:val="hybridMultilevel"/>
    <w:tmpl w:val="404E57A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278579D"/>
    <w:multiLevelType w:val="hybridMultilevel"/>
    <w:tmpl w:val="664855C2"/>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321489E"/>
    <w:multiLevelType w:val="hybridMultilevel"/>
    <w:tmpl w:val="5186EB6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4C52600"/>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AA34EB2"/>
    <w:multiLevelType w:val="hybridMultilevel"/>
    <w:tmpl w:val="AD62310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CA95650"/>
    <w:multiLevelType w:val="hybridMultilevel"/>
    <w:tmpl w:val="21CE22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7361BCE"/>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D700D86"/>
    <w:multiLevelType w:val="hybridMultilevel"/>
    <w:tmpl w:val="FD8EC9AC"/>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25370C6"/>
    <w:multiLevelType w:val="hybridMultilevel"/>
    <w:tmpl w:val="1E7CF802"/>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41F03B9"/>
    <w:multiLevelType w:val="hybridMultilevel"/>
    <w:tmpl w:val="FB28F022"/>
    <w:lvl w:ilvl="0" w:tplc="512EB68C">
      <w:start w:val="1"/>
      <w:numFmt w:val="lowerLetter"/>
      <w:lvlText w:val="%1)"/>
      <w:lvlJc w:val="left"/>
      <w:pPr>
        <w:ind w:left="1620" w:hanging="360"/>
      </w:pPr>
      <w:rPr>
        <w:rFonts w:hint="default"/>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4"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28A1C1B"/>
    <w:multiLevelType w:val="hybridMultilevel"/>
    <w:tmpl w:val="C33441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34A6652"/>
    <w:multiLevelType w:val="hybridMultilevel"/>
    <w:tmpl w:val="46A6B76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E452201"/>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1DB2975"/>
    <w:multiLevelType w:val="hybridMultilevel"/>
    <w:tmpl w:val="1CC4FB84"/>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48E37B5"/>
    <w:multiLevelType w:val="hybridMultilevel"/>
    <w:tmpl w:val="54768CE2"/>
    <w:lvl w:ilvl="0" w:tplc="2AECF3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88E2C56"/>
    <w:multiLevelType w:val="hybridMultilevel"/>
    <w:tmpl w:val="D08C420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A1D7C74"/>
    <w:multiLevelType w:val="hybridMultilevel"/>
    <w:tmpl w:val="7A60501A"/>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0"/>
  </w:num>
  <w:num w:numId="3">
    <w:abstractNumId w:val="61"/>
  </w:num>
  <w:num w:numId="4">
    <w:abstractNumId w:val="5"/>
  </w:num>
  <w:num w:numId="5">
    <w:abstractNumId w:val="94"/>
  </w:num>
  <w:num w:numId="6">
    <w:abstractNumId w:val="28"/>
  </w:num>
  <w:num w:numId="7">
    <w:abstractNumId w:val="91"/>
  </w:num>
  <w:num w:numId="8">
    <w:abstractNumId w:val="30"/>
  </w:num>
  <w:num w:numId="9">
    <w:abstractNumId w:val="88"/>
  </w:num>
  <w:num w:numId="10">
    <w:abstractNumId w:val="80"/>
  </w:num>
  <w:num w:numId="11">
    <w:abstractNumId w:val="13"/>
  </w:num>
  <w:num w:numId="12">
    <w:abstractNumId w:val="86"/>
  </w:num>
  <w:num w:numId="13">
    <w:abstractNumId w:val="44"/>
  </w:num>
  <w:num w:numId="14">
    <w:abstractNumId w:val="27"/>
  </w:num>
  <w:num w:numId="15">
    <w:abstractNumId w:val="84"/>
  </w:num>
  <w:num w:numId="16">
    <w:abstractNumId w:val="12"/>
  </w:num>
  <w:num w:numId="17">
    <w:abstractNumId w:val="17"/>
  </w:num>
  <w:num w:numId="18">
    <w:abstractNumId w:val="39"/>
  </w:num>
  <w:num w:numId="19">
    <w:abstractNumId w:val="78"/>
  </w:num>
  <w:num w:numId="20">
    <w:abstractNumId w:val="63"/>
  </w:num>
  <w:num w:numId="21">
    <w:abstractNumId w:val="77"/>
  </w:num>
  <w:num w:numId="22">
    <w:abstractNumId w:val="19"/>
  </w:num>
  <w:num w:numId="23">
    <w:abstractNumId w:val="0"/>
  </w:num>
  <w:num w:numId="24">
    <w:abstractNumId w:val="49"/>
  </w:num>
  <w:num w:numId="25">
    <w:abstractNumId w:val="9"/>
  </w:num>
  <w:num w:numId="26">
    <w:abstractNumId w:val="73"/>
  </w:num>
  <w:num w:numId="27">
    <w:abstractNumId w:val="87"/>
  </w:num>
  <w:num w:numId="28">
    <w:abstractNumId w:val="16"/>
  </w:num>
  <w:num w:numId="29">
    <w:abstractNumId w:val="46"/>
  </w:num>
  <w:num w:numId="30">
    <w:abstractNumId w:val="75"/>
  </w:num>
  <w:num w:numId="31">
    <w:abstractNumId w:val="72"/>
  </w:num>
  <w:num w:numId="32">
    <w:abstractNumId w:val="22"/>
  </w:num>
  <w:num w:numId="33">
    <w:abstractNumId w:val="89"/>
  </w:num>
  <w:num w:numId="34">
    <w:abstractNumId w:val="68"/>
  </w:num>
  <w:num w:numId="35">
    <w:abstractNumId w:val="18"/>
  </w:num>
  <w:num w:numId="36">
    <w:abstractNumId w:val="74"/>
  </w:num>
  <w:num w:numId="37">
    <w:abstractNumId w:val="20"/>
  </w:num>
  <w:num w:numId="38">
    <w:abstractNumId w:val="37"/>
  </w:num>
  <w:num w:numId="39">
    <w:abstractNumId w:val="62"/>
  </w:num>
  <w:num w:numId="40">
    <w:abstractNumId w:val="85"/>
  </w:num>
  <w:num w:numId="41">
    <w:abstractNumId w:val="40"/>
  </w:num>
  <w:num w:numId="42">
    <w:abstractNumId w:val="15"/>
  </w:num>
  <w:num w:numId="43">
    <w:abstractNumId w:val="34"/>
  </w:num>
  <w:num w:numId="44">
    <w:abstractNumId w:val="31"/>
  </w:num>
  <w:num w:numId="45">
    <w:abstractNumId w:val="6"/>
  </w:num>
  <w:num w:numId="46">
    <w:abstractNumId w:val="69"/>
  </w:num>
  <w:num w:numId="47">
    <w:abstractNumId w:val="71"/>
  </w:num>
  <w:num w:numId="48">
    <w:abstractNumId w:val="90"/>
  </w:num>
  <w:num w:numId="49">
    <w:abstractNumId w:val="3"/>
  </w:num>
  <w:num w:numId="50">
    <w:abstractNumId w:val="35"/>
  </w:num>
  <w:num w:numId="51">
    <w:abstractNumId w:val="95"/>
  </w:num>
  <w:num w:numId="52">
    <w:abstractNumId w:val="47"/>
  </w:num>
  <w:num w:numId="53">
    <w:abstractNumId w:val="83"/>
  </w:num>
  <w:num w:numId="54">
    <w:abstractNumId w:val="70"/>
  </w:num>
  <w:num w:numId="55">
    <w:abstractNumId w:val="93"/>
  </w:num>
  <w:num w:numId="56">
    <w:abstractNumId w:val="26"/>
  </w:num>
  <w:num w:numId="57">
    <w:abstractNumId w:val="41"/>
  </w:num>
  <w:num w:numId="58">
    <w:abstractNumId w:val="23"/>
  </w:num>
  <w:num w:numId="59">
    <w:abstractNumId w:val="79"/>
  </w:num>
  <w:num w:numId="60">
    <w:abstractNumId w:val="43"/>
  </w:num>
  <w:num w:numId="61">
    <w:abstractNumId w:val="58"/>
  </w:num>
  <w:num w:numId="62">
    <w:abstractNumId w:val="42"/>
  </w:num>
  <w:num w:numId="63">
    <w:abstractNumId w:val="56"/>
  </w:num>
  <w:num w:numId="64">
    <w:abstractNumId w:val="76"/>
  </w:num>
  <w:num w:numId="65">
    <w:abstractNumId w:val="60"/>
  </w:num>
  <w:num w:numId="66">
    <w:abstractNumId w:val="55"/>
  </w:num>
  <w:num w:numId="67">
    <w:abstractNumId w:val="92"/>
  </w:num>
  <w:num w:numId="68">
    <w:abstractNumId w:val="38"/>
  </w:num>
  <w:num w:numId="69">
    <w:abstractNumId w:val="36"/>
  </w:num>
  <w:num w:numId="70">
    <w:abstractNumId w:val="53"/>
  </w:num>
  <w:num w:numId="71">
    <w:abstractNumId w:val="25"/>
  </w:num>
  <w:num w:numId="72">
    <w:abstractNumId w:val="59"/>
  </w:num>
  <w:num w:numId="73">
    <w:abstractNumId w:val="32"/>
  </w:num>
  <w:num w:numId="74">
    <w:abstractNumId w:val="67"/>
  </w:num>
  <w:num w:numId="75">
    <w:abstractNumId w:val="54"/>
  </w:num>
  <w:num w:numId="76">
    <w:abstractNumId w:val="65"/>
  </w:num>
  <w:num w:numId="77">
    <w:abstractNumId w:val="8"/>
  </w:num>
  <w:num w:numId="78">
    <w:abstractNumId w:val="1"/>
  </w:num>
  <w:num w:numId="79">
    <w:abstractNumId w:val="10"/>
  </w:num>
  <w:num w:numId="80">
    <w:abstractNumId w:val="2"/>
  </w:num>
  <w:num w:numId="81">
    <w:abstractNumId w:val="4"/>
  </w:num>
  <w:num w:numId="82">
    <w:abstractNumId w:val="24"/>
  </w:num>
  <w:num w:numId="83">
    <w:abstractNumId w:val="64"/>
  </w:num>
  <w:num w:numId="84">
    <w:abstractNumId w:val="33"/>
  </w:num>
  <w:num w:numId="85">
    <w:abstractNumId w:val="52"/>
  </w:num>
  <w:num w:numId="86">
    <w:abstractNumId w:val="81"/>
  </w:num>
  <w:num w:numId="87">
    <w:abstractNumId w:val="57"/>
  </w:num>
  <w:num w:numId="88">
    <w:abstractNumId w:val="29"/>
  </w:num>
  <w:num w:numId="89">
    <w:abstractNumId w:val="82"/>
  </w:num>
  <w:num w:numId="90">
    <w:abstractNumId w:val="48"/>
  </w:num>
  <w:num w:numId="91">
    <w:abstractNumId w:val="66"/>
  </w:num>
  <w:num w:numId="92">
    <w:abstractNumId w:val="11"/>
  </w:num>
  <w:num w:numId="93">
    <w:abstractNumId w:val="21"/>
  </w:num>
  <w:num w:numId="94">
    <w:abstractNumId w:val="45"/>
  </w:num>
  <w:num w:numId="95">
    <w:abstractNumId w:val="14"/>
  </w:num>
  <w:num w:numId="96">
    <w:abstractNumId w:val="51"/>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47EC"/>
    <w:rsid w:val="000004C0"/>
    <w:rsid w:val="00001051"/>
    <w:rsid w:val="000019F0"/>
    <w:rsid w:val="0000206C"/>
    <w:rsid w:val="000021A7"/>
    <w:rsid w:val="00004D69"/>
    <w:rsid w:val="000052B6"/>
    <w:rsid w:val="00005467"/>
    <w:rsid w:val="000062EB"/>
    <w:rsid w:val="00006698"/>
    <w:rsid w:val="000067F2"/>
    <w:rsid w:val="00007A49"/>
    <w:rsid w:val="00007D67"/>
    <w:rsid w:val="00010210"/>
    <w:rsid w:val="00010B84"/>
    <w:rsid w:val="00010BE7"/>
    <w:rsid w:val="00011EC5"/>
    <w:rsid w:val="00012292"/>
    <w:rsid w:val="000137A2"/>
    <w:rsid w:val="00013904"/>
    <w:rsid w:val="00014254"/>
    <w:rsid w:val="00014368"/>
    <w:rsid w:val="00014459"/>
    <w:rsid w:val="0001471D"/>
    <w:rsid w:val="0001524E"/>
    <w:rsid w:val="00015BD1"/>
    <w:rsid w:val="000162BE"/>
    <w:rsid w:val="000167AA"/>
    <w:rsid w:val="00016F14"/>
    <w:rsid w:val="0001762C"/>
    <w:rsid w:val="00017EF9"/>
    <w:rsid w:val="0002158E"/>
    <w:rsid w:val="00022849"/>
    <w:rsid w:val="00023649"/>
    <w:rsid w:val="00023774"/>
    <w:rsid w:val="00024C61"/>
    <w:rsid w:val="0002620A"/>
    <w:rsid w:val="00026258"/>
    <w:rsid w:val="00027482"/>
    <w:rsid w:val="00027B88"/>
    <w:rsid w:val="000315BC"/>
    <w:rsid w:val="00031D44"/>
    <w:rsid w:val="00033A35"/>
    <w:rsid w:val="00035B84"/>
    <w:rsid w:val="00035C3B"/>
    <w:rsid w:val="00035CCA"/>
    <w:rsid w:val="00036359"/>
    <w:rsid w:val="00037173"/>
    <w:rsid w:val="00040025"/>
    <w:rsid w:val="00040BB5"/>
    <w:rsid w:val="0004197C"/>
    <w:rsid w:val="0004231E"/>
    <w:rsid w:val="00042606"/>
    <w:rsid w:val="00042E7D"/>
    <w:rsid w:val="0004370A"/>
    <w:rsid w:val="0004375D"/>
    <w:rsid w:val="000440B0"/>
    <w:rsid w:val="000443D6"/>
    <w:rsid w:val="000444C5"/>
    <w:rsid w:val="00045FF4"/>
    <w:rsid w:val="0004724D"/>
    <w:rsid w:val="000511BD"/>
    <w:rsid w:val="00052096"/>
    <w:rsid w:val="000524A2"/>
    <w:rsid w:val="00052962"/>
    <w:rsid w:val="00052B42"/>
    <w:rsid w:val="00052D00"/>
    <w:rsid w:val="000540CD"/>
    <w:rsid w:val="00054579"/>
    <w:rsid w:val="000558F5"/>
    <w:rsid w:val="000567E1"/>
    <w:rsid w:val="00056938"/>
    <w:rsid w:val="000569CF"/>
    <w:rsid w:val="00060837"/>
    <w:rsid w:val="00060966"/>
    <w:rsid w:val="00060996"/>
    <w:rsid w:val="00061F93"/>
    <w:rsid w:val="00062B7D"/>
    <w:rsid w:val="00063176"/>
    <w:rsid w:val="00063611"/>
    <w:rsid w:val="00063618"/>
    <w:rsid w:val="00064128"/>
    <w:rsid w:val="00064EC9"/>
    <w:rsid w:val="0006530C"/>
    <w:rsid w:val="00065A8B"/>
    <w:rsid w:val="000660CE"/>
    <w:rsid w:val="00067176"/>
    <w:rsid w:val="00067D31"/>
    <w:rsid w:val="0007150F"/>
    <w:rsid w:val="00072490"/>
    <w:rsid w:val="00072908"/>
    <w:rsid w:val="0007291C"/>
    <w:rsid w:val="000732C3"/>
    <w:rsid w:val="00073809"/>
    <w:rsid w:val="000758E1"/>
    <w:rsid w:val="00075EF5"/>
    <w:rsid w:val="0007659B"/>
    <w:rsid w:val="0007691C"/>
    <w:rsid w:val="00076B73"/>
    <w:rsid w:val="00076F54"/>
    <w:rsid w:val="000808D6"/>
    <w:rsid w:val="00081901"/>
    <w:rsid w:val="000834C0"/>
    <w:rsid w:val="00083597"/>
    <w:rsid w:val="00083F3B"/>
    <w:rsid w:val="00084645"/>
    <w:rsid w:val="00084C22"/>
    <w:rsid w:val="00085444"/>
    <w:rsid w:val="000857C2"/>
    <w:rsid w:val="00085A3B"/>
    <w:rsid w:val="00085B8D"/>
    <w:rsid w:val="00085D38"/>
    <w:rsid w:val="000863D8"/>
    <w:rsid w:val="000867F1"/>
    <w:rsid w:val="00087294"/>
    <w:rsid w:val="00087E60"/>
    <w:rsid w:val="00090874"/>
    <w:rsid w:val="00090E87"/>
    <w:rsid w:val="000911B8"/>
    <w:rsid w:val="00091F14"/>
    <w:rsid w:val="0009250C"/>
    <w:rsid w:val="00092699"/>
    <w:rsid w:val="00092F8E"/>
    <w:rsid w:val="000935F4"/>
    <w:rsid w:val="00093D93"/>
    <w:rsid w:val="0009486D"/>
    <w:rsid w:val="0009604E"/>
    <w:rsid w:val="00096204"/>
    <w:rsid w:val="000962FC"/>
    <w:rsid w:val="000973D0"/>
    <w:rsid w:val="00097602"/>
    <w:rsid w:val="000A08F8"/>
    <w:rsid w:val="000A0CC7"/>
    <w:rsid w:val="000A0EBA"/>
    <w:rsid w:val="000A1FF3"/>
    <w:rsid w:val="000A252E"/>
    <w:rsid w:val="000A4E0A"/>
    <w:rsid w:val="000A4EB5"/>
    <w:rsid w:val="000A5078"/>
    <w:rsid w:val="000A5770"/>
    <w:rsid w:val="000A5BB4"/>
    <w:rsid w:val="000A6747"/>
    <w:rsid w:val="000B08BE"/>
    <w:rsid w:val="000B0BF7"/>
    <w:rsid w:val="000B0C09"/>
    <w:rsid w:val="000B0DA9"/>
    <w:rsid w:val="000B18F3"/>
    <w:rsid w:val="000B24D0"/>
    <w:rsid w:val="000B261A"/>
    <w:rsid w:val="000B3A33"/>
    <w:rsid w:val="000B5029"/>
    <w:rsid w:val="000B56CC"/>
    <w:rsid w:val="000B600C"/>
    <w:rsid w:val="000B7249"/>
    <w:rsid w:val="000B7D62"/>
    <w:rsid w:val="000C1888"/>
    <w:rsid w:val="000C1B67"/>
    <w:rsid w:val="000C39C7"/>
    <w:rsid w:val="000C4496"/>
    <w:rsid w:val="000C530F"/>
    <w:rsid w:val="000C59BC"/>
    <w:rsid w:val="000C5E3A"/>
    <w:rsid w:val="000C6663"/>
    <w:rsid w:val="000C67E0"/>
    <w:rsid w:val="000C6DCB"/>
    <w:rsid w:val="000C7335"/>
    <w:rsid w:val="000C7F37"/>
    <w:rsid w:val="000D0A21"/>
    <w:rsid w:val="000D139B"/>
    <w:rsid w:val="000D1B84"/>
    <w:rsid w:val="000D3F21"/>
    <w:rsid w:val="000D5071"/>
    <w:rsid w:val="000D5800"/>
    <w:rsid w:val="000D5B3E"/>
    <w:rsid w:val="000D5C4A"/>
    <w:rsid w:val="000D6329"/>
    <w:rsid w:val="000D6394"/>
    <w:rsid w:val="000D77AF"/>
    <w:rsid w:val="000D7C36"/>
    <w:rsid w:val="000D7F83"/>
    <w:rsid w:val="000E11A3"/>
    <w:rsid w:val="000E16EE"/>
    <w:rsid w:val="000E35B0"/>
    <w:rsid w:val="000E3C7E"/>
    <w:rsid w:val="000E3CDF"/>
    <w:rsid w:val="000E407A"/>
    <w:rsid w:val="000E41D4"/>
    <w:rsid w:val="000E54F9"/>
    <w:rsid w:val="000F0058"/>
    <w:rsid w:val="000F01C9"/>
    <w:rsid w:val="000F0373"/>
    <w:rsid w:val="000F03C7"/>
    <w:rsid w:val="000F04D9"/>
    <w:rsid w:val="000F0806"/>
    <w:rsid w:val="000F1728"/>
    <w:rsid w:val="000F19DB"/>
    <w:rsid w:val="000F3DCA"/>
    <w:rsid w:val="000F3E96"/>
    <w:rsid w:val="000F4224"/>
    <w:rsid w:val="000F493C"/>
    <w:rsid w:val="000F59BA"/>
    <w:rsid w:val="000F5D01"/>
    <w:rsid w:val="000F5F3B"/>
    <w:rsid w:val="000F6AC9"/>
    <w:rsid w:val="000F6BC0"/>
    <w:rsid w:val="000F72DB"/>
    <w:rsid w:val="000F7F2A"/>
    <w:rsid w:val="001011C1"/>
    <w:rsid w:val="00101238"/>
    <w:rsid w:val="001013EB"/>
    <w:rsid w:val="00101989"/>
    <w:rsid w:val="001022B0"/>
    <w:rsid w:val="0010323E"/>
    <w:rsid w:val="00103693"/>
    <w:rsid w:val="00103C29"/>
    <w:rsid w:val="001046F9"/>
    <w:rsid w:val="00104B10"/>
    <w:rsid w:val="00106F55"/>
    <w:rsid w:val="001079F2"/>
    <w:rsid w:val="00107B49"/>
    <w:rsid w:val="001105F0"/>
    <w:rsid w:val="00112031"/>
    <w:rsid w:val="00112B2E"/>
    <w:rsid w:val="001131AB"/>
    <w:rsid w:val="00113AFD"/>
    <w:rsid w:val="001142D8"/>
    <w:rsid w:val="00114488"/>
    <w:rsid w:val="001148E9"/>
    <w:rsid w:val="0011556A"/>
    <w:rsid w:val="0011592B"/>
    <w:rsid w:val="00115F9B"/>
    <w:rsid w:val="0011662D"/>
    <w:rsid w:val="00116725"/>
    <w:rsid w:val="00117604"/>
    <w:rsid w:val="0011761F"/>
    <w:rsid w:val="00117714"/>
    <w:rsid w:val="00117CDD"/>
    <w:rsid w:val="00120333"/>
    <w:rsid w:val="001218A1"/>
    <w:rsid w:val="00122AF3"/>
    <w:rsid w:val="001232E3"/>
    <w:rsid w:val="00123EE3"/>
    <w:rsid w:val="00124334"/>
    <w:rsid w:val="00126670"/>
    <w:rsid w:val="00126C58"/>
    <w:rsid w:val="001308C6"/>
    <w:rsid w:val="00131FED"/>
    <w:rsid w:val="00133A3E"/>
    <w:rsid w:val="001346A9"/>
    <w:rsid w:val="00134722"/>
    <w:rsid w:val="00135417"/>
    <w:rsid w:val="0013580A"/>
    <w:rsid w:val="001359EF"/>
    <w:rsid w:val="00135B7C"/>
    <w:rsid w:val="00135CF2"/>
    <w:rsid w:val="00140813"/>
    <w:rsid w:val="00140EFA"/>
    <w:rsid w:val="00140F59"/>
    <w:rsid w:val="00141294"/>
    <w:rsid w:val="00141EEF"/>
    <w:rsid w:val="00142A13"/>
    <w:rsid w:val="00142E8A"/>
    <w:rsid w:val="00142FA4"/>
    <w:rsid w:val="00144033"/>
    <w:rsid w:val="00144FFD"/>
    <w:rsid w:val="001456C7"/>
    <w:rsid w:val="0014693B"/>
    <w:rsid w:val="00146A4F"/>
    <w:rsid w:val="00146DC7"/>
    <w:rsid w:val="00147D51"/>
    <w:rsid w:val="00151429"/>
    <w:rsid w:val="00151EFE"/>
    <w:rsid w:val="00152393"/>
    <w:rsid w:val="00153CC5"/>
    <w:rsid w:val="00154628"/>
    <w:rsid w:val="001557A1"/>
    <w:rsid w:val="00155C7F"/>
    <w:rsid w:val="00155F3A"/>
    <w:rsid w:val="00156E3D"/>
    <w:rsid w:val="00157708"/>
    <w:rsid w:val="00157F86"/>
    <w:rsid w:val="0016099C"/>
    <w:rsid w:val="00160CC7"/>
    <w:rsid w:val="00161C75"/>
    <w:rsid w:val="00161EFB"/>
    <w:rsid w:val="001628A7"/>
    <w:rsid w:val="00162B1B"/>
    <w:rsid w:val="001633D5"/>
    <w:rsid w:val="00163447"/>
    <w:rsid w:val="00165261"/>
    <w:rsid w:val="0016577C"/>
    <w:rsid w:val="00166799"/>
    <w:rsid w:val="00167804"/>
    <w:rsid w:val="00167B9D"/>
    <w:rsid w:val="00167CFB"/>
    <w:rsid w:val="00167E55"/>
    <w:rsid w:val="00170240"/>
    <w:rsid w:val="00173CEF"/>
    <w:rsid w:val="00174B1D"/>
    <w:rsid w:val="00174F26"/>
    <w:rsid w:val="0017578A"/>
    <w:rsid w:val="0017686E"/>
    <w:rsid w:val="00176962"/>
    <w:rsid w:val="00177274"/>
    <w:rsid w:val="00177484"/>
    <w:rsid w:val="00180352"/>
    <w:rsid w:val="001817A5"/>
    <w:rsid w:val="00181FCF"/>
    <w:rsid w:val="001827DC"/>
    <w:rsid w:val="00183514"/>
    <w:rsid w:val="00183890"/>
    <w:rsid w:val="00183BEF"/>
    <w:rsid w:val="001842DA"/>
    <w:rsid w:val="00184E59"/>
    <w:rsid w:val="00185485"/>
    <w:rsid w:val="00185A57"/>
    <w:rsid w:val="00186166"/>
    <w:rsid w:val="00186C69"/>
    <w:rsid w:val="0018740B"/>
    <w:rsid w:val="001878CD"/>
    <w:rsid w:val="00187C10"/>
    <w:rsid w:val="00187C6A"/>
    <w:rsid w:val="00190618"/>
    <w:rsid w:val="00191934"/>
    <w:rsid w:val="00191EE5"/>
    <w:rsid w:val="00193273"/>
    <w:rsid w:val="0019421C"/>
    <w:rsid w:val="00194D2D"/>
    <w:rsid w:val="00195393"/>
    <w:rsid w:val="001961F9"/>
    <w:rsid w:val="001963CB"/>
    <w:rsid w:val="001967BE"/>
    <w:rsid w:val="001A0D9D"/>
    <w:rsid w:val="001A0FDC"/>
    <w:rsid w:val="001A17A7"/>
    <w:rsid w:val="001A21BF"/>
    <w:rsid w:val="001A2665"/>
    <w:rsid w:val="001A273F"/>
    <w:rsid w:val="001A416C"/>
    <w:rsid w:val="001A5697"/>
    <w:rsid w:val="001A5985"/>
    <w:rsid w:val="001B229B"/>
    <w:rsid w:val="001B2301"/>
    <w:rsid w:val="001B2748"/>
    <w:rsid w:val="001B298E"/>
    <w:rsid w:val="001B30B5"/>
    <w:rsid w:val="001B3DB5"/>
    <w:rsid w:val="001B4431"/>
    <w:rsid w:val="001B4924"/>
    <w:rsid w:val="001B4B10"/>
    <w:rsid w:val="001B5D26"/>
    <w:rsid w:val="001B6559"/>
    <w:rsid w:val="001B6BCA"/>
    <w:rsid w:val="001B7950"/>
    <w:rsid w:val="001C016F"/>
    <w:rsid w:val="001C073B"/>
    <w:rsid w:val="001C0ABD"/>
    <w:rsid w:val="001C1CDB"/>
    <w:rsid w:val="001C1F96"/>
    <w:rsid w:val="001C25DA"/>
    <w:rsid w:val="001C3B5B"/>
    <w:rsid w:val="001C47C4"/>
    <w:rsid w:val="001C4D98"/>
    <w:rsid w:val="001C5705"/>
    <w:rsid w:val="001C5BFA"/>
    <w:rsid w:val="001C5F02"/>
    <w:rsid w:val="001C72A7"/>
    <w:rsid w:val="001D1A60"/>
    <w:rsid w:val="001D2ED1"/>
    <w:rsid w:val="001D43D0"/>
    <w:rsid w:val="001D474E"/>
    <w:rsid w:val="001D48A1"/>
    <w:rsid w:val="001D531B"/>
    <w:rsid w:val="001D53AB"/>
    <w:rsid w:val="001D53CF"/>
    <w:rsid w:val="001E12AB"/>
    <w:rsid w:val="001E1A4D"/>
    <w:rsid w:val="001E5042"/>
    <w:rsid w:val="001E5A7D"/>
    <w:rsid w:val="001E60BD"/>
    <w:rsid w:val="001E70E2"/>
    <w:rsid w:val="001E78B9"/>
    <w:rsid w:val="001E7CD6"/>
    <w:rsid w:val="001E7D3C"/>
    <w:rsid w:val="001F007C"/>
    <w:rsid w:val="001F122B"/>
    <w:rsid w:val="001F1691"/>
    <w:rsid w:val="001F188C"/>
    <w:rsid w:val="001F1C06"/>
    <w:rsid w:val="001F2C93"/>
    <w:rsid w:val="001F3474"/>
    <w:rsid w:val="001F3C0C"/>
    <w:rsid w:val="001F3CE5"/>
    <w:rsid w:val="001F6325"/>
    <w:rsid w:val="002001FE"/>
    <w:rsid w:val="0020038F"/>
    <w:rsid w:val="00200A21"/>
    <w:rsid w:val="00200B8A"/>
    <w:rsid w:val="00201119"/>
    <w:rsid w:val="00201F59"/>
    <w:rsid w:val="002033BD"/>
    <w:rsid w:val="00203511"/>
    <w:rsid w:val="00204156"/>
    <w:rsid w:val="0020456F"/>
    <w:rsid w:val="002061E9"/>
    <w:rsid w:val="00206869"/>
    <w:rsid w:val="00206EA0"/>
    <w:rsid w:val="002076FD"/>
    <w:rsid w:val="002102AF"/>
    <w:rsid w:val="002104D7"/>
    <w:rsid w:val="00212463"/>
    <w:rsid w:val="0021295E"/>
    <w:rsid w:val="00213A70"/>
    <w:rsid w:val="00215FB3"/>
    <w:rsid w:val="00217485"/>
    <w:rsid w:val="00217566"/>
    <w:rsid w:val="002179B8"/>
    <w:rsid w:val="00220A2E"/>
    <w:rsid w:val="00220D87"/>
    <w:rsid w:val="00221DFB"/>
    <w:rsid w:val="00222F12"/>
    <w:rsid w:val="00223766"/>
    <w:rsid w:val="00225439"/>
    <w:rsid w:val="00226015"/>
    <w:rsid w:val="00227173"/>
    <w:rsid w:val="002271DF"/>
    <w:rsid w:val="00227373"/>
    <w:rsid w:val="0022798B"/>
    <w:rsid w:val="00227F58"/>
    <w:rsid w:val="00230333"/>
    <w:rsid w:val="00231393"/>
    <w:rsid w:val="00232446"/>
    <w:rsid w:val="00232E40"/>
    <w:rsid w:val="0023329A"/>
    <w:rsid w:val="00234A36"/>
    <w:rsid w:val="00234AB2"/>
    <w:rsid w:val="00235847"/>
    <w:rsid w:val="00235BC9"/>
    <w:rsid w:val="00236841"/>
    <w:rsid w:val="002374FF"/>
    <w:rsid w:val="002402DB"/>
    <w:rsid w:val="002418A8"/>
    <w:rsid w:val="00241CB5"/>
    <w:rsid w:val="00241F9E"/>
    <w:rsid w:val="00242917"/>
    <w:rsid w:val="00242A89"/>
    <w:rsid w:val="002430D2"/>
    <w:rsid w:val="0024319A"/>
    <w:rsid w:val="002433E5"/>
    <w:rsid w:val="002438B3"/>
    <w:rsid w:val="00243FB9"/>
    <w:rsid w:val="002454F0"/>
    <w:rsid w:val="00247365"/>
    <w:rsid w:val="00247C17"/>
    <w:rsid w:val="002500C4"/>
    <w:rsid w:val="00251C6B"/>
    <w:rsid w:val="00251F8E"/>
    <w:rsid w:val="00252E6C"/>
    <w:rsid w:val="0025318C"/>
    <w:rsid w:val="002542D2"/>
    <w:rsid w:val="002557FA"/>
    <w:rsid w:val="00255E5F"/>
    <w:rsid w:val="0025685A"/>
    <w:rsid w:val="00256C73"/>
    <w:rsid w:val="00256DDC"/>
    <w:rsid w:val="00257794"/>
    <w:rsid w:val="00257A9C"/>
    <w:rsid w:val="002605B0"/>
    <w:rsid w:val="002605B7"/>
    <w:rsid w:val="00260E0E"/>
    <w:rsid w:val="00262D76"/>
    <w:rsid w:val="002642DA"/>
    <w:rsid w:val="002650B5"/>
    <w:rsid w:val="00265516"/>
    <w:rsid w:val="0026569C"/>
    <w:rsid w:val="0026626F"/>
    <w:rsid w:val="00266378"/>
    <w:rsid w:val="00266CCF"/>
    <w:rsid w:val="00270DFF"/>
    <w:rsid w:val="002720FE"/>
    <w:rsid w:val="0027316A"/>
    <w:rsid w:val="00273459"/>
    <w:rsid w:val="002735F6"/>
    <w:rsid w:val="002746CF"/>
    <w:rsid w:val="00274A93"/>
    <w:rsid w:val="00276046"/>
    <w:rsid w:val="0027609F"/>
    <w:rsid w:val="00280835"/>
    <w:rsid w:val="00280DE2"/>
    <w:rsid w:val="002818B7"/>
    <w:rsid w:val="00282C17"/>
    <w:rsid w:val="00282C4C"/>
    <w:rsid w:val="00283313"/>
    <w:rsid w:val="0028386D"/>
    <w:rsid w:val="00283D69"/>
    <w:rsid w:val="00285A6C"/>
    <w:rsid w:val="00285D8D"/>
    <w:rsid w:val="00286306"/>
    <w:rsid w:val="00286910"/>
    <w:rsid w:val="00286BBD"/>
    <w:rsid w:val="002878EC"/>
    <w:rsid w:val="00290347"/>
    <w:rsid w:val="00290743"/>
    <w:rsid w:val="00291700"/>
    <w:rsid w:val="00291960"/>
    <w:rsid w:val="00291C42"/>
    <w:rsid w:val="0029209C"/>
    <w:rsid w:val="002926DC"/>
    <w:rsid w:val="00292C41"/>
    <w:rsid w:val="002934BC"/>
    <w:rsid w:val="002935BD"/>
    <w:rsid w:val="00293C74"/>
    <w:rsid w:val="002943D7"/>
    <w:rsid w:val="00294EDC"/>
    <w:rsid w:val="002951C4"/>
    <w:rsid w:val="002972E5"/>
    <w:rsid w:val="002A04D6"/>
    <w:rsid w:val="002A0BC1"/>
    <w:rsid w:val="002A1487"/>
    <w:rsid w:val="002A240D"/>
    <w:rsid w:val="002A325F"/>
    <w:rsid w:val="002A34CD"/>
    <w:rsid w:val="002A4366"/>
    <w:rsid w:val="002A6CF0"/>
    <w:rsid w:val="002A73D4"/>
    <w:rsid w:val="002A77F9"/>
    <w:rsid w:val="002A7D12"/>
    <w:rsid w:val="002B0F68"/>
    <w:rsid w:val="002B163C"/>
    <w:rsid w:val="002B239B"/>
    <w:rsid w:val="002B27D8"/>
    <w:rsid w:val="002B2D65"/>
    <w:rsid w:val="002B2FBC"/>
    <w:rsid w:val="002B334F"/>
    <w:rsid w:val="002B34C6"/>
    <w:rsid w:val="002B3DF8"/>
    <w:rsid w:val="002B3FC7"/>
    <w:rsid w:val="002B499A"/>
    <w:rsid w:val="002B4A13"/>
    <w:rsid w:val="002B5B57"/>
    <w:rsid w:val="002B5EB8"/>
    <w:rsid w:val="002B6750"/>
    <w:rsid w:val="002C019D"/>
    <w:rsid w:val="002C0B2C"/>
    <w:rsid w:val="002C0B49"/>
    <w:rsid w:val="002C1014"/>
    <w:rsid w:val="002C1491"/>
    <w:rsid w:val="002C1E85"/>
    <w:rsid w:val="002C208C"/>
    <w:rsid w:val="002C2875"/>
    <w:rsid w:val="002C32C0"/>
    <w:rsid w:val="002C33E5"/>
    <w:rsid w:val="002C4FD8"/>
    <w:rsid w:val="002C5586"/>
    <w:rsid w:val="002C57E5"/>
    <w:rsid w:val="002C5882"/>
    <w:rsid w:val="002C6D54"/>
    <w:rsid w:val="002C719B"/>
    <w:rsid w:val="002C787F"/>
    <w:rsid w:val="002C78BA"/>
    <w:rsid w:val="002C7D9F"/>
    <w:rsid w:val="002D10DE"/>
    <w:rsid w:val="002D29B1"/>
    <w:rsid w:val="002D2B04"/>
    <w:rsid w:val="002D2CEB"/>
    <w:rsid w:val="002D2D0A"/>
    <w:rsid w:val="002D3366"/>
    <w:rsid w:val="002D3425"/>
    <w:rsid w:val="002D3CF0"/>
    <w:rsid w:val="002D3D3B"/>
    <w:rsid w:val="002D4505"/>
    <w:rsid w:val="002D7905"/>
    <w:rsid w:val="002E05D8"/>
    <w:rsid w:val="002E1623"/>
    <w:rsid w:val="002E2A0C"/>
    <w:rsid w:val="002E4645"/>
    <w:rsid w:val="002E46E2"/>
    <w:rsid w:val="002E4F8D"/>
    <w:rsid w:val="002E516D"/>
    <w:rsid w:val="002E54BF"/>
    <w:rsid w:val="002E574B"/>
    <w:rsid w:val="002E676A"/>
    <w:rsid w:val="002E7745"/>
    <w:rsid w:val="002F022F"/>
    <w:rsid w:val="002F0464"/>
    <w:rsid w:val="002F086B"/>
    <w:rsid w:val="002F119D"/>
    <w:rsid w:val="002F138A"/>
    <w:rsid w:val="002F1931"/>
    <w:rsid w:val="002F2199"/>
    <w:rsid w:val="002F24C6"/>
    <w:rsid w:val="002F2AF1"/>
    <w:rsid w:val="002F34EC"/>
    <w:rsid w:val="002F389E"/>
    <w:rsid w:val="002F3F50"/>
    <w:rsid w:val="002F6E1B"/>
    <w:rsid w:val="002F73A0"/>
    <w:rsid w:val="002F7658"/>
    <w:rsid w:val="00300EA1"/>
    <w:rsid w:val="00301291"/>
    <w:rsid w:val="003019BC"/>
    <w:rsid w:val="003021D0"/>
    <w:rsid w:val="00302AA8"/>
    <w:rsid w:val="0030381E"/>
    <w:rsid w:val="0030545A"/>
    <w:rsid w:val="00307CBE"/>
    <w:rsid w:val="00307EB7"/>
    <w:rsid w:val="00310C44"/>
    <w:rsid w:val="00310F3D"/>
    <w:rsid w:val="00311103"/>
    <w:rsid w:val="00311734"/>
    <w:rsid w:val="00311830"/>
    <w:rsid w:val="00311E26"/>
    <w:rsid w:val="003143A6"/>
    <w:rsid w:val="00314ECA"/>
    <w:rsid w:val="003154B9"/>
    <w:rsid w:val="0031592F"/>
    <w:rsid w:val="00315B7C"/>
    <w:rsid w:val="003169D2"/>
    <w:rsid w:val="00316F3F"/>
    <w:rsid w:val="00317937"/>
    <w:rsid w:val="0032030A"/>
    <w:rsid w:val="0032287B"/>
    <w:rsid w:val="0032298A"/>
    <w:rsid w:val="00322F17"/>
    <w:rsid w:val="00326E86"/>
    <w:rsid w:val="0032798E"/>
    <w:rsid w:val="00330E11"/>
    <w:rsid w:val="00331BEA"/>
    <w:rsid w:val="00331C09"/>
    <w:rsid w:val="00332423"/>
    <w:rsid w:val="00332563"/>
    <w:rsid w:val="00333159"/>
    <w:rsid w:val="003347CE"/>
    <w:rsid w:val="00334E9D"/>
    <w:rsid w:val="00334FA9"/>
    <w:rsid w:val="003354F4"/>
    <w:rsid w:val="00335968"/>
    <w:rsid w:val="003368BA"/>
    <w:rsid w:val="003373C2"/>
    <w:rsid w:val="003378B8"/>
    <w:rsid w:val="00340D6C"/>
    <w:rsid w:val="003417BF"/>
    <w:rsid w:val="003418AB"/>
    <w:rsid w:val="00342315"/>
    <w:rsid w:val="003426A2"/>
    <w:rsid w:val="00344469"/>
    <w:rsid w:val="0034491A"/>
    <w:rsid w:val="003450B6"/>
    <w:rsid w:val="003464D5"/>
    <w:rsid w:val="0034683F"/>
    <w:rsid w:val="00347476"/>
    <w:rsid w:val="003476D2"/>
    <w:rsid w:val="00350CBE"/>
    <w:rsid w:val="00350EB0"/>
    <w:rsid w:val="00352408"/>
    <w:rsid w:val="00353766"/>
    <w:rsid w:val="00353BC3"/>
    <w:rsid w:val="00354232"/>
    <w:rsid w:val="003547EF"/>
    <w:rsid w:val="00354E2D"/>
    <w:rsid w:val="00355AAB"/>
    <w:rsid w:val="0035753C"/>
    <w:rsid w:val="003610FB"/>
    <w:rsid w:val="00361B3B"/>
    <w:rsid w:val="00362464"/>
    <w:rsid w:val="00362489"/>
    <w:rsid w:val="003624CA"/>
    <w:rsid w:val="0036286D"/>
    <w:rsid w:val="00362CAC"/>
    <w:rsid w:val="00363F2D"/>
    <w:rsid w:val="003648E4"/>
    <w:rsid w:val="00364998"/>
    <w:rsid w:val="003659B7"/>
    <w:rsid w:val="00365C30"/>
    <w:rsid w:val="00366AE6"/>
    <w:rsid w:val="003674DF"/>
    <w:rsid w:val="00367DD6"/>
    <w:rsid w:val="00370064"/>
    <w:rsid w:val="0037106D"/>
    <w:rsid w:val="00371E43"/>
    <w:rsid w:val="003724E3"/>
    <w:rsid w:val="00372B74"/>
    <w:rsid w:val="00372D44"/>
    <w:rsid w:val="00372E96"/>
    <w:rsid w:val="00373C1A"/>
    <w:rsid w:val="0037428C"/>
    <w:rsid w:val="00374D97"/>
    <w:rsid w:val="00374DD8"/>
    <w:rsid w:val="00374E72"/>
    <w:rsid w:val="003750C7"/>
    <w:rsid w:val="00375FCA"/>
    <w:rsid w:val="0037668F"/>
    <w:rsid w:val="0037681E"/>
    <w:rsid w:val="0037705C"/>
    <w:rsid w:val="00377B55"/>
    <w:rsid w:val="00377EAA"/>
    <w:rsid w:val="00380634"/>
    <w:rsid w:val="003818C9"/>
    <w:rsid w:val="00382179"/>
    <w:rsid w:val="003825FD"/>
    <w:rsid w:val="00382F3F"/>
    <w:rsid w:val="003841B1"/>
    <w:rsid w:val="00385560"/>
    <w:rsid w:val="003858DD"/>
    <w:rsid w:val="00386CAB"/>
    <w:rsid w:val="00387495"/>
    <w:rsid w:val="00387941"/>
    <w:rsid w:val="00390359"/>
    <w:rsid w:val="00390CD4"/>
    <w:rsid w:val="0039212D"/>
    <w:rsid w:val="00393439"/>
    <w:rsid w:val="00397B2D"/>
    <w:rsid w:val="00397F3B"/>
    <w:rsid w:val="003A0EF9"/>
    <w:rsid w:val="003A2C75"/>
    <w:rsid w:val="003A35CF"/>
    <w:rsid w:val="003A37D7"/>
    <w:rsid w:val="003A3AE0"/>
    <w:rsid w:val="003A411A"/>
    <w:rsid w:val="003A4490"/>
    <w:rsid w:val="003A69F6"/>
    <w:rsid w:val="003A6DA2"/>
    <w:rsid w:val="003B0715"/>
    <w:rsid w:val="003B1795"/>
    <w:rsid w:val="003B346E"/>
    <w:rsid w:val="003B3AA5"/>
    <w:rsid w:val="003B3D54"/>
    <w:rsid w:val="003B42A7"/>
    <w:rsid w:val="003B44BB"/>
    <w:rsid w:val="003B4E26"/>
    <w:rsid w:val="003B4F71"/>
    <w:rsid w:val="003B5453"/>
    <w:rsid w:val="003B5DD8"/>
    <w:rsid w:val="003B69C3"/>
    <w:rsid w:val="003B7948"/>
    <w:rsid w:val="003B7EBE"/>
    <w:rsid w:val="003C0593"/>
    <w:rsid w:val="003C0A55"/>
    <w:rsid w:val="003C1267"/>
    <w:rsid w:val="003C13E4"/>
    <w:rsid w:val="003C2608"/>
    <w:rsid w:val="003C32C8"/>
    <w:rsid w:val="003C4B83"/>
    <w:rsid w:val="003C621A"/>
    <w:rsid w:val="003C65FC"/>
    <w:rsid w:val="003C6A8F"/>
    <w:rsid w:val="003C765B"/>
    <w:rsid w:val="003D0B46"/>
    <w:rsid w:val="003D0F49"/>
    <w:rsid w:val="003D1905"/>
    <w:rsid w:val="003D2228"/>
    <w:rsid w:val="003E12E1"/>
    <w:rsid w:val="003E134E"/>
    <w:rsid w:val="003E3616"/>
    <w:rsid w:val="003E395F"/>
    <w:rsid w:val="003E3C5F"/>
    <w:rsid w:val="003E4034"/>
    <w:rsid w:val="003E4717"/>
    <w:rsid w:val="003E549C"/>
    <w:rsid w:val="003E5792"/>
    <w:rsid w:val="003E57DD"/>
    <w:rsid w:val="003E5A7C"/>
    <w:rsid w:val="003E68DF"/>
    <w:rsid w:val="003F077B"/>
    <w:rsid w:val="003F39EF"/>
    <w:rsid w:val="003F49E3"/>
    <w:rsid w:val="003F4A4C"/>
    <w:rsid w:val="003F4BB2"/>
    <w:rsid w:val="003F4BD9"/>
    <w:rsid w:val="003F5D99"/>
    <w:rsid w:val="003F69A2"/>
    <w:rsid w:val="003F6EE1"/>
    <w:rsid w:val="003F71AD"/>
    <w:rsid w:val="00400CAE"/>
    <w:rsid w:val="00400F6D"/>
    <w:rsid w:val="0040157A"/>
    <w:rsid w:val="00401F0C"/>
    <w:rsid w:val="0040313D"/>
    <w:rsid w:val="004039A9"/>
    <w:rsid w:val="00404903"/>
    <w:rsid w:val="00405DE9"/>
    <w:rsid w:val="004076D5"/>
    <w:rsid w:val="00407AD2"/>
    <w:rsid w:val="00407D38"/>
    <w:rsid w:val="00410076"/>
    <w:rsid w:val="00410689"/>
    <w:rsid w:val="004107D6"/>
    <w:rsid w:val="0041242F"/>
    <w:rsid w:val="0041399F"/>
    <w:rsid w:val="00413A6D"/>
    <w:rsid w:val="00414829"/>
    <w:rsid w:val="00415A6B"/>
    <w:rsid w:val="00415B85"/>
    <w:rsid w:val="0041676A"/>
    <w:rsid w:val="004167CE"/>
    <w:rsid w:val="00416979"/>
    <w:rsid w:val="0042221A"/>
    <w:rsid w:val="00422B98"/>
    <w:rsid w:val="00424CEB"/>
    <w:rsid w:val="00424E80"/>
    <w:rsid w:val="0042530D"/>
    <w:rsid w:val="00425774"/>
    <w:rsid w:val="00426794"/>
    <w:rsid w:val="00426C08"/>
    <w:rsid w:val="0042711A"/>
    <w:rsid w:val="00427496"/>
    <w:rsid w:val="004300AB"/>
    <w:rsid w:val="00432147"/>
    <w:rsid w:val="004326A7"/>
    <w:rsid w:val="00432958"/>
    <w:rsid w:val="00432D05"/>
    <w:rsid w:val="00433133"/>
    <w:rsid w:val="004331F9"/>
    <w:rsid w:val="0043383C"/>
    <w:rsid w:val="00434387"/>
    <w:rsid w:val="00434C00"/>
    <w:rsid w:val="00435069"/>
    <w:rsid w:val="00435B12"/>
    <w:rsid w:val="004363D6"/>
    <w:rsid w:val="0043690A"/>
    <w:rsid w:val="00436C78"/>
    <w:rsid w:val="00437060"/>
    <w:rsid w:val="004372FD"/>
    <w:rsid w:val="004376F6"/>
    <w:rsid w:val="0044039E"/>
    <w:rsid w:val="004404B5"/>
    <w:rsid w:val="00441204"/>
    <w:rsid w:val="00441F7B"/>
    <w:rsid w:val="004425A5"/>
    <w:rsid w:val="00442735"/>
    <w:rsid w:val="0044343E"/>
    <w:rsid w:val="0044490A"/>
    <w:rsid w:val="00444A39"/>
    <w:rsid w:val="00444ADE"/>
    <w:rsid w:val="00444F0A"/>
    <w:rsid w:val="00445805"/>
    <w:rsid w:val="00445829"/>
    <w:rsid w:val="004458E3"/>
    <w:rsid w:val="00445E68"/>
    <w:rsid w:val="0044721A"/>
    <w:rsid w:val="00447A73"/>
    <w:rsid w:val="0045025E"/>
    <w:rsid w:val="00450720"/>
    <w:rsid w:val="004513D3"/>
    <w:rsid w:val="0045232A"/>
    <w:rsid w:val="00452F62"/>
    <w:rsid w:val="0045402F"/>
    <w:rsid w:val="0045422C"/>
    <w:rsid w:val="00454639"/>
    <w:rsid w:val="0045482A"/>
    <w:rsid w:val="004557F0"/>
    <w:rsid w:val="00456069"/>
    <w:rsid w:val="0045639D"/>
    <w:rsid w:val="004578F2"/>
    <w:rsid w:val="00457DA3"/>
    <w:rsid w:val="00457DC0"/>
    <w:rsid w:val="00457E16"/>
    <w:rsid w:val="00457F95"/>
    <w:rsid w:val="004613E1"/>
    <w:rsid w:val="0046202E"/>
    <w:rsid w:val="0046216F"/>
    <w:rsid w:val="0046217F"/>
    <w:rsid w:val="00465097"/>
    <w:rsid w:val="004664F9"/>
    <w:rsid w:val="00466A04"/>
    <w:rsid w:val="0046731E"/>
    <w:rsid w:val="0047022D"/>
    <w:rsid w:val="00470F7F"/>
    <w:rsid w:val="00471170"/>
    <w:rsid w:val="0047125A"/>
    <w:rsid w:val="0047197D"/>
    <w:rsid w:val="004726E6"/>
    <w:rsid w:val="0047274E"/>
    <w:rsid w:val="004734F3"/>
    <w:rsid w:val="004737C8"/>
    <w:rsid w:val="004752A3"/>
    <w:rsid w:val="00475753"/>
    <w:rsid w:val="00475A7E"/>
    <w:rsid w:val="00476453"/>
    <w:rsid w:val="00476C11"/>
    <w:rsid w:val="004771CE"/>
    <w:rsid w:val="004806E4"/>
    <w:rsid w:val="00480807"/>
    <w:rsid w:val="0048115C"/>
    <w:rsid w:val="00483D11"/>
    <w:rsid w:val="0048488D"/>
    <w:rsid w:val="0048506E"/>
    <w:rsid w:val="004855A5"/>
    <w:rsid w:val="004857D2"/>
    <w:rsid w:val="00485B07"/>
    <w:rsid w:val="004878CB"/>
    <w:rsid w:val="00487B5F"/>
    <w:rsid w:val="0049012D"/>
    <w:rsid w:val="00490AFC"/>
    <w:rsid w:val="004913AC"/>
    <w:rsid w:val="00492148"/>
    <w:rsid w:val="0049222E"/>
    <w:rsid w:val="00492825"/>
    <w:rsid w:val="004932FA"/>
    <w:rsid w:val="00493609"/>
    <w:rsid w:val="00495346"/>
    <w:rsid w:val="0049607B"/>
    <w:rsid w:val="0049662B"/>
    <w:rsid w:val="00496738"/>
    <w:rsid w:val="00496739"/>
    <w:rsid w:val="00496EBD"/>
    <w:rsid w:val="004A1F95"/>
    <w:rsid w:val="004A2A44"/>
    <w:rsid w:val="004A2A4A"/>
    <w:rsid w:val="004A34DA"/>
    <w:rsid w:val="004A35FB"/>
    <w:rsid w:val="004A503B"/>
    <w:rsid w:val="004A5442"/>
    <w:rsid w:val="004A722B"/>
    <w:rsid w:val="004B069D"/>
    <w:rsid w:val="004B14A6"/>
    <w:rsid w:val="004B1C07"/>
    <w:rsid w:val="004B26B3"/>
    <w:rsid w:val="004B3136"/>
    <w:rsid w:val="004B511F"/>
    <w:rsid w:val="004B53D0"/>
    <w:rsid w:val="004B546F"/>
    <w:rsid w:val="004B55BD"/>
    <w:rsid w:val="004B55E2"/>
    <w:rsid w:val="004B5C37"/>
    <w:rsid w:val="004B65AB"/>
    <w:rsid w:val="004C02D1"/>
    <w:rsid w:val="004C06D4"/>
    <w:rsid w:val="004C1EDB"/>
    <w:rsid w:val="004C39FF"/>
    <w:rsid w:val="004C3CC7"/>
    <w:rsid w:val="004C5412"/>
    <w:rsid w:val="004C6A9A"/>
    <w:rsid w:val="004C79F9"/>
    <w:rsid w:val="004D014F"/>
    <w:rsid w:val="004D0843"/>
    <w:rsid w:val="004D10FF"/>
    <w:rsid w:val="004D1955"/>
    <w:rsid w:val="004D3FF2"/>
    <w:rsid w:val="004D4E71"/>
    <w:rsid w:val="004D603F"/>
    <w:rsid w:val="004D65A5"/>
    <w:rsid w:val="004E0195"/>
    <w:rsid w:val="004E136A"/>
    <w:rsid w:val="004E34D6"/>
    <w:rsid w:val="004E3E9F"/>
    <w:rsid w:val="004E44B8"/>
    <w:rsid w:val="004E4536"/>
    <w:rsid w:val="004E456A"/>
    <w:rsid w:val="004E4674"/>
    <w:rsid w:val="004E471C"/>
    <w:rsid w:val="004E47C5"/>
    <w:rsid w:val="004E6310"/>
    <w:rsid w:val="004E652F"/>
    <w:rsid w:val="004F1097"/>
    <w:rsid w:val="004F1142"/>
    <w:rsid w:val="004F1450"/>
    <w:rsid w:val="004F237C"/>
    <w:rsid w:val="004F2D5D"/>
    <w:rsid w:val="004F2F17"/>
    <w:rsid w:val="004F397B"/>
    <w:rsid w:val="004F5D11"/>
    <w:rsid w:val="004F5D20"/>
    <w:rsid w:val="004F664C"/>
    <w:rsid w:val="004F69FD"/>
    <w:rsid w:val="004F6F43"/>
    <w:rsid w:val="005001E6"/>
    <w:rsid w:val="00501EA7"/>
    <w:rsid w:val="005020C1"/>
    <w:rsid w:val="00502A8E"/>
    <w:rsid w:val="00503332"/>
    <w:rsid w:val="00503E9F"/>
    <w:rsid w:val="00504963"/>
    <w:rsid w:val="0050576A"/>
    <w:rsid w:val="005067E7"/>
    <w:rsid w:val="00510089"/>
    <w:rsid w:val="00510DF7"/>
    <w:rsid w:val="00511D3B"/>
    <w:rsid w:val="00513384"/>
    <w:rsid w:val="005136C5"/>
    <w:rsid w:val="00513990"/>
    <w:rsid w:val="0051469E"/>
    <w:rsid w:val="0051503C"/>
    <w:rsid w:val="00516BBE"/>
    <w:rsid w:val="00517B34"/>
    <w:rsid w:val="00517C00"/>
    <w:rsid w:val="00520196"/>
    <w:rsid w:val="00520B0C"/>
    <w:rsid w:val="00521FCC"/>
    <w:rsid w:val="0052290F"/>
    <w:rsid w:val="00522D35"/>
    <w:rsid w:val="005246ED"/>
    <w:rsid w:val="00524915"/>
    <w:rsid w:val="00526325"/>
    <w:rsid w:val="00526E0E"/>
    <w:rsid w:val="0052794A"/>
    <w:rsid w:val="00527DF2"/>
    <w:rsid w:val="005300F7"/>
    <w:rsid w:val="00530287"/>
    <w:rsid w:val="005309F2"/>
    <w:rsid w:val="00530CB8"/>
    <w:rsid w:val="00531B6F"/>
    <w:rsid w:val="00533594"/>
    <w:rsid w:val="005342AA"/>
    <w:rsid w:val="0053445A"/>
    <w:rsid w:val="00534B0E"/>
    <w:rsid w:val="00534E4E"/>
    <w:rsid w:val="0053602C"/>
    <w:rsid w:val="005371E0"/>
    <w:rsid w:val="00537985"/>
    <w:rsid w:val="0054299E"/>
    <w:rsid w:val="00543F0A"/>
    <w:rsid w:val="00544148"/>
    <w:rsid w:val="00544D35"/>
    <w:rsid w:val="00545345"/>
    <w:rsid w:val="0054540A"/>
    <w:rsid w:val="005466F4"/>
    <w:rsid w:val="005478C3"/>
    <w:rsid w:val="00550487"/>
    <w:rsid w:val="00551120"/>
    <w:rsid w:val="00552E7C"/>
    <w:rsid w:val="005542A2"/>
    <w:rsid w:val="00554429"/>
    <w:rsid w:val="00554477"/>
    <w:rsid w:val="00555051"/>
    <w:rsid w:val="00555665"/>
    <w:rsid w:val="005566A0"/>
    <w:rsid w:val="00556B31"/>
    <w:rsid w:val="00560016"/>
    <w:rsid w:val="00560417"/>
    <w:rsid w:val="00560BEF"/>
    <w:rsid w:val="00560EE7"/>
    <w:rsid w:val="00560F0C"/>
    <w:rsid w:val="005620C9"/>
    <w:rsid w:val="0056324F"/>
    <w:rsid w:val="005638E3"/>
    <w:rsid w:val="005639EA"/>
    <w:rsid w:val="00564168"/>
    <w:rsid w:val="005648E3"/>
    <w:rsid w:val="00564B09"/>
    <w:rsid w:val="00565B53"/>
    <w:rsid w:val="00565F27"/>
    <w:rsid w:val="0056644B"/>
    <w:rsid w:val="0056678B"/>
    <w:rsid w:val="00566D7E"/>
    <w:rsid w:val="005700D5"/>
    <w:rsid w:val="005707A0"/>
    <w:rsid w:val="00570C8E"/>
    <w:rsid w:val="00571EB6"/>
    <w:rsid w:val="00571F1D"/>
    <w:rsid w:val="00574864"/>
    <w:rsid w:val="00575B26"/>
    <w:rsid w:val="00575D74"/>
    <w:rsid w:val="00576516"/>
    <w:rsid w:val="0057792F"/>
    <w:rsid w:val="00577F26"/>
    <w:rsid w:val="0058057C"/>
    <w:rsid w:val="00580744"/>
    <w:rsid w:val="0058113E"/>
    <w:rsid w:val="0058210F"/>
    <w:rsid w:val="005824B5"/>
    <w:rsid w:val="0058377B"/>
    <w:rsid w:val="00583B2C"/>
    <w:rsid w:val="00584F56"/>
    <w:rsid w:val="005858AA"/>
    <w:rsid w:val="00585E30"/>
    <w:rsid w:val="00586680"/>
    <w:rsid w:val="00590620"/>
    <w:rsid w:val="00591212"/>
    <w:rsid w:val="005917A6"/>
    <w:rsid w:val="005919EF"/>
    <w:rsid w:val="005920FC"/>
    <w:rsid w:val="00592459"/>
    <w:rsid w:val="005934C8"/>
    <w:rsid w:val="00593551"/>
    <w:rsid w:val="00593601"/>
    <w:rsid w:val="00593D54"/>
    <w:rsid w:val="00594042"/>
    <w:rsid w:val="00594374"/>
    <w:rsid w:val="005947EC"/>
    <w:rsid w:val="005959CF"/>
    <w:rsid w:val="00595B49"/>
    <w:rsid w:val="00596DF3"/>
    <w:rsid w:val="00597B91"/>
    <w:rsid w:val="00597DBA"/>
    <w:rsid w:val="005A3160"/>
    <w:rsid w:val="005A41CC"/>
    <w:rsid w:val="005A50D4"/>
    <w:rsid w:val="005A512B"/>
    <w:rsid w:val="005A5C91"/>
    <w:rsid w:val="005A5DC3"/>
    <w:rsid w:val="005A67D8"/>
    <w:rsid w:val="005A68F1"/>
    <w:rsid w:val="005A6A2F"/>
    <w:rsid w:val="005B0587"/>
    <w:rsid w:val="005B1D02"/>
    <w:rsid w:val="005B1E28"/>
    <w:rsid w:val="005B2342"/>
    <w:rsid w:val="005B2993"/>
    <w:rsid w:val="005B47B6"/>
    <w:rsid w:val="005B4AD8"/>
    <w:rsid w:val="005B57CF"/>
    <w:rsid w:val="005B6958"/>
    <w:rsid w:val="005B73F2"/>
    <w:rsid w:val="005B7C08"/>
    <w:rsid w:val="005B7D92"/>
    <w:rsid w:val="005C0F3B"/>
    <w:rsid w:val="005C16A9"/>
    <w:rsid w:val="005C2A78"/>
    <w:rsid w:val="005C2C7B"/>
    <w:rsid w:val="005C2FDB"/>
    <w:rsid w:val="005C3054"/>
    <w:rsid w:val="005C34A2"/>
    <w:rsid w:val="005C3C50"/>
    <w:rsid w:val="005C4739"/>
    <w:rsid w:val="005C49E5"/>
    <w:rsid w:val="005C5B9B"/>
    <w:rsid w:val="005C7E0A"/>
    <w:rsid w:val="005D00B0"/>
    <w:rsid w:val="005D0238"/>
    <w:rsid w:val="005D119B"/>
    <w:rsid w:val="005D1B8A"/>
    <w:rsid w:val="005D1CE0"/>
    <w:rsid w:val="005D1EDD"/>
    <w:rsid w:val="005D251C"/>
    <w:rsid w:val="005D2858"/>
    <w:rsid w:val="005D2EA5"/>
    <w:rsid w:val="005D37F6"/>
    <w:rsid w:val="005D46BC"/>
    <w:rsid w:val="005D4C13"/>
    <w:rsid w:val="005D4C5D"/>
    <w:rsid w:val="005D5A8C"/>
    <w:rsid w:val="005E0624"/>
    <w:rsid w:val="005E1B67"/>
    <w:rsid w:val="005E4F87"/>
    <w:rsid w:val="005E5295"/>
    <w:rsid w:val="005E6F32"/>
    <w:rsid w:val="005F035B"/>
    <w:rsid w:val="005F0D3E"/>
    <w:rsid w:val="005F118E"/>
    <w:rsid w:val="005F12F5"/>
    <w:rsid w:val="005F185A"/>
    <w:rsid w:val="005F1995"/>
    <w:rsid w:val="005F21B3"/>
    <w:rsid w:val="005F31BA"/>
    <w:rsid w:val="005F3DAE"/>
    <w:rsid w:val="005F4378"/>
    <w:rsid w:val="005F44E7"/>
    <w:rsid w:val="005F47EC"/>
    <w:rsid w:val="005F5691"/>
    <w:rsid w:val="005F5FF8"/>
    <w:rsid w:val="005F6710"/>
    <w:rsid w:val="005F70B3"/>
    <w:rsid w:val="005F73CC"/>
    <w:rsid w:val="005F7D15"/>
    <w:rsid w:val="005F7FA7"/>
    <w:rsid w:val="00600863"/>
    <w:rsid w:val="00601300"/>
    <w:rsid w:val="00601473"/>
    <w:rsid w:val="00601485"/>
    <w:rsid w:val="0060293C"/>
    <w:rsid w:val="00602B53"/>
    <w:rsid w:val="00602BA3"/>
    <w:rsid w:val="00602FDD"/>
    <w:rsid w:val="00603A89"/>
    <w:rsid w:val="0060442F"/>
    <w:rsid w:val="00605B8D"/>
    <w:rsid w:val="00606A56"/>
    <w:rsid w:val="0060719A"/>
    <w:rsid w:val="00607DC5"/>
    <w:rsid w:val="00610511"/>
    <w:rsid w:val="00610920"/>
    <w:rsid w:val="00611BF1"/>
    <w:rsid w:val="00612157"/>
    <w:rsid w:val="0061296A"/>
    <w:rsid w:val="00612B3D"/>
    <w:rsid w:val="00612DBB"/>
    <w:rsid w:val="00613BE7"/>
    <w:rsid w:val="00615DC8"/>
    <w:rsid w:val="00615F31"/>
    <w:rsid w:val="006160B8"/>
    <w:rsid w:val="006167A8"/>
    <w:rsid w:val="0061694F"/>
    <w:rsid w:val="00616FD2"/>
    <w:rsid w:val="006177F2"/>
    <w:rsid w:val="00617A5B"/>
    <w:rsid w:val="00621984"/>
    <w:rsid w:val="00621A08"/>
    <w:rsid w:val="00621F06"/>
    <w:rsid w:val="00622733"/>
    <w:rsid w:val="00622A6E"/>
    <w:rsid w:val="006241C8"/>
    <w:rsid w:val="00624964"/>
    <w:rsid w:val="00624E06"/>
    <w:rsid w:val="00624EB8"/>
    <w:rsid w:val="0062541F"/>
    <w:rsid w:val="00625E0C"/>
    <w:rsid w:val="006264CF"/>
    <w:rsid w:val="006268EC"/>
    <w:rsid w:val="00626C10"/>
    <w:rsid w:val="00627216"/>
    <w:rsid w:val="006300F6"/>
    <w:rsid w:val="00630248"/>
    <w:rsid w:val="00630F7D"/>
    <w:rsid w:val="00631392"/>
    <w:rsid w:val="00632439"/>
    <w:rsid w:val="00633171"/>
    <w:rsid w:val="006334BF"/>
    <w:rsid w:val="006344B9"/>
    <w:rsid w:val="00634861"/>
    <w:rsid w:val="00634A39"/>
    <w:rsid w:val="00634CFC"/>
    <w:rsid w:val="00634D68"/>
    <w:rsid w:val="0063590C"/>
    <w:rsid w:val="0063597A"/>
    <w:rsid w:val="00635F28"/>
    <w:rsid w:val="00636162"/>
    <w:rsid w:val="00636FBD"/>
    <w:rsid w:val="00637682"/>
    <w:rsid w:val="00641493"/>
    <w:rsid w:val="0064193D"/>
    <w:rsid w:val="006431D7"/>
    <w:rsid w:val="00643B8E"/>
    <w:rsid w:val="006448B9"/>
    <w:rsid w:val="00644D84"/>
    <w:rsid w:val="00645061"/>
    <w:rsid w:val="00645107"/>
    <w:rsid w:val="00645191"/>
    <w:rsid w:val="0064582B"/>
    <w:rsid w:val="00646600"/>
    <w:rsid w:val="00646C29"/>
    <w:rsid w:val="00647037"/>
    <w:rsid w:val="00650230"/>
    <w:rsid w:val="00650266"/>
    <w:rsid w:val="00650567"/>
    <w:rsid w:val="00652D58"/>
    <w:rsid w:val="0065455E"/>
    <w:rsid w:val="00654888"/>
    <w:rsid w:val="00654FA6"/>
    <w:rsid w:val="00655AB9"/>
    <w:rsid w:val="00655C5B"/>
    <w:rsid w:val="00657BC7"/>
    <w:rsid w:val="00660009"/>
    <w:rsid w:val="006604DC"/>
    <w:rsid w:val="0066078B"/>
    <w:rsid w:val="00660839"/>
    <w:rsid w:val="00660D92"/>
    <w:rsid w:val="00660FC5"/>
    <w:rsid w:val="006613F9"/>
    <w:rsid w:val="00663AFA"/>
    <w:rsid w:val="006642C1"/>
    <w:rsid w:val="0066725E"/>
    <w:rsid w:val="006716AF"/>
    <w:rsid w:val="00671758"/>
    <w:rsid w:val="00671D34"/>
    <w:rsid w:val="00671E6D"/>
    <w:rsid w:val="00672F08"/>
    <w:rsid w:val="00673B0A"/>
    <w:rsid w:val="006742D6"/>
    <w:rsid w:val="00675189"/>
    <w:rsid w:val="0067699F"/>
    <w:rsid w:val="00676D02"/>
    <w:rsid w:val="006771C7"/>
    <w:rsid w:val="0068151E"/>
    <w:rsid w:val="0068172B"/>
    <w:rsid w:val="006828B3"/>
    <w:rsid w:val="0068301D"/>
    <w:rsid w:val="00683731"/>
    <w:rsid w:val="00683C52"/>
    <w:rsid w:val="00685205"/>
    <w:rsid w:val="00685306"/>
    <w:rsid w:val="00685838"/>
    <w:rsid w:val="00685D23"/>
    <w:rsid w:val="0068627E"/>
    <w:rsid w:val="00686986"/>
    <w:rsid w:val="00686EF4"/>
    <w:rsid w:val="00687299"/>
    <w:rsid w:val="00690231"/>
    <w:rsid w:val="0069146E"/>
    <w:rsid w:val="00693432"/>
    <w:rsid w:val="0069346E"/>
    <w:rsid w:val="0069628A"/>
    <w:rsid w:val="0069696D"/>
    <w:rsid w:val="006972F5"/>
    <w:rsid w:val="006A05F0"/>
    <w:rsid w:val="006A0E01"/>
    <w:rsid w:val="006A1690"/>
    <w:rsid w:val="006A1E4E"/>
    <w:rsid w:val="006A2007"/>
    <w:rsid w:val="006A248A"/>
    <w:rsid w:val="006A2594"/>
    <w:rsid w:val="006A29D4"/>
    <w:rsid w:val="006A2CA8"/>
    <w:rsid w:val="006A3341"/>
    <w:rsid w:val="006A362B"/>
    <w:rsid w:val="006A4768"/>
    <w:rsid w:val="006A4AAF"/>
    <w:rsid w:val="006A601E"/>
    <w:rsid w:val="006A6556"/>
    <w:rsid w:val="006A7046"/>
    <w:rsid w:val="006A70C4"/>
    <w:rsid w:val="006A7494"/>
    <w:rsid w:val="006B08D6"/>
    <w:rsid w:val="006B1121"/>
    <w:rsid w:val="006B1963"/>
    <w:rsid w:val="006B1A88"/>
    <w:rsid w:val="006B2018"/>
    <w:rsid w:val="006B287A"/>
    <w:rsid w:val="006B35E5"/>
    <w:rsid w:val="006B35FA"/>
    <w:rsid w:val="006B4448"/>
    <w:rsid w:val="006B4E3E"/>
    <w:rsid w:val="006B566A"/>
    <w:rsid w:val="006B76BE"/>
    <w:rsid w:val="006B7B2B"/>
    <w:rsid w:val="006B7C6C"/>
    <w:rsid w:val="006B7E65"/>
    <w:rsid w:val="006C068E"/>
    <w:rsid w:val="006C0F8E"/>
    <w:rsid w:val="006C0FD5"/>
    <w:rsid w:val="006C174F"/>
    <w:rsid w:val="006C36AD"/>
    <w:rsid w:val="006C4881"/>
    <w:rsid w:val="006C4AF4"/>
    <w:rsid w:val="006C4CAB"/>
    <w:rsid w:val="006C5C36"/>
    <w:rsid w:val="006C609E"/>
    <w:rsid w:val="006C6184"/>
    <w:rsid w:val="006C62F7"/>
    <w:rsid w:val="006C703E"/>
    <w:rsid w:val="006C7697"/>
    <w:rsid w:val="006D0370"/>
    <w:rsid w:val="006D042D"/>
    <w:rsid w:val="006D0874"/>
    <w:rsid w:val="006D1532"/>
    <w:rsid w:val="006D179E"/>
    <w:rsid w:val="006D2E6B"/>
    <w:rsid w:val="006D300E"/>
    <w:rsid w:val="006D3F80"/>
    <w:rsid w:val="006D55D3"/>
    <w:rsid w:val="006D60BF"/>
    <w:rsid w:val="006D6952"/>
    <w:rsid w:val="006D6C01"/>
    <w:rsid w:val="006D7307"/>
    <w:rsid w:val="006E61C6"/>
    <w:rsid w:val="006E673A"/>
    <w:rsid w:val="006E67E9"/>
    <w:rsid w:val="006F0A62"/>
    <w:rsid w:val="006F0C3E"/>
    <w:rsid w:val="006F0D0B"/>
    <w:rsid w:val="006F11A0"/>
    <w:rsid w:val="006F24E5"/>
    <w:rsid w:val="006F32D3"/>
    <w:rsid w:val="006F3A03"/>
    <w:rsid w:val="006F3A57"/>
    <w:rsid w:val="006F4447"/>
    <w:rsid w:val="006F48AE"/>
    <w:rsid w:val="006F56BE"/>
    <w:rsid w:val="006F6070"/>
    <w:rsid w:val="006F6180"/>
    <w:rsid w:val="00701EB6"/>
    <w:rsid w:val="00702584"/>
    <w:rsid w:val="00702CE6"/>
    <w:rsid w:val="00703CD6"/>
    <w:rsid w:val="0070507E"/>
    <w:rsid w:val="0070538C"/>
    <w:rsid w:val="00705A2C"/>
    <w:rsid w:val="00705E1E"/>
    <w:rsid w:val="00705EB1"/>
    <w:rsid w:val="00706CB9"/>
    <w:rsid w:val="00706D5F"/>
    <w:rsid w:val="007103C5"/>
    <w:rsid w:val="00710B76"/>
    <w:rsid w:val="00710C7C"/>
    <w:rsid w:val="00710F65"/>
    <w:rsid w:val="007110E8"/>
    <w:rsid w:val="00711247"/>
    <w:rsid w:val="007117A8"/>
    <w:rsid w:val="0071257B"/>
    <w:rsid w:val="00713761"/>
    <w:rsid w:val="00715C82"/>
    <w:rsid w:val="0071604E"/>
    <w:rsid w:val="0071617D"/>
    <w:rsid w:val="00717119"/>
    <w:rsid w:val="00717F30"/>
    <w:rsid w:val="00720522"/>
    <w:rsid w:val="007206E5"/>
    <w:rsid w:val="00721A4F"/>
    <w:rsid w:val="00722578"/>
    <w:rsid w:val="00723271"/>
    <w:rsid w:val="0072329A"/>
    <w:rsid w:val="007235A7"/>
    <w:rsid w:val="0072396C"/>
    <w:rsid w:val="00723EF0"/>
    <w:rsid w:val="00723F66"/>
    <w:rsid w:val="00724D87"/>
    <w:rsid w:val="00725B18"/>
    <w:rsid w:val="007268A6"/>
    <w:rsid w:val="00726DEA"/>
    <w:rsid w:val="00727276"/>
    <w:rsid w:val="0072759F"/>
    <w:rsid w:val="0073086E"/>
    <w:rsid w:val="00730B0D"/>
    <w:rsid w:val="00730C74"/>
    <w:rsid w:val="0073118B"/>
    <w:rsid w:val="00731A44"/>
    <w:rsid w:val="00732336"/>
    <w:rsid w:val="0073247E"/>
    <w:rsid w:val="00733D80"/>
    <w:rsid w:val="007345AB"/>
    <w:rsid w:val="00734AFE"/>
    <w:rsid w:val="00735099"/>
    <w:rsid w:val="007355BC"/>
    <w:rsid w:val="00736163"/>
    <w:rsid w:val="007361F5"/>
    <w:rsid w:val="0074015B"/>
    <w:rsid w:val="007405C9"/>
    <w:rsid w:val="0074078C"/>
    <w:rsid w:val="00740EAE"/>
    <w:rsid w:val="007413AC"/>
    <w:rsid w:val="00741868"/>
    <w:rsid w:val="007419E6"/>
    <w:rsid w:val="00742C93"/>
    <w:rsid w:val="00742FB7"/>
    <w:rsid w:val="00743840"/>
    <w:rsid w:val="00743EFE"/>
    <w:rsid w:val="007443B4"/>
    <w:rsid w:val="00744C4A"/>
    <w:rsid w:val="0074538B"/>
    <w:rsid w:val="00745A8F"/>
    <w:rsid w:val="00745C57"/>
    <w:rsid w:val="0075039A"/>
    <w:rsid w:val="007511A6"/>
    <w:rsid w:val="00751912"/>
    <w:rsid w:val="00751F3F"/>
    <w:rsid w:val="007539C2"/>
    <w:rsid w:val="00755092"/>
    <w:rsid w:val="00755A90"/>
    <w:rsid w:val="00756ED6"/>
    <w:rsid w:val="00757C16"/>
    <w:rsid w:val="00757F4B"/>
    <w:rsid w:val="00760012"/>
    <w:rsid w:val="007610E1"/>
    <w:rsid w:val="00761C04"/>
    <w:rsid w:val="00762EBB"/>
    <w:rsid w:val="00763175"/>
    <w:rsid w:val="00764527"/>
    <w:rsid w:val="00764B45"/>
    <w:rsid w:val="00766DEA"/>
    <w:rsid w:val="00767757"/>
    <w:rsid w:val="0077372F"/>
    <w:rsid w:val="0077418A"/>
    <w:rsid w:val="0077421D"/>
    <w:rsid w:val="00774DD5"/>
    <w:rsid w:val="0077515C"/>
    <w:rsid w:val="00776610"/>
    <w:rsid w:val="00776FB9"/>
    <w:rsid w:val="00777078"/>
    <w:rsid w:val="00777494"/>
    <w:rsid w:val="00777BB8"/>
    <w:rsid w:val="00780E8B"/>
    <w:rsid w:val="00780EA9"/>
    <w:rsid w:val="00781437"/>
    <w:rsid w:val="0078158D"/>
    <w:rsid w:val="007817D8"/>
    <w:rsid w:val="00782214"/>
    <w:rsid w:val="00783E29"/>
    <w:rsid w:val="00783E7E"/>
    <w:rsid w:val="00785717"/>
    <w:rsid w:val="00786590"/>
    <w:rsid w:val="00786637"/>
    <w:rsid w:val="00786EDE"/>
    <w:rsid w:val="00786FEA"/>
    <w:rsid w:val="00787655"/>
    <w:rsid w:val="00787AF7"/>
    <w:rsid w:val="007904C5"/>
    <w:rsid w:val="00790FAF"/>
    <w:rsid w:val="00791BD5"/>
    <w:rsid w:val="007920CC"/>
    <w:rsid w:val="00792472"/>
    <w:rsid w:val="00792473"/>
    <w:rsid w:val="007928EF"/>
    <w:rsid w:val="007934B4"/>
    <w:rsid w:val="00793B86"/>
    <w:rsid w:val="0079420A"/>
    <w:rsid w:val="00794F3B"/>
    <w:rsid w:val="0079619D"/>
    <w:rsid w:val="007965AA"/>
    <w:rsid w:val="00796767"/>
    <w:rsid w:val="00796803"/>
    <w:rsid w:val="00796E5A"/>
    <w:rsid w:val="007972E7"/>
    <w:rsid w:val="00797308"/>
    <w:rsid w:val="00797658"/>
    <w:rsid w:val="007A08C2"/>
    <w:rsid w:val="007A2798"/>
    <w:rsid w:val="007A293A"/>
    <w:rsid w:val="007A3A66"/>
    <w:rsid w:val="007A3F3B"/>
    <w:rsid w:val="007A49A5"/>
    <w:rsid w:val="007A4E19"/>
    <w:rsid w:val="007A5AC2"/>
    <w:rsid w:val="007A5FB9"/>
    <w:rsid w:val="007A7F98"/>
    <w:rsid w:val="007B096B"/>
    <w:rsid w:val="007B18EF"/>
    <w:rsid w:val="007B1CF4"/>
    <w:rsid w:val="007B2A2F"/>
    <w:rsid w:val="007B30BA"/>
    <w:rsid w:val="007B35C2"/>
    <w:rsid w:val="007B3864"/>
    <w:rsid w:val="007B3901"/>
    <w:rsid w:val="007B3E72"/>
    <w:rsid w:val="007B4EC9"/>
    <w:rsid w:val="007B506B"/>
    <w:rsid w:val="007B5290"/>
    <w:rsid w:val="007B5E72"/>
    <w:rsid w:val="007B6403"/>
    <w:rsid w:val="007B6780"/>
    <w:rsid w:val="007B7403"/>
    <w:rsid w:val="007B7AEC"/>
    <w:rsid w:val="007B7DD6"/>
    <w:rsid w:val="007C2DB5"/>
    <w:rsid w:val="007C2F5C"/>
    <w:rsid w:val="007C37A6"/>
    <w:rsid w:val="007C4239"/>
    <w:rsid w:val="007C484B"/>
    <w:rsid w:val="007C5909"/>
    <w:rsid w:val="007C6786"/>
    <w:rsid w:val="007C743B"/>
    <w:rsid w:val="007C760D"/>
    <w:rsid w:val="007D003F"/>
    <w:rsid w:val="007D11BB"/>
    <w:rsid w:val="007D214C"/>
    <w:rsid w:val="007D3494"/>
    <w:rsid w:val="007D4BEB"/>
    <w:rsid w:val="007D560D"/>
    <w:rsid w:val="007D5A0A"/>
    <w:rsid w:val="007D745D"/>
    <w:rsid w:val="007D7BF8"/>
    <w:rsid w:val="007D7FA4"/>
    <w:rsid w:val="007E0207"/>
    <w:rsid w:val="007E03CE"/>
    <w:rsid w:val="007E120B"/>
    <w:rsid w:val="007E13FC"/>
    <w:rsid w:val="007E227F"/>
    <w:rsid w:val="007E2312"/>
    <w:rsid w:val="007E29D0"/>
    <w:rsid w:val="007E2E5A"/>
    <w:rsid w:val="007E5FCD"/>
    <w:rsid w:val="007E6BEB"/>
    <w:rsid w:val="007E746B"/>
    <w:rsid w:val="007E79BA"/>
    <w:rsid w:val="007F16DD"/>
    <w:rsid w:val="007F23E6"/>
    <w:rsid w:val="007F3D99"/>
    <w:rsid w:val="007F674F"/>
    <w:rsid w:val="007F6A96"/>
    <w:rsid w:val="007F6B4F"/>
    <w:rsid w:val="007F78E8"/>
    <w:rsid w:val="008007D5"/>
    <w:rsid w:val="00800A55"/>
    <w:rsid w:val="008014A4"/>
    <w:rsid w:val="00801620"/>
    <w:rsid w:val="008017F7"/>
    <w:rsid w:val="00801AF1"/>
    <w:rsid w:val="0080408D"/>
    <w:rsid w:val="008043C5"/>
    <w:rsid w:val="00805499"/>
    <w:rsid w:val="00805894"/>
    <w:rsid w:val="008066CF"/>
    <w:rsid w:val="00807005"/>
    <w:rsid w:val="00807D48"/>
    <w:rsid w:val="008103F9"/>
    <w:rsid w:val="00811410"/>
    <w:rsid w:val="008115E1"/>
    <w:rsid w:val="00811BE1"/>
    <w:rsid w:val="00812A6E"/>
    <w:rsid w:val="008138CB"/>
    <w:rsid w:val="00814866"/>
    <w:rsid w:val="00815203"/>
    <w:rsid w:val="00815865"/>
    <w:rsid w:val="00815FC0"/>
    <w:rsid w:val="00817950"/>
    <w:rsid w:val="008208E1"/>
    <w:rsid w:val="00820B78"/>
    <w:rsid w:val="00820EB1"/>
    <w:rsid w:val="00821241"/>
    <w:rsid w:val="008214D1"/>
    <w:rsid w:val="00821AFC"/>
    <w:rsid w:val="00821B3A"/>
    <w:rsid w:val="00821DCA"/>
    <w:rsid w:val="00822A30"/>
    <w:rsid w:val="0082417C"/>
    <w:rsid w:val="00824332"/>
    <w:rsid w:val="008246B7"/>
    <w:rsid w:val="0082562A"/>
    <w:rsid w:val="00826B43"/>
    <w:rsid w:val="008302EE"/>
    <w:rsid w:val="0083065E"/>
    <w:rsid w:val="00830A1F"/>
    <w:rsid w:val="00830CB5"/>
    <w:rsid w:val="008329C9"/>
    <w:rsid w:val="00832CCE"/>
    <w:rsid w:val="00833240"/>
    <w:rsid w:val="00833462"/>
    <w:rsid w:val="0083453E"/>
    <w:rsid w:val="00835D5C"/>
    <w:rsid w:val="008400AF"/>
    <w:rsid w:val="008414B1"/>
    <w:rsid w:val="008437D1"/>
    <w:rsid w:val="00843E1E"/>
    <w:rsid w:val="00844D47"/>
    <w:rsid w:val="00845467"/>
    <w:rsid w:val="00845DAC"/>
    <w:rsid w:val="008474C9"/>
    <w:rsid w:val="008476B3"/>
    <w:rsid w:val="008505B0"/>
    <w:rsid w:val="00850A70"/>
    <w:rsid w:val="00851095"/>
    <w:rsid w:val="0085197C"/>
    <w:rsid w:val="00851C8D"/>
    <w:rsid w:val="0085242C"/>
    <w:rsid w:val="00853369"/>
    <w:rsid w:val="00854628"/>
    <w:rsid w:val="00854920"/>
    <w:rsid w:val="008549C3"/>
    <w:rsid w:val="008561FD"/>
    <w:rsid w:val="00856D73"/>
    <w:rsid w:val="00857EF6"/>
    <w:rsid w:val="0086089B"/>
    <w:rsid w:val="00861D8A"/>
    <w:rsid w:val="00862A3F"/>
    <w:rsid w:val="00862B95"/>
    <w:rsid w:val="008633F1"/>
    <w:rsid w:val="00863B53"/>
    <w:rsid w:val="0086473B"/>
    <w:rsid w:val="00865281"/>
    <w:rsid w:val="00865507"/>
    <w:rsid w:val="0086564E"/>
    <w:rsid w:val="008666B2"/>
    <w:rsid w:val="0086719B"/>
    <w:rsid w:val="008674CC"/>
    <w:rsid w:val="00867C46"/>
    <w:rsid w:val="00871DE8"/>
    <w:rsid w:val="008724CD"/>
    <w:rsid w:val="00872577"/>
    <w:rsid w:val="008742DF"/>
    <w:rsid w:val="00875057"/>
    <w:rsid w:val="0087577F"/>
    <w:rsid w:val="00875959"/>
    <w:rsid w:val="00875D78"/>
    <w:rsid w:val="008763A8"/>
    <w:rsid w:val="00880FE7"/>
    <w:rsid w:val="00882D09"/>
    <w:rsid w:val="008847DF"/>
    <w:rsid w:val="008869A9"/>
    <w:rsid w:val="00886F23"/>
    <w:rsid w:val="00887AB9"/>
    <w:rsid w:val="008908EF"/>
    <w:rsid w:val="00890C97"/>
    <w:rsid w:val="008914AB"/>
    <w:rsid w:val="008917D3"/>
    <w:rsid w:val="00892011"/>
    <w:rsid w:val="00892643"/>
    <w:rsid w:val="0089423B"/>
    <w:rsid w:val="0089466A"/>
    <w:rsid w:val="0089477E"/>
    <w:rsid w:val="00894889"/>
    <w:rsid w:val="00894ACD"/>
    <w:rsid w:val="00895504"/>
    <w:rsid w:val="00895E39"/>
    <w:rsid w:val="00897BEC"/>
    <w:rsid w:val="008A0386"/>
    <w:rsid w:val="008A1C0F"/>
    <w:rsid w:val="008A1C3E"/>
    <w:rsid w:val="008A20C2"/>
    <w:rsid w:val="008A2815"/>
    <w:rsid w:val="008A2D99"/>
    <w:rsid w:val="008A33FC"/>
    <w:rsid w:val="008A388F"/>
    <w:rsid w:val="008A4180"/>
    <w:rsid w:val="008A47D1"/>
    <w:rsid w:val="008A57CB"/>
    <w:rsid w:val="008A6505"/>
    <w:rsid w:val="008A66B1"/>
    <w:rsid w:val="008A7DC5"/>
    <w:rsid w:val="008B029B"/>
    <w:rsid w:val="008B0562"/>
    <w:rsid w:val="008B0F89"/>
    <w:rsid w:val="008B0FBE"/>
    <w:rsid w:val="008B1408"/>
    <w:rsid w:val="008B294A"/>
    <w:rsid w:val="008B2E02"/>
    <w:rsid w:val="008B2EC3"/>
    <w:rsid w:val="008B3715"/>
    <w:rsid w:val="008B49E1"/>
    <w:rsid w:val="008B5291"/>
    <w:rsid w:val="008B6529"/>
    <w:rsid w:val="008B6534"/>
    <w:rsid w:val="008B6F7F"/>
    <w:rsid w:val="008B7056"/>
    <w:rsid w:val="008B7628"/>
    <w:rsid w:val="008C0796"/>
    <w:rsid w:val="008C1361"/>
    <w:rsid w:val="008C319F"/>
    <w:rsid w:val="008C626B"/>
    <w:rsid w:val="008C7505"/>
    <w:rsid w:val="008D0883"/>
    <w:rsid w:val="008D0EE0"/>
    <w:rsid w:val="008D18BE"/>
    <w:rsid w:val="008D1F0A"/>
    <w:rsid w:val="008D1F8D"/>
    <w:rsid w:val="008D230B"/>
    <w:rsid w:val="008D3F17"/>
    <w:rsid w:val="008D5249"/>
    <w:rsid w:val="008D5BF3"/>
    <w:rsid w:val="008D6900"/>
    <w:rsid w:val="008D6E0A"/>
    <w:rsid w:val="008D71FD"/>
    <w:rsid w:val="008E0E08"/>
    <w:rsid w:val="008E0F3E"/>
    <w:rsid w:val="008E125D"/>
    <w:rsid w:val="008E3A41"/>
    <w:rsid w:val="008E5952"/>
    <w:rsid w:val="008E5E77"/>
    <w:rsid w:val="008E68A7"/>
    <w:rsid w:val="008E68B1"/>
    <w:rsid w:val="008E6A5F"/>
    <w:rsid w:val="008E6B41"/>
    <w:rsid w:val="008E796E"/>
    <w:rsid w:val="008F0334"/>
    <w:rsid w:val="008F11F1"/>
    <w:rsid w:val="008F1A44"/>
    <w:rsid w:val="008F1BA6"/>
    <w:rsid w:val="008F207E"/>
    <w:rsid w:val="008F210A"/>
    <w:rsid w:val="008F388D"/>
    <w:rsid w:val="008F3A1B"/>
    <w:rsid w:val="008F4617"/>
    <w:rsid w:val="008F468D"/>
    <w:rsid w:val="008F4E46"/>
    <w:rsid w:val="008F5939"/>
    <w:rsid w:val="008F5EDE"/>
    <w:rsid w:val="008F6D94"/>
    <w:rsid w:val="008F6F8E"/>
    <w:rsid w:val="008F7337"/>
    <w:rsid w:val="00900577"/>
    <w:rsid w:val="009009FD"/>
    <w:rsid w:val="009016EB"/>
    <w:rsid w:val="00901709"/>
    <w:rsid w:val="0090192F"/>
    <w:rsid w:val="00903890"/>
    <w:rsid w:val="00903975"/>
    <w:rsid w:val="00903E88"/>
    <w:rsid w:val="009055ED"/>
    <w:rsid w:val="009060F3"/>
    <w:rsid w:val="009063D3"/>
    <w:rsid w:val="00906D05"/>
    <w:rsid w:val="00906F62"/>
    <w:rsid w:val="009072D6"/>
    <w:rsid w:val="009073CD"/>
    <w:rsid w:val="0090793F"/>
    <w:rsid w:val="00910991"/>
    <w:rsid w:val="009111D4"/>
    <w:rsid w:val="009112A0"/>
    <w:rsid w:val="009114C5"/>
    <w:rsid w:val="00913ED1"/>
    <w:rsid w:val="0091442A"/>
    <w:rsid w:val="009144EB"/>
    <w:rsid w:val="00914C8B"/>
    <w:rsid w:val="00917839"/>
    <w:rsid w:val="00917FE2"/>
    <w:rsid w:val="00920647"/>
    <w:rsid w:val="00920807"/>
    <w:rsid w:val="00920995"/>
    <w:rsid w:val="00921AB5"/>
    <w:rsid w:val="00921EA0"/>
    <w:rsid w:val="009224E6"/>
    <w:rsid w:val="009235BD"/>
    <w:rsid w:val="009237B8"/>
    <w:rsid w:val="00924347"/>
    <w:rsid w:val="0092450C"/>
    <w:rsid w:val="00924B09"/>
    <w:rsid w:val="009251AD"/>
    <w:rsid w:val="00926EEC"/>
    <w:rsid w:val="00926F36"/>
    <w:rsid w:val="0093055C"/>
    <w:rsid w:val="009305CB"/>
    <w:rsid w:val="009307AF"/>
    <w:rsid w:val="00931CFA"/>
    <w:rsid w:val="00932F44"/>
    <w:rsid w:val="00934063"/>
    <w:rsid w:val="009343D8"/>
    <w:rsid w:val="00936B94"/>
    <w:rsid w:val="00936E3A"/>
    <w:rsid w:val="009376E6"/>
    <w:rsid w:val="009377DC"/>
    <w:rsid w:val="00940E64"/>
    <w:rsid w:val="0094188F"/>
    <w:rsid w:val="00942840"/>
    <w:rsid w:val="009430CD"/>
    <w:rsid w:val="00943663"/>
    <w:rsid w:val="00943956"/>
    <w:rsid w:val="00943F82"/>
    <w:rsid w:val="009441AC"/>
    <w:rsid w:val="00944E04"/>
    <w:rsid w:val="0094572F"/>
    <w:rsid w:val="00945CB2"/>
    <w:rsid w:val="009465E8"/>
    <w:rsid w:val="00946832"/>
    <w:rsid w:val="009469DC"/>
    <w:rsid w:val="00947574"/>
    <w:rsid w:val="00947853"/>
    <w:rsid w:val="00950B9E"/>
    <w:rsid w:val="00950F0D"/>
    <w:rsid w:val="00952163"/>
    <w:rsid w:val="00952A89"/>
    <w:rsid w:val="00952CDD"/>
    <w:rsid w:val="009537B2"/>
    <w:rsid w:val="009542BD"/>
    <w:rsid w:val="009550CE"/>
    <w:rsid w:val="009574CA"/>
    <w:rsid w:val="00961DD2"/>
    <w:rsid w:val="00962683"/>
    <w:rsid w:val="0096354D"/>
    <w:rsid w:val="00963703"/>
    <w:rsid w:val="00963A47"/>
    <w:rsid w:val="00965576"/>
    <w:rsid w:val="009670A6"/>
    <w:rsid w:val="00967811"/>
    <w:rsid w:val="0096781F"/>
    <w:rsid w:val="00967BF1"/>
    <w:rsid w:val="0097048F"/>
    <w:rsid w:val="00970EFA"/>
    <w:rsid w:val="00971E73"/>
    <w:rsid w:val="00973891"/>
    <w:rsid w:val="00973F00"/>
    <w:rsid w:val="009744FE"/>
    <w:rsid w:val="00974E7D"/>
    <w:rsid w:val="009761DA"/>
    <w:rsid w:val="00976546"/>
    <w:rsid w:val="00977173"/>
    <w:rsid w:val="00977381"/>
    <w:rsid w:val="00977B71"/>
    <w:rsid w:val="009800C0"/>
    <w:rsid w:val="00981118"/>
    <w:rsid w:val="009813AE"/>
    <w:rsid w:val="00981D73"/>
    <w:rsid w:val="00982415"/>
    <w:rsid w:val="00982BC0"/>
    <w:rsid w:val="00982C30"/>
    <w:rsid w:val="00983325"/>
    <w:rsid w:val="0098347D"/>
    <w:rsid w:val="00983B1D"/>
    <w:rsid w:val="00984897"/>
    <w:rsid w:val="009854F1"/>
    <w:rsid w:val="009865AF"/>
    <w:rsid w:val="0098721A"/>
    <w:rsid w:val="00987746"/>
    <w:rsid w:val="009924AB"/>
    <w:rsid w:val="00992823"/>
    <w:rsid w:val="00992CCE"/>
    <w:rsid w:val="00993B7E"/>
    <w:rsid w:val="00994D60"/>
    <w:rsid w:val="0099514B"/>
    <w:rsid w:val="00995F77"/>
    <w:rsid w:val="00996955"/>
    <w:rsid w:val="00996AEC"/>
    <w:rsid w:val="0099747A"/>
    <w:rsid w:val="009979FD"/>
    <w:rsid w:val="009A1B4F"/>
    <w:rsid w:val="009A1C5B"/>
    <w:rsid w:val="009A31AF"/>
    <w:rsid w:val="009A5385"/>
    <w:rsid w:val="009A56D4"/>
    <w:rsid w:val="009A65CB"/>
    <w:rsid w:val="009A6B9E"/>
    <w:rsid w:val="009B0C31"/>
    <w:rsid w:val="009B0CFA"/>
    <w:rsid w:val="009B1253"/>
    <w:rsid w:val="009B238B"/>
    <w:rsid w:val="009B2398"/>
    <w:rsid w:val="009B335E"/>
    <w:rsid w:val="009B4343"/>
    <w:rsid w:val="009B4616"/>
    <w:rsid w:val="009B61E9"/>
    <w:rsid w:val="009B6F4B"/>
    <w:rsid w:val="009C1146"/>
    <w:rsid w:val="009C1AA9"/>
    <w:rsid w:val="009C1C5F"/>
    <w:rsid w:val="009C25B7"/>
    <w:rsid w:val="009C31EA"/>
    <w:rsid w:val="009C33E2"/>
    <w:rsid w:val="009C35A4"/>
    <w:rsid w:val="009C3D1D"/>
    <w:rsid w:val="009C4EFC"/>
    <w:rsid w:val="009C5155"/>
    <w:rsid w:val="009C53D5"/>
    <w:rsid w:val="009C64CC"/>
    <w:rsid w:val="009C7ACE"/>
    <w:rsid w:val="009D0883"/>
    <w:rsid w:val="009D139C"/>
    <w:rsid w:val="009D31F1"/>
    <w:rsid w:val="009D3DFB"/>
    <w:rsid w:val="009D4730"/>
    <w:rsid w:val="009D493B"/>
    <w:rsid w:val="009D4E3B"/>
    <w:rsid w:val="009D6FFF"/>
    <w:rsid w:val="009D7145"/>
    <w:rsid w:val="009D7C92"/>
    <w:rsid w:val="009E04B3"/>
    <w:rsid w:val="009E1980"/>
    <w:rsid w:val="009E2777"/>
    <w:rsid w:val="009E3D35"/>
    <w:rsid w:val="009E4DDE"/>
    <w:rsid w:val="009E530E"/>
    <w:rsid w:val="009E6DF2"/>
    <w:rsid w:val="009E7959"/>
    <w:rsid w:val="009E7AF0"/>
    <w:rsid w:val="009F01D4"/>
    <w:rsid w:val="009F1FB7"/>
    <w:rsid w:val="009F386B"/>
    <w:rsid w:val="009F3CBC"/>
    <w:rsid w:val="009F54CC"/>
    <w:rsid w:val="009F552D"/>
    <w:rsid w:val="009F59D6"/>
    <w:rsid w:val="009F6821"/>
    <w:rsid w:val="00A00C63"/>
    <w:rsid w:val="00A00C76"/>
    <w:rsid w:val="00A010A7"/>
    <w:rsid w:val="00A02985"/>
    <w:rsid w:val="00A031FB"/>
    <w:rsid w:val="00A03469"/>
    <w:rsid w:val="00A03ABC"/>
    <w:rsid w:val="00A03ABE"/>
    <w:rsid w:val="00A04453"/>
    <w:rsid w:val="00A05176"/>
    <w:rsid w:val="00A06D53"/>
    <w:rsid w:val="00A0732A"/>
    <w:rsid w:val="00A07D76"/>
    <w:rsid w:val="00A1023D"/>
    <w:rsid w:val="00A10445"/>
    <w:rsid w:val="00A10547"/>
    <w:rsid w:val="00A11E8F"/>
    <w:rsid w:val="00A1242E"/>
    <w:rsid w:val="00A12942"/>
    <w:rsid w:val="00A1316B"/>
    <w:rsid w:val="00A13D8A"/>
    <w:rsid w:val="00A14006"/>
    <w:rsid w:val="00A147CF"/>
    <w:rsid w:val="00A14EE5"/>
    <w:rsid w:val="00A152B2"/>
    <w:rsid w:val="00A15E75"/>
    <w:rsid w:val="00A175B7"/>
    <w:rsid w:val="00A17637"/>
    <w:rsid w:val="00A17B7F"/>
    <w:rsid w:val="00A20707"/>
    <w:rsid w:val="00A21B9F"/>
    <w:rsid w:val="00A21F47"/>
    <w:rsid w:val="00A22305"/>
    <w:rsid w:val="00A22EBC"/>
    <w:rsid w:val="00A232A9"/>
    <w:rsid w:val="00A233B7"/>
    <w:rsid w:val="00A26364"/>
    <w:rsid w:val="00A2653D"/>
    <w:rsid w:val="00A26CAB"/>
    <w:rsid w:val="00A27010"/>
    <w:rsid w:val="00A312AA"/>
    <w:rsid w:val="00A31C40"/>
    <w:rsid w:val="00A3206D"/>
    <w:rsid w:val="00A339E0"/>
    <w:rsid w:val="00A33A33"/>
    <w:rsid w:val="00A352CB"/>
    <w:rsid w:val="00A35CDD"/>
    <w:rsid w:val="00A3664A"/>
    <w:rsid w:val="00A36EAE"/>
    <w:rsid w:val="00A371B5"/>
    <w:rsid w:val="00A37EF6"/>
    <w:rsid w:val="00A402EE"/>
    <w:rsid w:val="00A40C89"/>
    <w:rsid w:val="00A4215D"/>
    <w:rsid w:val="00A42F8F"/>
    <w:rsid w:val="00A43055"/>
    <w:rsid w:val="00A43209"/>
    <w:rsid w:val="00A43955"/>
    <w:rsid w:val="00A44BCE"/>
    <w:rsid w:val="00A45A0B"/>
    <w:rsid w:val="00A45EC9"/>
    <w:rsid w:val="00A46110"/>
    <w:rsid w:val="00A469AD"/>
    <w:rsid w:val="00A46DCF"/>
    <w:rsid w:val="00A46DD2"/>
    <w:rsid w:val="00A47D40"/>
    <w:rsid w:val="00A503C1"/>
    <w:rsid w:val="00A50450"/>
    <w:rsid w:val="00A51490"/>
    <w:rsid w:val="00A52079"/>
    <w:rsid w:val="00A52344"/>
    <w:rsid w:val="00A52379"/>
    <w:rsid w:val="00A529EC"/>
    <w:rsid w:val="00A53708"/>
    <w:rsid w:val="00A542D2"/>
    <w:rsid w:val="00A56F61"/>
    <w:rsid w:val="00A60233"/>
    <w:rsid w:val="00A60921"/>
    <w:rsid w:val="00A60BDF"/>
    <w:rsid w:val="00A61476"/>
    <w:rsid w:val="00A61686"/>
    <w:rsid w:val="00A6240B"/>
    <w:rsid w:val="00A638B3"/>
    <w:rsid w:val="00A63BAC"/>
    <w:rsid w:val="00A6403C"/>
    <w:rsid w:val="00A646AB"/>
    <w:rsid w:val="00A6496E"/>
    <w:rsid w:val="00A64BC3"/>
    <w:rsid w:val="00A65170"/>
    <w:rsid w:val="00A6519F"/>
    <w:rsid w:val="00A65569"/>
    <w:rsid w:val="00A65D28"/>
    <w:rsid w:val="00A65EE5"/>
    <w:rsid w:val="00A675D5"/>
    <w:rsid w:val="00A67CB2"/>
    <w:rsid w:val="00A67F68"/>
    <w:rsid w:val="00A70169"/>
    <w:rsid w:val="00A7237F"/>
    <w:rsid w:val="00A73280"/>
    <w:rsid w:val="00A737DF"/>
    <w:rsid w:val="00A73CE0"/>
    <w:rsid w:val="00A74763"/>
    <w:rsid w:val="00A751BA"/>
    <w:rsid w:val="00A752B7"/>
    <w:rsid w:val="00A75827"/>
    <w:rsid w:val="00A76D06"/>
    <w:rsid w:val="00A77292"/>
    <w:rsid w:val="00A81C54"/>
    <w:rsid w:val="00A820AA"/>
    <w:rsid w:val="00A824BE"/>
    <w:rsid w:val="00A8282C"/>
    <w:rsid w:val="00A82BE3"/>
    <w:rsid w:val="00A82ECC"/>
    <w:rsid w:val="00A82F1E"/>
    <w:rsid w:val="00A83159"/>
    <w:rsid w:val="00A84CF3"/>
    <w:rsid w:val="00A84D45"/>
    <w:rsid w:val="00A84D60"/>
    <w:rsid w:val="00A85F15"/>
    <w:rsid w:val="00A86E73"/>
    <w:rsid w:val="00A87924"/>
    <w:rsid w:val="00A87A0D"/>
    <w:rsid w:val="00A87DC2"/>
    <w:rsid w:val="00A903F0"/>
    <w:rsid w:val="00A918C5"/>
    <w:rsid w:val="00A92A54"/>
    <w:rsid w:val="00A9366A"/>
    <w:rsid w:val="00A94CE5"/>
    <w:rsid w:val="00A9713D"/>
    <w:rsid w:val="00A972BD"/>
    <w:rsid w:val="00A97C49"/>
    <w:rsid w:val="00AA0342"/>
    <w:rsid w:val="00AA0593"/>
    <w:rsid w:val="00AA0D2A"/>
    <w:rsid w:val="00AA1E10"/>
    <w:rsid w:val="00AA2ECA"/>
    <w:rsid w:val="00AA3A9A"/>
    <w:rsid w:val="00AA42D4"/>
    <w:rsid w:val="00AA445C"/>
    <w:rsid w:val="00AA44BC"/>
    <w:rsid w:val="00AA4B5E"/>
    <w:rsid w:val="00AA5C6A"/>
    <w:rsid w:val="00AA6317"/>
    <w:rsid w:val="00AA6765"/>
    <w:rsid w:val="00AA67A5"/>
    <w:rsid w:val="00AA6B73"/>
    <w:rsid w:val="00AA6DEC"/>
    <w:rsid w:val="00AA7755"/>
    <w:rsid w:val="00AA779A"/>
    <w:rsid w:val="00AA79D3"/>
    <w:rsid w:val="00AB007E"/>
    <w:rsid w:val="00AB03E2"/>
    <w:rsid w:val="00AB0647"/>
    <w:rsid w:val="00AB0B71"/>
    <w:rsid w:val="00AB0EAB"/>
    <w:rsid w:val="00AB110D"/>
    <w:rsid w:val="00AB2737"/>
    <w:rsid w:val="00AB4072"/>
    <w:rsid w:val="00AB46F3"/>
    <w:rsid w:val="00AB4F93"/>
    <w:rsid w:val="00AB5D32"/>
    <w:rsid w:val="00AB63BF"/>
    <w:rsid w:val="00AB6CA3"/>
    <w:rsid w:val="00AB751B"/>
    <w:rsid w:val="00AC04EF"/>
    <w:rsid w:val="00AC0583"/>
    <w:rsid w:val="00AC07D4"/>
    <w:rsid w:val="00AC22BB"/>
    <w:rsid w:val="00AC2F7D"/>
    <w:rsid w:val="00AC3370"/>
    <w:rsid w:val="00AC3B5F"/>
    <w:rsid w:val="00AC4484"/>
    <w:rsid w:val="00AC50BF"/>
    <w:rsid w:val="00AC5481"/>
    <w:rsid w:val="00AC5B8B"/>
    <w:rsid w:val="00AC622F"/>
    <w:rsid w:val="00AC6B62"/>
    <w:rsid w:val="00AD08C6"/>
    <w:rsid w:val="00AD2364"/>
    <w:rsid w:val="00AD3085"/>
    <w:rsid w:val="00AD3535"/>
    <w:rsid w:val="00AD4D9A"/>
    <w:rsid w:val="00AD6D84"/>
    <w:rsid w:val="00AD6D92"/>
    <w:rsid w:val="00AD713B"/>
    <w:rsid w:val="00AE0C6B"/>
    <w:rsid w:val="00AE1A09"/>
    <w:rsid w:val="00AE223C"/>
    <w:rsid w:val="00AE399D"/>
    <w:rsid w:val="00AE3A2F"/>
    <w:rsid w:val="00AE3B68"/>
    <w:rsid w:val="00AE3DF8"/>
    <w:rsid w:val="00AE4C42"/>
    <w:rsid w:val="00AE5407"/>
    <w:rsid w:val="00AE7672"/>
    <w:rsid w:val="00AE7983"/>
    <w:rsid w:val="00AF0DD5"/>
    <w:rsid w:val="00AF134F"/>
    <w:rsid w:val="00AF14F1"/>
    <w:rsid w:val="00AF1992"/>
    <w:rsid w:val="00AF1FDF"/>
    <w:rsid w:val="00AF23FC"/>
    <w:rsid w:val="00AF286C"/>
    <w:rsid w:val="00AF46C5"/>
    <w:rsid w:val="00AF4885"/>
    <w:rsid w:val="00AF4C60"/>
    <w:rsid w:val="00AF4FCB"/>
    <w:rsid w:val="00AF5EB8"/>
    <w:rsid w:val="00AF5EB9"/>
    <w:rsid w:val="00B01259"/>
    <w:rsid w:val="00B02920"/>
    <w:rsid w:val="00B03503"/>
    <w:rsid w:val="00B03577"/>
    <w:rsid w:val="00B037A2"/>
    <w:rsid w:val="00B04282"/>
    <w:rsid w:val="00B04652"/>
    <w:rsid w:val="00B04DE0"/>
    <w:rsid w:val="00B05091"/>
    <w:rsid w:val="00B05A29"/>
    <w:rsid w:val="00B05BAD"/>
    <w:rsid w:val="00B05E9F"/>
    <w:rsid w:val="00B062B4"/>
    <w:rsid w:val="00B06B48"/>
    <w:rsid w:val="00B07074"/>
    <w:rsid w:val="00B0756E"/>
    <w:rsid w:val="00B12EC0"/>
    <w:rsid w:val="00B130C5"/>
    <w:rsid w:val="00B132E9"/>
    <w:rsid w:val="00B1385C"/>
    <w:rsid w:val="00B13A29"/>
    <w:rsid w:val="00B15786"/>
    <w:rsid w:val="00B15C01"/>
    <w:rsid w:val="00B161E7"/>
    <w:rsid w:val="00B16614"/>
    <w:rsid w:val="00B16E62"/>
    <w:rsid w:val="00B170FE"/>
    <w:rsid w:val="00B17A68"/>
    <w:rsid w:val="00B20F03"/>
    <w:rsid w:val="00B21F2B"/>
    <w:rsid w:val="00B23F30"/>
    <w:rsid w:val="00B24B6B"/>
    <w:rsid w:val="00B25994"/>
    <w:rsid w:val="00B26BFA"/>
    <w:rsid w:val="00B27165"/>
    <w:rsid w:val="00B27636"/>
    <w:rsid w:val="00B303A0"/>
    <w:rsid w:val="00B30B80"/>
    <w:rsid w:val="00B3146A"/>
    <w:rsid w:val="00B31799"/>
    <w:rsid w:val="00B32196"/>
    <w:rsid w:val="00B32A32"/>
    <w:rsid w:val="00B33352"/>
    <w:rsid w:val="00B34013"/>
    <w:rsid w:val="00B34A4F"/>
    <w:rsid w:val="00B34F86"/>
    <w:rsid w:val="00B364E4"/>
    <w:rsid w:val="00B36DA0"/>
    <w:rsid w:val="00B372CA"/>
    <w:rsid w:val="00B40AF6"/>
    <w:rsid w:val="00B412E3"/>
    <w:rsid w:val="00B41848"/>
    <w:rsid w:val="00B42E03"/>
    <w:rsid w:val="00B43494"/>
    <w:rsid w:val="00B4385A"/>
    <w:rsid w:val="00B438B3"/>
    <w:rsid w:val="00B45C5D"/>
    <w:rsid w:val="00B466E9"/>
    <w:rsid w:val="00B46800"/>
    <w:rsid w:val="00B46F5D"/>
    <w:rsid w:val="00B477D7"/>
    <w:rsid w:val="00B47AEC"/>
    <w:rsid w:val="00B5244A"/>
    <w:rsid w:val="00B529B1"/>
    <w:rsid w:val="00B538F9"/>
    <w:rsid w:val="00B539D6"/>
    <w:rsid w:val="00B54BC3"/>
    <w:rsid w:val="00B54C30"/>
    <w:rsid w:val="00B55761"/>
    <w:rsid w:val="00B56475"/>
    <w:rsid w:val="00B56847"/>
    <w:rsid w:val="00B56C43"/>
    <w:rsid w:val="00B56C78"/>
    <w:rsid w:val="00B57D54"/>
    <w:rsid w:val="00B61A5E"/>
    <w:rsid w:val="00B6391B"/>
    <w:rsid w:val="00B64C4F"/>
    <w:rsid w:val="00B65007"/>
    <w:rsid w:val="00B650B2"/>
    <w:rsid w:val="00B66E90"/>
    <w:rsid w:val="00B706F3"/>
    <w:rsid w:val="00B70BE3"/>
    <w:rsid w:val="00B722C5"/>
    <w:rsid w:val="00B73136"/>
    <w:rsid w:val="00B73E24"/>
    <w:rsid w:val="00B74B3E"/>
    <w:rsid w:val="00B7519D"/>
    <w:rsid w:val="00B758AF"/>
    <w:rsid w:val="00B759DC"/>
    <w:rsid w:val="00B75F23"/>
    <w:rsid w:val="00B76EA4"/>
    <w:rsid w:val="00B77299"/>
    <w:rsid w:val="00B77825"/>
    <w:rsid w:val="00B77A64"/>
    <w:rsid w:val="00B77CB4"/>
    <w:rsid w:val="00B804C2"/>
    <w:rsid w:val="00B8168C"/>
    <w:rsid w:val="00B81AA4"/>
    <w:rsid w:val="00B82ADC"/>
    <w:rsid w:val="00B845B7"/>
    <w:rsid w:val="00B84601"/>
    <w:rsid w:val="00B85413"/>
    <w:rsid w:val="00B85626"/>
    <w:rsid w:val="00B857C2"/>
    <w:rsid w:val="00B86CA3"/>
    <w:rsid w:val="00B87ED1"/>
    <w:rsid w:val="00B90384"/>
    <w:rsid w:val="00B90D45"/>
    <w:rsid w:val="00B912E3"/>
    <w:rsid w:val="00B915C0"/>
    <w:rsid w:val="00B93E75"/>
    <w:rsid w:val="00B954A1"/>
    <w:rsid w:val="00B969CD"/>
    <w:rsid w:val="00B96ED0"/>
    <w:rsid w:val="00B9730F"/>
    <w:rsid w:val="00BA2029"/>
    <w:rsid w:val="00BA280B"/>
    <w:rsid w:val="00BA2C57"/>
    <w:rsid w:val="00BA3C98"/>
    <w:rsid w:val="00BA4BAA"/>
    <w:rsid w:val="00BA5217"/>
    <w:rsid w:val="00BA6423"/>
    <w:rsid w:val="00BA647E"/>
    <w:rsid w:val="00BA65F4"/>
    <w:rsid w:val="00BA6908"/>
    <w:rsid w:val="00BA7687"/>
    <w:rsid w:val="00BB0374"/>
    <w:rsid w:val="00BB08DB"/>
    <w:rsid w:val="00BB339C"/>
    <w:rsid w:val="00BB389C"/>
    <w:rsid w:val="00BB3BFA"/>
    <w:rsid w:val="00BB3F38"/>
    <w:rsid w:val="00BB4034"/>
    <w:rsid w:val="00BB432B"/>
    <w:rsid w:val="00BB436F"/>
    <w:rsid w:val="00BB4969"/>
    <w:rsid w:val="00BB4B96"/>
    <w:rsid w:val="00BB4F15"/>
    <w:rsid w:val="00BB576F"/>
    <w:rsid w:val="00BB5DB2"/>
    <w:rsid w:val="00BB6153"/>
    <w:rsid w:val="00BB6749"/>
    <w:rsid w:val="00BB76F6"/>
    <w:rsid w:val="00BB7EE4"/>
    <w:rsid w:val="00BC3C8D"/>
    <w:rsid w:val="00BC4719"/>
    <w:rsid w:val="00BC5887"/>
    <w:rsid w:val="00BC6227"/>
    <w:rsid w:val="00BC735F"/>
    <w:rsid w:val="00BC78D4"/>
    <w:rsid w:val="00BC7E8F"/>
    <w:rsid w:val="00BD008F"/>
    <w:rsid w:val="00BD099B"/>
    <w:rsid w:val="00BD12E7"/>
    <w:rsid w:val="00BD1B59"/>
    <w:rsid w:val="00BD2757"/>
    <w:rsid w:val="00BD42BB"/>
    <w:rsid w:val="00BD501F"/>
    <w:rsid w:val="00BD6A21"/>
    <w:rsid w:val="00BD7199"/>
    <w:rsid w:val="00BD7613"/>
    <w:rsid w:val="00BE01AE"/>
    <w:rsid w:val="00BE01C3"/>
    <w:rsid w:val="00BE170F"/>
    <w:rsid w:val="00BE1780"/>
    <w:rsid w:val="00BE19E0"/>
    <w:rsid w:val="00BE2E5C"/>
    <w:rsid w:val="00BE31D2"/>
    <w:rsid w:val="00BE3D6D"/>
    <w:rsid w:val="00BE4575"/>
    <w:rsid w:val="00BE4C24"/>
    <w:rsid w:val="00BE66C9"/>
    <w:rsid w:val="00BE6A12"/>
    <w:rsid w:val="00BE72C1"/>
    <w:rsid w:val="00BF0F32"/>
    <w:rsid w:val="00BF1748"/>
    <w:rsid w:val="00BF26CC"/>
    <w:rsid w:val="00BF2CB9"/>
    <w:rsid w:val="00BF382E"/>
    <w:rsid w:val="00BF42D0"/>
    <w:rsid w:val="00BF4823"/>
    <w:rsid w:val="00BF4D50"/>
    <w:rsid w:val="00BF4E4A"/>
    <w:rsid w:val="00BF4E70"/>
    <w:rsid w:val="00BF4EF8"/>
    <w:rsid w:val="00BF53DA"/>
    <w:rsid w:val="00BF5FE6"/>
    <w:rsid w:val="00BF6B3B"/>
    <w:rsid w:val="00BF7036"/>
    <w:rsid w:val="00C00232"/>
    <w:rsid w:val="00C003E3"/>
    <w:rsid w:val="00C00621"/>
    <w:rsid w:val="00C00946"/>
    <w:rsid w:val="00C03634"/>
    <w:rsid w:val="00C03B0B"/>
    <w:rsid w:val="00C04D8B"/>
    <w:rsid w:val="00C05340"/>
    <w:rsid w:val="00C062EB"/>
    <w:rsid w:val="00C064E9"/>
    <w:rsid w:val="00C072A2"/>
    <w:rsid w:val="00C07968"/>
    <w:rsid w:val="00C07A32"/>
    <w:rsid w:val="00C114A2"/>
    <w:rsid w:val="00C1344B"/>
    <w:rsid w:val="00C139CF"/>
    <w:rsid w:val="00C14799"/>
    <w:rsid w:val="00C14B5A"/>
    <w:rsid w:val="00C150E2"/>
    <w:rsid w:val="00C15B26"/>
    <w:rsid w:val="00C16068"/>
    <w:rsid w:val="00C16F37"/>
    <w:rsid w:val="00C17195"/>
    <w:rsid w:val="00C20690"/>
    <w:rsid w:val="00C22450"/>
    <w:rsid w:val="00C230F0"/>
    <w:rsid w:val="00C2536B"/>
    <w:rsid w:val="00C2589D"/>
    <w:rsid w:val="00C25D93"/>
    <w:rsid w:val="00C25EB2"/>
    <w:rsid w:val="00C25FCB"/>
    <w:rsid w:val="00C26307"/>
    <w:rsid w:val="00C26378"/>
    <w:rsid w:val="00C30D46"/>
    <w:rsid w:val="00C31899"/>
    <w:rsid w:val="00C31E83"/>
    <w:rsid w:val="00C32FC6"/>
    <w:rsid w:val="00C331A1"/>
    <w:rsid w:val="00C346DB"/>
    <w:rsid w:val="00C35761"/>
    <w:rsid w:val="00C369F1"/>
    <w:rsid w:val="00C36D84"/>
    <w:rsid w:val="00C40C88"/>
    <w:rsid w:val="00C40F93"/>
    <w:rsid w:val="00C40FCC"/>
    <w:rsid w:val="00C41108"/>
    <w:rsid w:val="00C4163C"/>
    <w:rsid w:val="00C41A01"/>
    <w:rsid w:val="00C41EF5"/>
    <w:rsid w:val="00C42298"/>
    <w:rsid w:val="00C423A3"/>
    <w:rsid w:val="00C42AFD"/>
    <w:rsid w:val="00C4311E"/>
    <w:rsid w:val="00C435B9"/>
    <w:rsid w:val="00C43714"/>
    <w:rsid w:val="00C4451B"/>
    <w:rsid w:val="00C450A9"/>
    <w:rsid w:val="00C4525B"/>
    <w:rsid w:val="00C45BAF"/>
    <w:rsid w:val="00C50C15"/>
    <w:rsid w:val="00C510F6"/>
    <w:rsid w:val="00C5132A"/>
    <w:rsid w:val="00C516E2"/>
    <w:rsid w:val="00C51A50"/>
    <w:rsid w:val="00C51A75"/>
    <w:rsid w:val="00C51C9A"/>
    <w:rsid w:val="00C51EDE"/>
    <w:rsid w:val="00C52276"/>
    <w:rsid w:val="00C52510"/>
    <w:rsid w:val="00C53030"/>
    <w:rsid w:val="00C538B4"/>
    <w:rsid w:val="00C53B75"/>
    <w:rsid w:val="00C53DBB"/>
    <w:rsid w:val="00C5510D"/>
    <w:rsid w:val="00C5636D"/>
    <w:rsid w:val="00C60FC3"/>
    <w:rsid w:val="00C617D9"/>
    <w:rsid w:val="00C61E18"/>
    <w:rsid w:val="00C62D47"/>
    <w:rsid w:val="00C63B94"/>
    <w:rsid w:val="00C64C60"/>
    <w:rsid w:val="00C64CB2"/>
    <w:rsid w:val="00C65687"/>
    <w:rsid w:val="00C6690C"/>
    <w:rsid w:val="00C67F87"/>
    <w:rsid w:val="00C70CAD"/>
    <w:rsid w:val="00C719BC"/>
    <w:rsid w:val="00C71EE6"/>
    <w:rsid w:val="00C71FD1"/>
    <w:rsid w:val="00C73A78"/>
    <w:rsid w:val="00C74358"/>
    <w:rsid w:val="00C749C3"/>
    <w:rsid w:val="00C74D36"/>
    <w:rsid w:val="00C759E6"/>
    <w:rsid w:val="00C76E62"/>
    <w:rsid w:val="00C7741E"/>
    <w:rsid w:val="00C80455"/>
    <w:rsid w:val="00C80B6A"/>
    <w:rsid w:val="00C8161F"/>
    <w:rsid w:val="00C817FC"/>
    <w:rsid w:val="00C8257E"/>
    <w:rsid w:val="00C82F7F"/>
    <w:rsid w:val="00C82FA0"/>
    <w:rsid w:val="00C84771"/>
    <w:rsid w:val="00C84C71"/>
    <w:rsid w:val="00C86727"/>
    <w:rsid w:val="00C8723F"/>
    <w:rsid w:val="00C8780E"/>
    <w:rsid w:val="00C87862"/>
    <w:rsid w:val="00C90484"/>
    <w:rsid w:val="00C90C3F"/>
    <w:rsid w:val="00C91C30"/>
    <w:rsid w:val="00C9403D"/>
    <w:rsid w:val="00C941D7"/>
    <w:rsid w:val="00C959F5"/>
    <w:rsid w:val="00C97847"/>
    <w:rsid w:val="00C978E4"/>
    <w:rsid w:val="00C97B15"/>
    <w:rsid w:val="00C97DF5"/>
    <w:rsid w:val="00CA085C"/>
    <w:rsid w:val="00CA0BC6"/>
    <w:rsid w:val="00CA0EB0"/>
    <w:rsid w:val="00CA1548"/>
    <w:rsid w:val="00CA2341"/>
    <w:rsid w:val="00CA25D7"/>
    <w:rsid w:val="00CA324A"/>
    <w:rsid w:val="00CA3F08"/>
    <w:rsid w:val="00CA48FC"/>
    <w:rsid w:val="00CA4904"/>
    <w:rsid w:val="00CA4B6A"/>
    <w:rsid w:val="00CA50C5"/>
    <w:rsid w:val="00CA6A87"/>
    <w:rsid w:val="00CA701D"/>
    <w:rsid w:val="00CA714B"/>
    <w:rsid w:val="00CA7F73"/>
    <w:rsid w:val="00CB0212"/>
    <w:rsid w:val="00CB08DB"/>
    <w:rsid w:val="00CB127A"/>
    <w:rsid w:val="00CB15B8"/>
    <w:rsid w:val="00CB1EEC"/>
    <w:rsid w:val="00CB2986"/>
    <w:rsid w:val="00CB2DB5"/>
    <w:rsid w:val="00CB2E1A"/>
    <w:rsid w:val="00CB3DBD"/>
    <w:rsid w:val="00CB4243"/>
    <w:rsid w:val="00CB43CC"/>
    <w:rsid w:val="00CB498F"/>
    <w:rsid w:val="00CB5FF5"/>
    <w:rsid w:val="00CB63A1"/>
    <w:rsid w:val="00CB6787"/>
    <w:rsid w:val="00CB694B"/>
    <w:rsid w:val="00CC074A"/>
    <w:rsid w:val="00CC104A"/>
    <w:rsid w:val="00CC12AC"/>
    <w:rsid w:val="00CC15B7"/>
    <w:rsid w:val="00CC1716"/>
    <w:rsid w:val="00CC1E65"/>
    <w:rsid w:val="00CC21DE"/>
    <w:rsid w:val="00CC320D"/>
    <w:rsid w:val="00CC4326"/>
    <w:rsid w:val="00CC5882"/>
    <w:rsid w:val="00CC62D1"/>
    <w:rsid w:val="00CC70D2"/>
    <w:rsid w:val="00CC7CBE"/>
    <w:rsid w:val="00CD0939"/>
    <w:rsid w:val="00CD206B"/>
    <w:rsid w:val="00CD2C93"/>
    <w:rsid w:val="00CD54D5"/>
    <w:rsid w:val="00CD55B2"/>
    <w:rsid w:val="00CD5DB3"/>
    <w:rsid w:val="00CD6AFE"/>
    <w:rsid w:val="00CD6F4A"/>
    <w:rsid w:val="00CD7D30"/>
    <w:rsid w:val="00CE04C1"/>
    <w:rsid w:val="00CE0EF2"/>
    <w:rsid w:val="00CE1921"/>
    <w:rsid w:val="00CE217C"/>
    <w:rsid w:val="00CE3209"/>
    <w:rsid w:val="00CE3612"/>
    <w:rsid w:val="00CE42B3"/>
    <w:rsid w:val="00CE4FA5"/>
    <w:rsid w:val="00CE60FA"/>
    <w:rsid w:val="00CE6AD1"/>
    <w:rsid w:val="00CE7A16"/>
    <w:rsid w:val="00CE7CB3"/>
    <w:rsid w:val="00CF02CA"/>
    <w:rsid w:val="00CF0720"/>
    <w:rsid w:val="00CF22DA"/>
    <w:rsid w:val="00CF25F8"/>
    <w:rsid w:val="00CF2A82"/>
    <w:rsid w:val="00CF2BE1"/>
    <w:rsid w:val="00CF2D9C"/>
    <w:rsid w:val="00CF3A11"/>
    <w:rsid w:val="00CF402E"/>
    <w:rsid w:val="00CF44FB"/>
    <w:rsid w:val="00CF4B8E"/>
    <w:rsid w:val="00CF568D"/>
    <w:rsid w:val="00CF5C92"/>
    <w:rsid w:val="00CF6121"/>
    <w:rsid w:val="00CF65BE"/>
    <w:rsid w:val="00CF6B34"/>
    <w:rsid w:val="00CF6CCE"/>
    <w:rsid w:val="00CF77B3"/>
    <w:rsid w:val="00D007F4"/>
    <w:rsid w:val="00D01259"/>
    <w:rsid w:val="00D0190B"/>
    <w:rsid w:val="00D01B0C"/>
    <w:rsid w:val="00D02AA2"/>
    <w:rsid w:val="00D0357D"/>
    <w:rsid w:val="00D0370C"/>
    <w:rsid w:val="00D03A6A"/>
    <w:rsid w:val="00D03F1D"/>
    <w:rsid w:val="00D04212"/>
    <w:rsid w:val="00D04287"/>
    <w:rsid w:val="00D04893"/>
    <w:rsid w:val="00D055E0"/>
    <w:rsid w:val="00D06037"/>
    <w:rsid w:val="00D1086F"/>
    <w:rsid w:val="00D11401"/>
    <w:rsid w:val="00D125E8"/>
    <w:rsid w:val="00D12737"/>
    <w:rsid w:val="00D1283F"/>
    <w:rsid w:val="00D12865"/>
    <w:rsid w:val="00D12BF9"/>
    <w:rsid w:val="00D14AD2"/>
    <w:rsid w:val="00D14B35"/>
    <w:rsid w:val="00D14F3F"/>
    <w:rsid w:val="00D15B45"/>
    <w:rsid w:val="00D1605F"/>
    <w:rsid w:val="00D161F3"/>
    <w:rsid w:val="00D17C6E"/>
    <w:rsid w:val="00D20EA8"/>
    <w:rsid w:val="00D227A8"/>
    <w:rsid w:val="00D22BC4"/>
    <w:rsid w:val="00D23137"/>
    <w:rsid w:val="00D2480E"/>
    <w:rsid w:val="00D248CA"/>
    <w:rsid w:val="00D25105"/>
    <w:rsid w:val="00D252E0"/>
    <w:rsid w:val="00D2551A"/>
    <w:rsid w:val="00D25DC0"/>
    <w:rsid w:val="00D26D6F"/>
    <w:rsid w:val="00D2718A"/>
    <w:rsid w:val="00D30A00"/>
    <w:rsid w:val="00D310A4"/>
    <w:rsid w:val="00D315F1"/>
    <w:rsid w:val="00D3176F"/>
    <w:rsid w:val="00D31C40"/>
    <w:rsid w:val="00D336B2"/>
    <w:rsid w:val="00D3370D"/>
    <w:rsid w:val="00D3412A"/>
    <w:rsid w:val="00D344F2"/>
    <w:rsid w:val="00D34A7A"/>
    <w:rsid w:val="00D34AAE"/>
    <w:rsid w:val="00D355F7"/>
    <w:rsid w:val="00D35AB8"/>
    <w:rsid w:val="00D35F14"/>
    <w:rsid w:val="00D36FC5"/>
    <w:rsid w:val="00D3783F"/>
    <w:rsid w:val="00D37F0A"/>
    <w:rsid w:val="00D40D63"/>
    <w:rsid w:val="00D41286"/>
    <w:rsid w:val="00D41A1A"/>
    <w:rsid w:val="00D41D71"/>
    <w:rsid w:val="00D4261E"/>
    <w:rsid w:val="00D4381C"/>
    <w:rsid w:val="00D43C36"/>
    <w:rsid w:val="00D440B9"/>
    <w:rsid w:val="00D4462D"/>
    <w:rsid w:val="00D45715"/>
    <w:rsid w:val="00D45E76"/>
    <w:rsid w:val="00D4625E"/>
    <w:rsid w:val="00D468CE"/>
    <w:rsid w:val="00D46B74"/>
    <w:rsid w:val="00D46F89"/>
    <w:rsid w:val="00D474BB"/>
    <w:rsid w:val="00D47DAC"/>
    <w:rsid w:val="00D503F4"/>
    <w:rsid w:val="00D5197F"/>
    <w:rsid w:val="00D5249A"/>
    <w:rsid w:val="00D53251"/>
    <w:rsid w:val="00D5367C"/>
    <w:rsid w:val="00D537BC"/>
    <w:rsid w:val="00D53D7B"/>
    <w:rsid w:val="00D55203"/>
    <w:rsid w:val="00D56980"/>
    <w:rsid w:val="00D6005F"/>
    <w:rsid w:val="00D60239"/>
    <w:rsid w:val="00D60803"/>
    <w:rsid w:val="00D616E2"/>
    <w:rsid w:val="00D62228"/>
    <w:rsid w:val="00D63C06"/>
    <w:rsid w:val="00D63D3F"/>
    <w:rsid w:val="00D6402E"/>
    <w:rsid w:val="00D64B3E"/>
    <w:rsid w:val="00D64FE4"/>
    <w:rsid w:val="00D65805"/>
    <w:rsid w:val="00D65A54"/>
    <w:rsid w:val="00D65BC7"/>
    <w:rsid w:val="00D667FE"/>
    <w:rsid w:val="00D67544"/>
    <w:rsid w:val="00D703FE"/>
    <w:rsid w:val="00D716FE"/>
    <w:rsid w:val="00D728FF"/>
    <w:rsid w:val="00D72A6C"/>
    <w:rsid w:val="00D738BC"/>
    <w:rsid w:val="00D76293"/>
    <w:rsid w:val="00D765F2"/>
    <w:rsid w:val="00D77E2F"/>
    <w:rsid w:val="00D8062C"/>
    <w:rsid w:val="00D80E87"/>
    <w:rsid w:val="00D81300"/>
    <w:rsid w:val="00D81A8E"/>
    <w:rsid w:val="00D823C7"/>
    <w:rsid w:val="00D82A3B"/>
    <w:rsid w:val="00D82B85"/>
    <w:rsid w:val="00D83D0D"/>
    <w:rsid w:val="00D84703"/>
    <w:rsid w:val="00D848B7"/>
    <w:rsid w:val="00D84938"/>
    <w:rsid w:val="00D857E7"/>
    <w:rsid w:val="00D86091"/>
    <w:rsid w:val="00D863D4"/>
    <w:rsid w:val="00D865F0"/>
    <w:rsid w:val="00D87CE5"/>
    <w:rsid w:val="00D904A6"/>
    <w:rsid w:val="00D90554"/>
    <w:rsid w:val="00D90A18"/>
    <w:rsid w:val="00D93AE9"/>
    <w:rsid w:val="00D93B3F"/>
    <w:rsid w:val="00D94D05"/>
    <w:rsid w:val="00D95E23"/>
    <w:rsid w:val="00D96251"/>
    <w:rsid w:val="00D97584"/>
    <w:rsid w:val="00D97EB4"/>
    <w:rsid w:val="00DA015B"/>
    <w:rsid w:val="00DA282D"/>
    <w:rsid w:val="00DA3072"/>
    <w:rsid w:val="00DA5666"/>
    <w:rsid w:val="00DA5CCA"/>
    <w:rsid w:val="00DA77FE"/>
    <w:rsid w:val="00DA7DDB"/>
    <w:rsid w:val="00DA7E7A"/>
    <w:rsid w:val="00DB05B0"/>
    <w:rsid w:val="00DB0698"/>
    <w:rsid w:val="00DB0FBA"/>
    <w:rsid w:val="00DB2CA4"/>
    <w:rsid w:val="00DB3147"/>
    <w:rsid w:val="00DB32A3"/>
    <w:rsid w:val="00DB38C9"/>
    <w:rsid w:val="00DB39A3"/>
    <w:rsid w:val="00DB4995"/>
    <w:rsid w:val="00DB562C"/>
    <w:rsid w:val="00DB5D89"/>
    <w:rsid w:val="00DB61F2"/>
    <w:rsid w:val="00DB6419"/>
    <w:rsid w:val="00DB69A7"/>
    <w:rsid w:val="00DB7241"/>
    <w:rsid w:val="00DC0943"/>
    <w:rsid w:val="00DC0FA9"/>
    <w:rsid w:val="00DC2157"/>
    <w:rsid w:val="00DC27D0"/>
    <w:rsid w:val="00DC2C36"/>
    <w:rsid w:val="00DC379C"/>
    <w:rsid w:val="00DC4466"/>
    <w:rsid w:val="00DC6DDE"/>
    <w:rsid w:val="00DC75B1"/>
    <w:rsid w:val="00DD0154"/>
    <w:rsid w:val="00DD1035"/>
    <w:rsid w:val="00DD1FE4"/>
    <w:rsid w:val="00DD2317"/>
    <w:rsid w:val="00DD25B1"/>
    <w:rsid w:val="00DD2BA2"/>
    <w:rsid w:val="00DD2D89"/>
    <w:rsid w:val="00DD3275"/>
    <w:rsid w:val="00DD334C"/>
    <w:rsid w:val="00DD4414"/>
    <w:rsid w:val="00DD469C"/>
    <w:rsid w:val="00DD5978"/>
    <w:rsid w:val="00DD59E7"/>
    <w:rsid w:val="00DD6049"/>
    <w:rsid w:val="00DD644F"/>
    <w:rsid w:val="00DD777A"/>
    <w:rsid w:val="00DD78DF"/>
    <w:rsid w:val="00DD7926"/>
    <w:rsid w:val="00DE0A13"/>
    <w:rsid w:val="00DE1C4A"/>
    <w:rsid w:val="00DE1DAB"/>
    <w:rsid w:val="00DE2669"/>
    <w:rsid w:val="00DE29A4"/>
    <w:rsid w:val="00DE2B50"/>
    <w:rsid w:val="00DE3E47"/>
    <w:rsid w:val="00DE3F4F"/>
    <w:rsid w:val="00DE5B5B"/>
    <w:rsid w:val="00DE5C17"/>
    <w:rsid w:val="00DE5F7E"/>
    <w:rsid w:val="00DE68F9"/>
    <w:rsid w:val="00DF06BE"/>
    <w:rsid w:val="00DF0CAB"/>
    <w:rsid w:val="00DF1BD7"/>
    <w:rsid w:val="00DF24D5"/>
    <w:rsid w:val="00DF4729"/>
    <w:rsid w:val="00DF5A93"/>
    <w:rsid w:val="00DF6179"/>
    <w:rsid w:val="00DF6C9B"/>
    <w:rsid w:val="00E00524"/>
    <w:rsid w:val="00E00FC0"/>
    <w:rsid w:val="00E01397"/>
    <w:rsid w:val="00E0192D"/>
    <w:rsid w:val="00E01A20"/>
    <w:rsid w:val="00E01CA1"/>
    <w:rsid w:val="00E027F9"/>
    <w:rsid w:val="00E0283D"/>
    <w:rsid w:val="00E02885"/>
    <w:rsid w:val="00E02A4D"/>
    <w:rsid w:val="00E03BF0"/>
    <w:rsid w:val="00E04EF1"/>
    <w:rsid w:val="00E05432"/>
    <w:rsid w:val="00E0575A"/>
    <w:rsid w:val="00E108AC"/>
    <w:rsid w:val="00E10B4E"/>
    <w:rsid w:val="00E10D44"/>
    <w:rsid w:val="00E11483"/>
    <w:rsid w:val="00E121B9"/>
    <w:rsid w:val="00E131A8"/>
    <w:rsid w:val="00E151DD"/>
    <w:rsid w:val="00E15A74"/>
    <w:rsid w:val="00E15E49"/>
    <w:rsid w:val="00E15F99"/>
    <w:rsid w:val="00E16F2E"/>
    <w:rsid w:val="00E17464"/>
    <w:rsid w:val="00E201C0"/>
    <w:rsid w:val="00E20538"/>
    <w:rsid w:val="00E20DBF"/>
    <w:rsid w:val="00E22D4B"/>
    <w:rsid w:val="00E232D0"/>
    <w:rsid w:val="00E233AC"/>
    <w:rsid w:val="00E235D7"/>
    <w:rsid w:val="00E239CD"/>
    <w:rsid w:val="00E246CC"/>
    <w:rsid w:val="00E26138"/>
    <w:rsid w:val="00E26431"/>
    <w:rsid w:val="00E26E11"/>
    <w:rsid w:val="00E30FEC"/>
    <w:rsid w:val="00E31406"/>
    <w:rsid w:val="00E31861"/>
    <w:rsid w:val="00E32271"/>
    <w:rsid w:val="00E32ABE"/>
    <w:rsid w:val="00E3348C"/>
    <w:rsid w:val="00E347CA"/>
    <w:rsid w:val="00E3618A"/>
    <w:rsid w:val="00E36669"/>
    <w:rsid w:val="00E376FD"/>
    <w:rsid w:val="00E408D3"/>
    <w:rsid w:val="00E40A45"/>
    <w:rsid w:val="00E413AB"/>
    <w:rsid w:val="00E41441"/>
    <w:rsid w:val="00E414C8"/>
    <w:rsid w:val="00E41922"/>
    <w:rsid w:val="00E42018"/>
    <w:rsid w:val="00E420B5"/>
    <w:rsid w:val="00E44162"/>
    <w:rsid w:val="00E44627"/>
    <w:rsid w:val="00E44756"/>
    <w:rsid w:val="00E455F3"/>
    <w:rsid w:val="00E45FDF"/>
    <w:rsid w:val="00E46F75"/>
    <w:rsid w:val="00E47881"/>
    <w:rsid w:val="00E50264"/>
    <w:rsid w:val="00E50D4C"/>
    <w:rsid w:val="00E514C2"/>
    <w:rsid w:val="00E5162B"/>
    <w:rsid w:val="00E5170F"/>
    <w:rsid w:val="00E51B19"/>
    <w:rsid w:val="00E51C06"/>
    <w:rsid w:val="00E543C5"/>
    <w:rsid w:val="00E54649"/>
    <w:rsid w:val="00E54CE0"/>
    <w:rsid w:val="00E554B1"/>
    <w:rsid w:val="00E554F4"/>
    <w:rsid w:val="00E55679"/>
    <w:rsid w:val="00E567F8"/>
    <w:rsid w:val="00E56891"/>
    <w:rsid w:val="00E606EF"/>
    <w:rsid w:val="00E60709"/>
    <w:rsid w:val="00E60BF7"/>
    <w:rsid w:val="00E60E0C"/>
    <w:rsid w:val="00E6188A"/>
    <w:rsid w:val="00E63062"/>
    <w:rsid w:val="00E6341C"/>
    <w:rsid w:val="00E636B2"/>
    <w:rsid w:val="00E63AC5"/>
    <w:rsid w:val="00E667D6"/>
    <w:rsid w:val="00E67606"/>
    <w:rsid w:val="00E7119A"/>
    <w:rsid w:val="00E711DC"/>
    <w:rsid w:val="00E718A8"/>
    <w:rsid w:val="00E71A0E"/>
    <w:rsid w:val="00E72120"/>
    <w:rsid w:val="00E74D17"/>
    <w:rsid w:val="00E75A69"/>
    <w:rsid w:val="00E76552"/>
    <w:rsid w:val="00E7703E"/>
    <w:rsid w:val="00E77D3A"/>
    <w:rsid w:val="00E8036D"/>
    <w:rsid w:val="00E81214"/>
    <w:rsid w:val="00E82838"/>
    <w:rsid w:val="00E82DF3"/>
    <w:rsid w:val="00E85385"/>
    <w:rsid w:val="00E85EA7"/>
    <w:rsid w:val="00E864DB"/>
    <w:rsid w:val="00E8788D"/>
    <w:rsid w:val="00E903BA"/>
    <w:rsid w:val="00E912C4"/>
    <w:rsid w:val="00E91786"/>
    <w:rsid w:val="00E92410"/>
    <w:rsid w:val="00E92552"/>
    <w:rsid w:val="00E93104"/>
    <w:rsid w:val="00E939F0"/>
    <w:rsid w:val="00E94179"/>
    <w:rsid w:val="00E95452"/>
    <w:rsid w:val="00E95EBF"/>
    <w:rsid w:val="00E960A7"/>
    <w:rsid w:val="00E962E1"/>
    <w:rsid w:val="00E9636C"/>
    <w:rsid w:val="00EA15D8"/>
    <w:rsid w:val="00EA16CC"/>
    <w:rsid w:val="00EA1C5F"/>
    <w:rsid w:val="00EA2BE9"/>
    <w:rsid w:val="00EA2E61"/>
    <w:rsid w:val="00EA3310"/>
    <w:rsid w:val="00EA5071"/>
    <w:rsid w:val="00EA5109"/>
    <w:rsid w:val="00EA6443"/>
    <w:rsid w:val="00EA6A24"/>
    <w:rsid w:val="00EA6B82"/>
    <w:rsid w:val="00EA72CC"/>
    <w:rsid w:val="00EA7D0D"/>
    <w:rsid w:val="00EB074C"/>
    <w:rsid w:val="00EB0B31"/>
    <w:rsid w:val="00EB0C90"/>
    <w:rsid w:val="00EB15DC"/>
    <w:rsid w:val="00EB1C86"/>
    <w:rsid w:val="00EB2531"/>
    <w:rsid w:val="00EB2D9A"/>
    <w:rsid w:val="00EB33D3"/>
    <w:rsid w:val="00EB598B"/>
    <w:rsid w:val="00EB63CE"/>
    <w:rsid w:val="00EB6862"/>
    <w:rsid w:val="00EB6DE9"/>
    <w:rsid w:val="00EB7E75"/>
    <w:rsid w:val="00EC0D01"/>
    <w:rsid w:val="00EC1307"/>
    <w:rsid w:val="00EC18AF"/>
    <w:rsid w:val="00EC1A59"/>
    <w:rsid w:val="00EC1E01"/>
    <w:rsid w:val="00EC3C0A"/>
    <w:rsid w:val="00EC533B"/>
    <w:rsid w:val="00EC55BB"/>
    <w:rsid w:val="00EC6DA4"/>
    <w:rsid w:val="00ED0146"/>
    <w:rsid w:val="00ED0F88"/>
    <w:rsid w:val="00ED1E86"/>
    <w:rsid w:val="00ED32A8"/>
    <w:rsid w:val="00ED3669"/>
    <w:rsid w:val="00ED41D2"/>
    <w:rsid w:val="00ED4694"/>
    <w:rsid w:val="00ED4A49"/>
    <w:rsid w:val="00ED4AEF"/>
    <w:rsid w:val="00ED75EC"/>
    <w:rsid w:val="00EE0651"/>
    <w:rsid w:val="00EE15F2"/>
    <w:rsid w:val="00EE2714"/>
    <w:rsid w:val="00EE3409"/>
    <w:rsid w:val="00EE44E4"/>
    <w:rsid w:val="00EE45F1"/>
    <w:rsid w:val="00EE679D"/>
    <w:rsid w:val="00EE755D"/>
    <w:rsid w:val="00EE76CF"/>
    <w:rsid w:val="00EF05C8"/>
    <w:rsid w:val="00EF1300"/>
    <w:rsid w:val="00EF2CC7"/>
    <w:rsid w:val="00EF2E43"/>
    <w:rsid w:val="00EF35E1"/>
    <w:rsid w:val="00EF3B40"/>
    <w:rsid w:val="00EF5BDA"/>
    <w:rsid w:val="00EF5DF5"/>
    <w:rsid w:val="00EF5EA4"/>
    <w:rsid w:val="00EF6074"/>
    <w:rsid w:val="00EF67A8"/>
    <w:rsid w:val="00EF7413"/>
    <w:rsid w:val="00EF76E6"/>
    <w:rsid w:val="00EF7A54"/>
    <w:rsid w:val="00F017A7"/>
    <w:rsid w:val="00F0217E"/>
    <w:rsid w:val="00F02A76"/>
    <w:rsid w:val="00F02B6C"/>
    <w:rsid w:val="00F02CDE"/>
    <w:rsid w:val="00F034E3"/>
    <w:rsid w:val="00F03700"/>
    <w:rsid w:val="00F05D50"/>
    <w:rsid w:val="00F068AF"/>
    <w:rsid w:val="00F06BE7"/>
    <w:rsid w:val="00F07A28"/>
    <w:rsid w:val="00F1049C"/>
    <w:rsid w:val="00F11369"/>
    <w:rsid w:val="00F13D8A"/>
    <w:rsid w:val="00F13F2C"/>
    <w:rsid w:val="00F13FAE"/>
    <w:rsid w:val="00F14C01"/>
    <w:rsid w:val="00F16629"/>
    <w:rsid w:val="00F2089D"/>
    <w:rsid w:val="00F222C2"/>
    <w:rsid w:val="00F22D18"/>
    <w:rsid w:val="00F2374D"/>
    <w:rsid w:val="00F23A25"/>
    <w:rsid w:val="00F23B20"/>
    <w:rsid w:val="00F24B56"/>
    <w:rsid w:val="00F24C01"/>
    <w:rsid w:val="00F256BC"/>
    <w:rsid w:val="00F2750C"/>
    <w:rsid w:val="00F27FFE"/>
    <w:rsid w:val="00F31643"/>
    <w:rsid w:val="00F319CD"/>
    <w:rsid w:val="00F320A6"/>
    <w:rsid w:val="00F32E73"/>
    <w:rsid w:val="00F33C93"/>
    <w:rsid w:val="00F35044"/>
    <w:rsid w:val="00F35A55"/>
    <w:rsid w:val="00F35B83"/>
    <w:rsid w:val="00F35C36"/>
    <w:rsid w:val="00F36DB7"/>
    <w:rsid w:val="00F36EBC"/>
    <w:rsid w:val="00F37088"/>
    <w:rsid w:val="00F40CD7"/>
    <w:rsid w:val="00F40FCF"/>
    <w:rsid w:val="00F411B2"/>
    <w:rsid w:val="00F42922"/>
    <w:rsid w:val="00F42A17"/>
    <w:rsid w:val="00F42DB9"/>
    <w:rsid w:val="00F43304"/>
    <w:rsid w:val="00F435FF"/>
    <w:rsid w:val="00F437CE"/>
    <w:rsid w:val="00F43D60"/>
    <w:rsid w:val="00F44DE1"/>
    <w:rsid w:val="00F45155"/>
    <w:rsid w:val="00F45892"/>
    <w:rsid w:val="00F46F74"/>
    <w:rsid w:val="00F471CF"/>
    <w:rsid w:val="00F50E31"/>
    <w:rsid w:val="00F5195D"/>
    <w:rsid w:val="00F51D24"/>
    <w:rsid w:val="00F5252F"/>
    <w:rsid w:val="00F527DA"/>
    <w:rsid w:val="00F52CD7"/>
    <w:rsid w:val="00F53188"/>
    <w:rsid w:val="00F53BA5"/>
    <w:rsid w:val="00F553D6"/>
    <w:rsid w:val="00F55E08"/>
    <w:rsid w:val="00F5619B"/>
    <w:rsid w:val="00F562F5"/>
    <w:rsid w:val="00F564D4"/>
    <w:rsid w:val="00F56577"/>
    <w:rsid w:val="00F56CA2"/>
    <w:rsid w:val="00F56E55"/>
    <w:rsid w:val="00F6018A"/>
    <w:rsid w:val="00F618AC"/>
    <w:rsid w:val="00F620E3"/>
    <w:rsid w:val="00F625C2"/>
    <w:rsid w:val="00F627A1"/>
    <w:rsid w:val="00F63D15"/>
    <w:rsid w:val="00F63D4B"/>
    <w:rsid w:val="00F64598"/>
    <w:rsid w:val="00F65650"/>
    <w:rsid w:val="00F66569"/>
    <w:rsid w:val="00F67A57"/>
    <w:rsid w:val="00F703F5"/>
    <w:rsid w:val="00F705E9"/>
    <w:rsid w:val="00F71096"/>
    <w:rsid w:val="00F71A0E"/>
    <w:rsid w:val="00F71C92"/>
    <w:rsid w:val="00F7292B"/>
    <w:rsid w:val="00F72A35"/>
    <w:rsid w:val="00F74698"/>
    <w:rsid w:val="00F757F9"/>
    <w:rsid w:val="00F770E3"/>
    <w:rsid w:val="00F80E31"/>
    <w:rsid w:val="00F81E11"/>
    <w:rsid w:val="00F8277D"/>
    <w:rsid w:val="00F82FC1"/>
    <w:rsid w:val="00F83570"/>
    <w:rsid w:val="00F837D7"/>
    <w:rsid w:val="00F83C99"/>
    <w:rsid w:val="00F83D75"/>
    <w:rsid w:val="00F842BE"/>
    <w:rsid w:val="00F846C9"/>
    <w:rsid w:val="00F86852"/>
    <w:rsid w:val="00F86F07"/>
    <w:rsid w:val="00F87724"/>
    <w:rsid w:val="00F9007E"/>
    <w:rsid w:val="00F90AA7"/>
    <w:rsid w:val="00F90D0A"/>
    <w:rsid w:val="00F913D3"/>
    <w:rsid w:val="00F927C9"/>
    <w:rsid w:val="00F93783"/>
    <w:rsid w:val="00F93C0E"/>
    <w:rsid w:val="00F93F91"/>
    <w:rsid w:val="00F94BF2"/>
    <w:rsid w:val="00F94E22"/>
    <w:rsid w:val="00F94F46"/>
    <w:rsid w:val="00F974C5"/>
    <w:rsid w:val="00F97861"/>
    <w:rsid w:val="00F9791E"/>
    <w:rsid w:val="00FA1215"/>
    <w:rsid w:val="00FA1475"/>
    <w:rsid w:val="00FA1DD4"/>
    <w:rsid w:val="00FA29CF"/>
    <w:rsid w:val="00FA3AD4"/>
    <w:rsid w:val="00FA4F60"/>
    <w:rsid w:val="00FA58C6"/>
    <w:rsid w:val="00FA5AD5"/>
    <w:rsid w:val="00FA5F94"/>
    <w:rsid w:val="00FA7DE7"/>
    <w:rsid w:val="00FB1967"/>
    <w:rsid w:val="00FB1B9E"/>
    <w:rsid w:val="00FB23A9"/>
    <w:rsid w:val="00FB261F"/>
    <w:rsid w:val="00FB311E"/>
    <w:rsid w:val="00FB33E3"/>
    <w:rsid w:val="00FB38B8"/>
    <w:rsid w:val="00FB4824"/>
    <w:rsid w:val="00FB48E6"/>
    <w:rsid w:val="00FB497E"/>
    <w:rsid w:val="00FB512A"/>
    <w:rsid w:val="00FB552A"/>
    <w:rsid w:val="00FB5831"/>
    <w:rsid w:val="00FB5AE1"/>
    <w:rsid w:val="00FB6F64"/>
    <w:rsid w:val="00FB6FA0"/>
    <w:rsid w:val="00FB7D36"/>
    <w:rsid w:val="00FC034E"/>
    <w:rsid w:val="00FC0683"/>
    <w:rsid w:val="00FC1194"/>
    <w:rsid w:val="00FC1610"/>
    <w:rsid w:val="00FC1819"/>
    <w:rsid w:val="00FC1F08"/>
    <w:rsid w:val="00FC3186"/>
    <w:rsid w:val="00FC34C6"/>
    <w:rsid w:val="00FC34EC"/>
    <w:rsid w:val="00FC354F"/>
    <w:rsid w:val="00FC3564"/>
    <w:rsid w:val="00FC385B"/>
    <w:rsid w:val="00FC4240"/>
    <w:rsid w:val="00FC4EBD"/>
    <w:rsid w:val="00FC6C95"/>
    <w:rsid w:val="00FC7E09"/>
    <w:rsid w:val="00FD1160"/>
    <w:rsid w:val="00FD1794"/>
    <w:rsid w:val="00FD238B"/>
    <w:rsid w:val="00FD3C46"/>
    <w:rsid w:val="00FD3F1A"/>
    <w:rsid w:val="00FD4B9B"/>
    <w:rsid w:val="00FD4C99"/>
    <w:rsid w:val="00FD4E72"/>
    <w:rsid w:val="00FD572B"/>
    <w:rsid w:val="00FD6A18"/>
    <w:rsid w:val="00FD754F"/>
    <w:rsid w:val="00FD76ED"/>
    <w:rsid w:val="00FD7F3B"/>
    <w:rsid w:val="00FE0964"/>
    <w:rsid w:val="00FE2C4E"/>
    <w:rsid w:val="00FE3471"/>
    <w:rsid w:val="00FE5189"/>
    <w:rsid w:val="00FE5B65"/>
    <w:rsid w:val="00FE619E"/>
    <w:rsid w:val="00FE6272"/>
    <w:rsid w:val="00FE6478"/>
    <w:rsid w:val="00FE7036"/>
    <w:rsid w:val="00FE7157"/>
    <w:rsid w:val="00FF01DA"/>
    <w:rsid w:val="00FF1D1B"/>
    <w:rsid w:val="00FF32CB"/>
    <w:rsid w:val="00FF3900"/>
    <w:rsid w:val="00FF40BD"/>
    <w:rsid w:val="00FF4199"/>
    <w:rsid w:val="00FF5378"/>
    <w:rsid w:val="00FF5500"/>
    <w:rsid w:val="00FF71C3"/>
    <w:rsid w:val="00FF735A"/>
    <w:rsid w:val="00FF7878"/>
    <w:rsid w:val="00FF7B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3DFFFD"/>
  <w15:docId w15:val="{1FC1E7D3-266F-4269-8324-080BEB548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08AC"/>
    <w:rPr>
      <w:rFonts w:ascii="Times New Roman" w:hAnsi="Times New Roman" w:cs="Times New Roman"/>
      <w:sz w:val="24"/>
    </w:rPr>
  </w:style>
  <w:style w:type="paragraph" w:styleId="Heading1">
    <w:name w:val="heading 1"/>
    <w:basedOn w:val="Normal"/>
    <w:next w:val="Normal"/>
    <w:link w:val="Heading1Char"/>
    <w:qFormat/>
    <w:rsid w:val="00723271"/>
    <w:pPr>
      <w:keepNext/>
      <w:spacing w:before="240" w:after="60" w:line="240" w:lineRule="auto"/>
      <w:outlineLvl w:val="0"/>
    </w:pPr>
    <w:rPr>
      <w:rFonts w:ascii="Arial" w:hAnsi="Arial" w:cs="Arial"/>
      <w:b/>
      <w:bCs/>
      <w:kern w:val="32"/>
      <w:sz w:val="32"/>
      <w:szCs w:val="32"/>
    </w:rPr>
  </w:style>
  <w:style w:type="paragraph" w:styleId="Heading2">
    <w:name w:val="heading 2"/>
    <w:basedOn w:val="Normal"/>
    <w:next w:val="BodyText"/>
    <w:link w:val="Heading2Char"/>
    <w:qFormat/>
    <w:rsid w:val="00723271"/>
    <w:pPr>
      <w:keepNext/>
      <w:tabs>
        <w:tab w:val="right" w:pos="8640"/>
      </w:tabs>
      <w:spacing w:before="120" w:after="120" w:line="360" w:lineRule="auto"/>
      <w:outlineLvl w:val="1"/>
    </w:pPr>
    <w:rPr>
      <w:b/>
      <w:spacing w:val="-2"/>
      <w:kern w:val="28"/>
      <w:sz w:val="32"/>
      <w:szCs w:val="20"/>
    </w:rPr>
  </w:style>
  <w:style w:type="paragraph" w:styleId="Heading4">
    <w:name w:val="heading 4"/>
    <w:basedOn w:val="Normal"/>
    <w:next w:val="BodyText"/>
    <w:link w:val="Heading4Char"/>
    <w:qFormat/>
    <w:rsid w:val="00723271"/>
    <w:pPr>
      <w:keepNext/>
      <w:tabs>
        <w:tab w:val="right" w:pos="8640"/>
      </w:tabs>
      <w:spacing w:line="360" w:lineRule="auto"/>
      <w:outlineLvl w:val="3"/>
    </w:pPr>
    <w:rPr>
      <w:rFonts w:ascii="Garamond" w:hAnsi="Garamond"/>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3271"/>
    <w:rPr>
      <w:rFonts w:ascii="Arial" w:hAnsi="Arial" w:cs="Arial"/>
      <w:b/>
      <w:bCs/>
      <w:kern w:val="32"/>
      <w:sz w:val="32"/>
      <w:szCs w:val="32"/>
    </w:rPr>
  </w:style>
  <w:style w:type="paragraph" w:styleId="BodyText">
    <w:name w:val="Body Text"/>
    <w:basedOn w:val="Normal"/>
    <w:link w:val="BodyTextChar"/>
    <w:semiHidden/>
    <w:unhideWhenUsed/>
    <w:rsid w:val="00723271"/>
    <w:pPr>
      <w:widowControl w:val="0"/>
      <w:autoSpaceDE w:val="0"/>
      <w:autoSpaceDN w:val="0"/>
      <w:adjustRightInd w:val="0"/>
      <w:spacing w:after="120" w:line="240" w:lineRule="auto"/>
    </w:pPr>
  </w:style>
  <w:style w:type="character" w:customStyle="1" w:styleId="BodyTextChar">
    <w:name w:val="Body Text Char"/>
    <w:basedOn w:val="DefaultParagraphFont"/>
    <w:link w:val="BodyText"/>
    <w:semiHidden/>
    <w:rsid w:val="00723271"/>
    <w:rPr>
      <w:rFonts w:ascii="Times New Roman" w:hAnsi="Times New Roman" w:cs="Times New Roman"/>
      <w:sz w:val="24"/>
    </w:rPr>
  </w:style>
  <w:style w:type="character" w:customStyle="1" w:styleId="Heading2Char">
    <w:name w:val="Heading 2 Char"/>
    <w:basedOn w:val="DefaultParagraphFont"/>
    <w:link w:val="Heading2"/>
    <w:rsid w:val="00723271"/>
    <w:rPr>
      <w:rFonts w:ascii="Times New Roman" w:hAnsi="Times New Roman" w:cs="Times New Roman"/>
      <w:b/>
      <w:spacing w:val="-2"/>
      <w:kern w:val="28"/>
      <w:sz w:val="32"/>
      <w:szCs w:val="20"/>
    </w:rPr>
  </w:style>
  <w:style w:type="character" w:customStyle="1" w:styleId="Heading4Char">
    <w:name w:val="Heading 4 Char"/>
    <w:basedOn w:val="DefaultParagraphFont"/>
    <w:link w:val="Heading4"/>
    <w:rsid w:val="00723271"/>
    <w:rPr>
      <w:rFonts w:ascii="Garamond" w:hAnsi="Garamond" w:cs="Times New Roman"/>
      <w:i/>
      <w:kern w:val="28"/>
      <w:sz w:val="24"/>
      <w:szCs w:val="20"/>
    </w:rPr>
  </w:style>
  <w:style w:type="paragraph" w:styleId="BalloonText">
    <w:name w:val="Balloon Text"/>
    <w:basedOn w:val="Normal"/>
    <w:link w:val="BalloonTextChar"/>
    <w:uiPriority w:val="99"/>
    <w:semiHidden/>
    <w:unhideWhenUsed/>
    <w:rsid w:val="005947EC"/>
    <w:rPr>
      <w:rFonts w:ascii="Tahoma" w:hAnsi="Tahoma" w:cs="Tahoma"/>
      <w:sz w:val="16"/>
      <w:szCs w:val="16"/>
    </w:rPr>
  </w:style>
  <w:style w:type="character" w:customStyle="1" w:styleId="BalloonTextChar">
    <w:name w:val="Balloon Text Char"/>
    <w:basedOn w:val="DefaultParagraphFont"/>
    <w:link w:val="BalloonText"/>
    <w:uiPriority w:val="99"/>
    <w:semiHidden/>
    <w:rsid w:val="005947EC"/>
    <w:rPr>
      <w:rFonts w:ascii="Tahoma" w:hAnsi="Tahoma" w:cs="Tahoma"/>
      <w:sz w:val="16"/>
      <w:szCs w:val="16"/>
    </w:rPr>
  </w:style>
  <w:style w:type="paragraph" w:styleId="ListParagraph">
    <w:name w:val="List Paragraph"/>
    <w:basedOn w:val="Normal"/>
    <w:uiPriority w:val="34"/>
    <w:qFormat/>
    <w:rsid w:val="00E3618A"/>
    <w:pPr>
      <w:ind w:left="720"/>
      <w:contextualSpacing/>
    </w:pPr>
  </w:style>
  <w:style w:type="paragraph" w:styleId="Header">
    <w:name w:val="header"/>
    <w:basedOn w:val="Normal"/>
    <w:link w:val="HeaderChar"/>
    <w:uiPriority w:val="99"/>
    <w:unhideWhenUsed/>
    <w:rsid w:val="00A371B5"/>
    <w:pPr>
      <w:tabs>
        <w:tab w:val="center" w:pos="4680"/>
        <w:tab w:val="right" w:pos="9360"/>
      </w:tabs>
    </w:pPr>
  </w:style>
  <w:style w:type="character" w:customStyle="1" w:styleId="HeaderChar">
    <w:name w:val="Header Char"/>
    <w:basedOn w:val="DefaultParagraphFont"/>
    <w:link w:val="Header"/>
    <w:uiPriority w:val="99"/>
    <w:rsid w:val="00A371B5"/>
    <w:rPr>
      <w:rFonts w:ascii="Times New Roman" w:hAnsi="Times New Roman" w:cs="Times New Roman"/>
      <w:sz w:val="24"/>
    </w:rPr>
  </w:style>
  <w:style w:type="paragraph" w:styleId="Footer">
    <w:name w:val="footer"/>
    <w:basedOn w:val="Normal"/>
    <w:link w:val="FooterChar"/>
    <w:uiPriority w:val="99"/>
    <w:unhideWhenUsed/>
    <w:rsid w:val="00A371B5"/>
    <w:pPr>
      <w:tabs>
        <w:tab w:val="center" w:pos="4680"/>
        <w:tab w:val="right" w:pos="9360"/>
      </w:tabs>
    </w:pPr>
  </w:style>
  <w:style w:type="character" w:customStyle="1" w:styleId="FooterChar">
    <w:name w:val="Footer Char"/>
    <w:basedOn w:val="DefaultParagraphFont"/>
    <w:link w:val="Footer"/>
    <w:uiPriority w:val="99"/>
    <w:rsid w:val="00A371B5"/>
    <w:rPr>
      <w:rFonts w:ascii="Times New Roman" w:hAnsi="Times New Roman" w:cs="Times New Roman"/>
      <w:sz w:val="24"/>
    </w:rPr>
  </w:style>
  <w:style w:type="table" w:styleId="TableGrid">
    <w:name w:val="Table Grid"/>
    <w:basedOn w:val="TableNormal"/>
    <w:uiPriority w:val="59"/>
    <w:rsid w:val="00EE75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C31E83"/>
    <w:rPr>
      <w:szCs w:val="24"/>
    </w:rPr>
  </w:style>
  <w:style w:type="paragraph" w:styleId="NoSpacing">
    <w:name w:val="No Spacing"/>
    <w:uiPriority w:val="1"/>
    <w:qFormat/>
    <w:rsid w:val="00913ED1"/>
    <w:pPr>
      <w:widowControl w:val="0"/>
      <w:autoSpaceDE w:val="0"/>
      <w:autoSpaceDN w:val="0"/>
      <w:adjustRightInd w:val="0"/>
      <w:spacing w:line="240" w:lineRule="auto"/>
    </w:pPr>
    <w:rPr>
      <w:rFonts w:ascii="Times New Roman" w:hAnsi="Times New Roman" w:cs="Times New Roman"/>
      <w:sz w:val="24"/>
    </w:rPr>
  </w:style>
  <w:style w:type="character" w:styleId="PlaceholderText">
    <w:name w:val="Placeholder Text"/>
    <w:basedOn w:val="DefaultParagraphFont"/>
    <w:uiPriority w:val="99"/>
    <w:semiHidden/>
    <w:rsid w:val="008C319F"/>
    <w:rPr>
      <w:color w:val="808080"/>
    </w:rPr>
  </w:style>
  <w:style w:type="character" w:styleId="Strong">
    <w:name w:val="Strong"/>
    <w:basedOn w:val="DefaultParagraphFont"/>
    <w:uiPriority w:val="22"/>
    <w:qFormat/>
    <w:rsid w:val="00566D7E"/>
    <w:rPr>
      <w:b/>
      <w:bCs/>
    </w:rPr>
  </w:style>
  <w:style w:type="character" w:styleId="CommentReference">
    <w:name w:val="annotation reference"/>
    <w:basedOn w:val="DefaultParagraphFont"/>
    <w:uiPriority w:val="99"/>
    <w:semiHidden/>
    <w:unhideWhenUsed/>
    <w:rsid w:val="00206EA0"/>
    <w:rPr>
      <w:sz w:val="16"/>
      <w:szCs w:val="16"/>
    </w:rPr>
  </w:style>
  <w:style w:type="paragraph" w:styleId="CommentText">
    <w:name w:val="annotation text"/>
    <w:basedOn w:val="Normal"/>
    <w:link w:val="CommentTextChar"/>
    <w:uiPriority w:val="99"/>
    <w:semiHidden/>
    <w:unhideWhenUsed/>
    <w:rsid w:val="00206EA0"/>
    <w:rPr>
      <w:sz w:val="20"/>
      <w:szCs w:val="20"/>
    </w:rPr>
  </w:style>
  <w:style w:type="character" w:customStyle="1" w:styleId="CommentTextChar">
    <w:name w:val="Comment Text Char"/>
    <w:basedOn w:val="DefaultParagraphFont"/>
    <w:link w:val="CommentText"/>
    <w:uiPriority w:val="99"/>
    <w:semiHidden/>
    <w:rsid w:val="00206EA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6EA0"/>
    <w:rPr>
      <w:b/>
      <w:bCs/>
    </w:rPr>
  </w:style>
  <w:style w:type="character" w:customStyle="1" w:styleId="CommentSubjectChar">
    <w:name w:val="Comment Subject Char"/>
    <w:basedOn w:val="CommentTextChar"/>
    <w:link w:val="CommentSubject"/>
    <w:uiPriority w:val="99"/>
    <w:semiHidden/>
    <w:rsid w:val="00206EA0"/>
    <w:rPr>
      <w:rFonts w:ascii="Times New Roman" w:hAnsi="Times New Roman" w:cs="Times New Roman"/>
      <w:b/>
      <w:bCs/>
      <w:sz w:val="20"/>
      <w:szCs w:val="20"/>
    </w:rPr>
  </w:style>
  <w:style w:type="character" w:customStyle="1" w:styleId="MTConvertedEquation">
    <w:name w:val="MTConvertedEquation"/>
    <w:basedOn w:val="DefaultParagraphFont"/>
    <w:rsid w:val="00940E64"/>
    <w:rPr>
      <w:b/>
      <w:color w:val="0000CC"/>
      <w:sz w:val="36"/>
      <w:szCs w:val="36"/>
    </w:rPr>
  </w:style>
  <w:style w:type="paragraph" w:customStyle="1" w:styleId="MTDisplayEquation0">
    <w:name w:val="MTDisplayEquation"/>
    <w:basedOn w:val="Normal"/>
    <w:next w:val="Normal"/>
    <w:link w:val="MTDisplayEquationChar"/>
    <w:rsid w:val="00723271"/>
    <w:pPr>
      <w:tabs>
        <w:tab w:val="center" w:pos="5160"/>
        <w:tab w:val="right" w:pos="9940"/>
      </w:tabs>
      <w:spacing w:line="240" w:lineRule="auto"/>
      <w:ind w:left="360"/>
    </w:pPr>
    <w:rPr>
      <w:rFonts w:eastAsiaTheme="minorHAnsi" w:cstheme="minorBidi"/>
    </w:rPr>
  </w:style>
  <w:style w:type="character" w:customStyle="1" w:styleId="MTDisplayEquationChar">
    <w:name w:val="MTDisplayEquation Char"/>
    <w:basedOn w:val="DefaultParagraphFont"/>
    <w:link w:val="MTDisplayEquation0"/>
    <w:rsid w:val="00723271"/>
    <w:rPr>
      <w:rFonts w:ascii="Times New Roman" w:eastAsiaTheme="minorHAnsi" w:hAnsi="Times New Roman"/>
      <w:sz w:val="24"/>
    </w:rPr>
  </w:style>
  <w:style w:type="character" w:styleId="Hyperlink">
    <w:name w:val="Hyperlink"/>
    <w:basedOn w:val="DefaultParagraphFont"/>
    <w:uiPriority w:val="99"/>
    <w:semiHidden/>
    <w:unhideWhenUsed/>
    <w:rsid w:val="00723271"/>
    <w:rPr>
      <w:color w:val="0000FF"/>
      <w:u w:val="single"/>
    </w:rPr>
  </w:style>
  <w:style w:type="paragraph" w:customStyle="1" w:styleId="ChapterTitle">
    <w:name w:val="Chapter Title"/>
    <w:basedOn w:val="Normal"/>
    <w:next w:val="Normal"/>
    <w:rsid w:val="00723271"/>
    <w:pPr>
      <w:keepNext/>
      <w:keepLines/>
      <w:tabs>
        <w:tab w:val="right" w:pos="8640"/>
      </w:tabs>
      <w:spacing w:before="560" w:after="560" w:line="240" w:lineRule="auto"/>
      <w:jc w:val="center"/>
    </w:pPr>
    <w:rPr>
      <w:rFonts w:ascii="Garamond" w:hAnsi="Garamond"/>
      <w:caps/>
      <w:spacing w:val="2"/>
      <w:kern w:val="28"/>
      <w:szCs w:val="20"/>
    </w:rPr>
  </w:style>
  <w:style w:type="paragraph" w:customStyle="1" w:styleId="Heading3">
    <w:name w:val="Heading3"/>
    <w:basedOn w:val="Heading2"/>
    <w:rsid w:val="00723271"/>
    <w:rPr>
      <w:szCs w:val="32"/>
    </w:rPr>
  </w:style>
  <w:style w:type="paragraph" w:customStyle="1" w:styleId="BodyTextKeep">
    <w:name w:val="Body Text Keep"/>
    <w:basedOn w:val="BodyText"/>
    <w:next w:val="BodyText"/>
    <w:rsid w:val="00723271"/>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723271"/>
    <w:pPr>
      <w:tabs>
        <w:tab w:val="left" w:pos="360"/>
        <w:tab w:val="left" w:pos="720"/>
        <w:tab w:val="left" w:pos="1440"/>
        <w:tab w:val="left" w:pos="2160"/>
        <w:tab w:val="left" w:pos="2880"/>
        <w:tab w:val="left" w:pos="4320"/>
        <w:tab w:val="left" w:pos="5040"/>
      </w:tabs>
      <w:spacing w:line="240" w:lineRule="auto"/>
      <w:jc w:val="both"/>
    </w:pPr>
    <w:rPr>
      <w:rFonts w:ascii="Garamond" w:hAnsi="Garamond"/>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6268845">
      <w:bodyDiv w:val="1"/>
      <w:marLeft w:val="0"/>
      <w:marRight w:val="0"/>
      <w:marTop w:val="0"/>
      <w:marBottom w:val="0"/>
      <w:divBdr>
        <w:top w:val="none" w:sz="0" w:space="0" w:color="auto"/>
        <w:left w:val="none" w:sz="0" w:space="0" w:color="auto"/>
        <w:bottom w:val="none" w:sz="0" w:space="0" w:color="auto"/>
        <w:right w:val="none" w:sz="0" w:space="0" w:color="auto"/>
      </w:divBdr>
      <w:divsChild>
        <w:div w:id="505749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6.wmf"/><Relationship Id="rId21" Type="http://schemas.openxmlformats.org/officeDocument/2006/relationships/oleObject" Target="embeddings/oleObject7.bin"/><Relationship Id="rId324" Type="http://schemas.openxmlformats.org/officeDocument/2006/relationships/oleObject" Target="embeddings/oleObject155.bin"/><Relationship Id="rId531" Type="http://schemas.openxmlformats.org/officeDocument/2006/relationships/image" Target="media/image265.wmf"/><Relationship Id="rId629" Type="http://schemas.openxmlformats.org/officeDocument/2006/relationships/image" Target="media/image314.wmf"/><Relationship Id="rId170" Type="http://schemas.openxmlformats.org/officeDocument/2006/relationships/image" Target="media/image86.wmf"/><Relationship Id="rId268" Type="http://schemas.openxmlformats.org/officeDocument/2006/relationships/oleObject" Target="embeddings/oleObject127.bin"/><Relationship Id="rId475" Type="http://schemas.openxmlformats.org/officeDocument/2006/relationships/image" Target="media/image237.wmf"/><Relationship Id="rId682" Type="http://schemas.openxmlformats.org/officeDocument/2006/relationships/oleObject" Target="embeddings/oleObject334.bin"/><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oleObject" Target="embeddings/oleObject161.bin"/><Relationship Id="rId542" Type="http://schemas.openxmlformats.org/officeDocument/2006/relationships/oleObject" Target="embeddings/oleObject265.bin"/><Relationship Id="rId181" Type="http://schemas.openxmlformats.org/officeDocument/2006/relationships/oleObject" Target="embeddings/oleObject83.bin"/><Relationship Id="rId402" Type="http://schemas.openxmlformats.org/officeDocument/2006/relationships/oleObject" Target="embeddings/oleObject195.bin"/><Relationship Id="rId279" Type="http://schemas.openxmlformats.org/officeDocument/2006/relationships/image" Target="media/image141.wmf"/><Relationship Id="rId486" Type="http://schemas.openxmlformats.org/officeDocument/2006/relationships/oleObject" Target="embeddings/oleObject237.bin"/><Relationship Id="rId693" Type="http://schemas.openxmlformats.org/officeDocument/2006/relationships/image" Target="media/image347.png"/><Relationship Id="rId43" Type="http://schemas.openxmlformats.org/officeDocument/2006/relationships/oleObject" Target="embeddings/oleObject17.bin"/><Relationship Id="rId139" Type="http://schemas.openxmlformats.org/officeDocument/2006/relationships/oleObject" Target="embeddings/oleObject65.bin"/><Relationship Id="rId346" Type="http://schemas.openxmlformats.org/officeDocument/2006/relationships/oleObject" Target="embeddings/oleObject167.bin"/><Relationship Id="rId553" Type="http://schemas.openxmlformats.org/officeDocument/2006/relationships/image" Target="media/image276.wmf"/><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image" Target="media/image206.wmf"/><Relationship Id="rId497" Type="http://schemas.openxmlformats.org/officeDocument/2006/relationships/image" Target="media/image248.wmf"/><Relationship Id="rId620" Type="http://schemas.openxmlformats.org/officeDocument/2006/relationships/oleObject" Target="embeddings/oleObject304.bin"/><Relationship Id="rId357" Type="http://schemas.openxmlformats.org/officeDocument/2006/relationships/image" Target="media/image178.wmf"/><Relationship Id="rId54" Type="http://schemas.openxmlformats.org/officeDocument/2006/relationships/image" Target="media/image25.wmf"/><Relationship Id="rId217" Type="http://schemas.openxmlformats.org/officeDocument/2006/relationships/oleObject" Target="embeddings/oleObject101.bin"/><Relationship Id="rId564" Type="http://schemas.openxmlformats.org/officeDocument/2006/relationships/oleObject" Target="embeddings/oleObject276.bin"/><Relationship Id="rId424" Type="http://schemas.openxmlformats.org/officeDocument/2006/relationships/oleObject" Target="embeddings/oleObject206.bin"/><Relationship Id="rId631" Type="http://schemas.openxmlformats.org/officeDocument/2006/relationships/image" Target="media/image315.wmf"/><Relationship Id="rId270" Type="http://schemas.openxmlformats.org/officeDocument/2006/relationships/image" Target="media/image136.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178.bin"/><Relationship Id="rId575" Type="http://schemas.openxmlformats.org/officeDocument/2006/relationships/image" Target="media/image287.wmf"/><Relationship Id="rId228" Type="http://schemas.openxmlformats.org/officeDocument/2006/relationships/image" Target="media/image115.wmf"/><Relationship Id="rId435" Type="http://schemas.openxmlformats.org/officeDocument/2006/relationships/image" Target="media/image217.wmf"/><Relationship Id="rId642" Type="http://schemas.openxmlformats.org/officeDocument/2006/relationships/oleObject" Target="embeddings/oleObject315.bin"/><Relationship Id="rId281" Type="http://schemas.openxmlformats.org/officeDocument/2006/relationships/image" Target="media/image142.wmf"/><Relationship Id="rId502" Type="http://schemas.openxmlformats.org/officeDocument/2006/relationships/oleObject" Target="embeddings/oleObject245.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9.wmf"/><Relationship Id="rId586" Type="http://schemas.openxmlformats.org/officeDocument/2006/relationships/oleObject" Target="embeddings/oleObject287.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oleObject" Target="embeddings/oleObject217.bin"/><Relationship Id="rId653" Type="http://schemas.openxmlformats.org/officeDocument/2006/relationships/image" Target="media/image326.wmf"/><Relationship Id="rId292" Type="http://schemas.openxmlformats.org/officeDocument/2006/relationships/oleObject" Target="embeddings/oleObject138.bin"/><Relationship Id="rId306" Type="http://schemas.openxmlformats.org/officeDocument/2006/relationships/image" Target="media/image155.wmf"/><Relationship Id="rId87" Type="http://schemas.openxmlformats.org/officeDocument/2006/relationships/oleObject" Target="embeddings/oleObject39.bin"/><Relationship Id="rId513" Type="http://schemas.openxmlformats.org/officeDocument/2006/relationships/image" Target="media/image256.wmf"/><Relationship Id="rId597" Type="http://schemas.openxmlformats.org/officeDocument/2006/relationships/image" Target="media/image298.wmf"/><Relationship Id="rId152" Type="http://schemas.openxmlformats.org/officeDocument/2006/relationships/image" Target="media/image77.wmf"/><Relationship Id="rId457" Type="http://schemas.openxmlformats.org/officeDocument/2006/relationships/image" Target="media/image228.wmf"/><Relationship Id="rId664" Type="http://schemas.openxmlformats.org/officeDocument/2006/relationships/image" Target="media/image332.wmf"/><Relationship Id="rId14" Type="http://schemas.openxmlformats.org/officeDocument/2006/relationships/image" Target="media/image4.png"/><Relationship Id="rId317" Type="http://schemas.openxmlformats.org/officeDocument/2006/relationships/image" Target="media/image159.wmf"/><Relationship Id="rId524" Type="http://schemas.openxmlformats.org/officeDocument/2006/relationships/oleObject" Target="embeddings/oleObject256.bin"/><Relationship Id="rId98" Type="http://schemas.openxmlformats.org/officeDocument/2006/relationships/image" Target="media/image47.wmf"/><Relationship Id="rId163" Type="http://schemas.openxmlformats.org/officeDocument/2006/relationships/oleObject" Target="embeddings/oleObject74.bin"/><Relationship Id="rId370" Type="http://schemas.openxmlformats.org/officeDocument/2006/relationships/oleObject" Target="embeddings/oleObject179.bin"/><Relationship Id="rId230" Type="http://schemas.openxmlformats.org/officeDocument/2006/relationships/image" Target="media/image116.wmf"/><Relationship Id="rId468" Type="http://schemas.openxmlformats.org/officeDocument/2006/relationships/oleObject" Target="embeddings/oleObject228.bin"/><Relationship Id="rId675" Type="http://schemas.openxmlformats.org/officeDocument/2006/relationships/image" Target="media/image338.wmf"/><Relationship Id="rId25" Type="http://schemas.openxmlformats.org/officeDocument/2006/relationships/oleObject" Target="embeddings/oleObject9.bin"/><Relationship Id="rId328" Type="http://schemas.openxmlformats.org/officeDocument/2006/relationships/oleObject" Target="embeddings/oleObject157.bin"/><Relationship Id="rId535" Type="http://schemas.openxmlformats.org/officeDocument/2006/relationships/image" Target="media/image267.wmf"/><Relationship Id="rId174" Type="http://schemas.openxmlformats.org/officeDocument/2006/relationships/image" Target="media/image88.wmf"/><Relationship Id="rId381" Type="http://schemas.openxmlformats.org/officeDocument/2006/relationships/image" Target="media/image190.wmf"/><Relationship Id="rId602" Type="http://schemas.openxmlformats.org/officeDocument/2006/relationships/oleObject" Target="embeddings/oleObject295.bin"/><Relationship Id="rId241" Type="http://schemas.openxmlformats.org/officeDocument/2006/relationships/image" Target="media/image121.wmf"/><Relationship Id="rId479" Type="http://schemas.openxmlformats.org/officeDocument/2006/relationships/image" Target="media/image239.wmf"/><Relationship Id="rId686" Type="http://schemas.openxmlformats.org/officeDocument/2006/relationships/oleObject" Target="embeddings/oleObject336.bin"/><Relationship Id="rId36" Type="http://schemas.openxmlformats.org/officeDocument/2006/relationships/oleObject" Target="embeddings/oleObject14.bin"/><Relationship Id="rId339" Type="http://schemas.openxmlformats.org/officeDocument/2006/relationships/image" Target="media/image169.wmf"/><Relationship Id="rId546" Type="http://schemas.openxmlformats.org/officeDocument/2006/relationships/oleObject" Target="embeddings/oleObject267.bin"/><Relationship Id="rId101" Type="http://schemas.openxmlformats.org/officeDocument/2006/relationships/oleObject" Target="embeddings/oleObject46.bin"/><Relationship Id="rId185" Type="http://schemas.openxmlformats.org/officeDocument/2006/relationships/oleObject" Target="embeddings/oleObject85.bin"/><Relationship Id="rId406" Type="http://schemas.openxmlformats.org/officeDocument/2006/relationships/oleObject" Target="embeddings/oleObject197.bin"/><Relationship Id="rId392" Type="http://schemas.openxmlformats.org/officeDocument/2006/relationships/oleObject" Target="embeddings/oleObject190.bin"/><Relationship Id="rId613" Type="http://schemas.openxmlformats.org/officeDocument/2006/relationships/image" Target="media/image306.wmf"/><Relationship Id="rId697" Type="http://schemas.openxmlformats.org/officeDocument/2006/relationships/oleObject" Target="embeddings/oleObject340.bin"/><Relationship Id="rId252" Type="http://schemas.openxmlformats.org/officeDocument/2006/relationships/oleObject" Target="embeddings/oleObject119.bin"/><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image" Target="media/image278.wmf"/><Relationship Id="rId196" Type="http://schemas.openxmlformats.org/officeDocument/2006/relationships/image" Target="media/image99.wmf"/><Relationship Id="rId417" Type="http://schemas.openxmlformats.org/officeDocument/2006/relationships/image" Target="media/image208.wmf"/><Relationship Id="rId624" Type="http://schemas.openxmlformats.org/officeDocument/2006/relationships/oleObject" Target="embeddings/oleObject306.bin"/><Relationship Id="rId263" Type="http://schemas.openxmlformats.org/officeDocument/2006/relationships/image" Target="media/image132.wmf"/><Relationship Id="rId470" Type="http://schemas.openxmlformats.org/officeDocument/2006/relationships/oleObject" Target="embeddings/oleObject229.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58.bin"/><Relationship Id="rId568" Type="http://schemas.openxmlformats.org/officeDocument/2006/relationships/oleObject" Target="embeddings/oleObject278.bin"/><Relationship Id="rId428" Type="http://schemas.openxmlformats.org/officeDocument/2006/relationships/oleObject" Target="embeddings/oleObject208.bin"/><Relationship Id="rId635" Type="http://schemas.openxmlformats.org/officeDocument/2006/relationships/image" Target="media/image317.wmf"/><Relationship Id="rId274" Type="http://schemas.openxmlformats.org/officeDocument/2006/relationships/image" Target="media/image138.png"/><Relationship Id="rId481" Type="http://schemas.openxmlformats.org/officeDocument/2006/relationships/image" Target="media/image240.wmf"/><Relationship Id="rId702" Type="http://schemas.openxmlformats.org/officeDocument/2006/relationships/theme" Target="theme/theme1.xml"/><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image" Target="media/image289.wmf"/><Relationship Id="rId341" Type="http://schemas.openxmlformats.org/officeDocument/2006/relationships/image" Target="media/image170.wmf"/><Relationship Id="rId439" Type="http://schemas.openxmlformats.org/officeDocument/2006/relationships/image" Target="media/image219.wmf"/><Relationship Id="rId646" Type="http://schemas.openxmlformats.org/officeDocument/2006/relationships/oleObject" Target="embeddings/oleObject317.bin"/><Relationship Id="rId201" Type="http://schemas.openxmlformats.org/officeDocument/2006/relationships/oleObject" Target="embeddings/oleObject93.bin"/><Relationship Id="rId285" Type="http://schemas.openxmlformats.org/officeDocument/2006/relationships/image" Target="media/image144.wmf"/><Relationship Id="rId506" Type="http://schemas.openxmlformats.org/officeDocument/2006/relationships/oleObject" Target="embeddings/oleObject247.bin"/><Relationship Id="rId492" Type="http://schemas.openxmlformats.org/officeDocument/2006/relationships/oleObject" Target="embeddings/oleObject240.bin"/><Relationship Id="rId145" Type="http://schemas.openxmlformats.org/officeDocument/2006/relationships/oleObject" Target="embeddings/oleObject68.bin"/><Relationship Id="rId352" Type="http://schemas.openxmlformats.org/officeDocument/2006/relationships/oleObject" Target="embeddings/oleObject170.bin"/><Relationship Id="rId212" Type="http://schemas.openxmlformats.org/officeDocument/2006/relationships/image" Target="media/image107.wmf"/><Relationship Id="rId657" Type="http://schemas.openxmlformats.org/officeDocument/2006/relationships/image" Target="media/image328.wmf"/><Relationship Id="rId296" Type="http://schemas.openxmlformats.org/officeDocument/2006/relationships/image" Target="media/image150.wmf"/><Relationship Id="rId517" Type="http://schemas.openxmlformats.org/officeDocument/2006/relationships/image" Target="media/image258.wmf"/><Relationship Id="rId60" Type="http://schemas.openxmlformats.org/officeDocument/2006/relationships/image" Target="media/image28.wmf"/><Relationship Id="rId156" Type="http://schemas.openxmlformats.org/officeDocument/2006/relationships/image" Target="media/image79.wmf"/><Relationship Id="rId363" Type="http://schemas.openxmlformats.org/officeDocument/2006/relationships/image" Target="media/image181.wmf"/><Relationship Id="rId570" Type="http://schemas.openxmlformats.org/officeDocument/2006/relationships/oleObject" Target="embeddings/oleObject279.bin"/><Relationship Id="rId223" Type="http://schemas.openxmlformats.org/officeDocument/2006/relationships/oleObject" Target="embeddings/oleObject104.bin"/><Relationship Id="rId430" Type="http://schemas.openxmlformats.org/officeDocument/2006/relationships/oleObject" Target="embeddings/oleObject209.bin"/><Relationship Id="rId668" Type="http://schemas.openxmlformats.org/officeDocument/2006/relationships/image" Target="media/image334.png"/><Relationship Id="rId18" Type="http://schemas.openxmlformats.org/officeDocument/2006/relationships/oleObject" Target="embeddings/oleObject5.bin"/><Relationship Id="rId265" Type="http://schemas.openxmlformats.org/officeDocument/2006/relationships/image" Target="media/image133.wmf"/><Relationship Id="rId472" Type="http://schemas.openxmlformats.org/officeDocument/2006/relationships/oleObject" Target="embeddings/oleObject230.bin"/><Relationship Id="rId528" Type="http://schemas.openxmlformats.org/officeDocument/2006/relationships/oleObject" Target="embeddings/oleObject258.bin"/><Relationship Id="rId125" Type="http://schemas.openxmlformats.org/officeDocument/2006/relationships/oleObject" Target="embeddings/oleObject58.bin"/><Relationship Id="rId167" Type="http://schemas.openxmlformats.org/officeDocument/2006/relationships/oleObject" Target="embeddings/oleObject76.bin"/><Relationship Id="rId332" Type="http://schemas.openxmlformats.org/officeDocument/2006/relationships/oleObject" Target="embeddings/oleObject159.bin"/><Relationship Id="rId374" Type="http://schemas.openxmlformats.org/officeDocument/2006/relationships/oleObject" Target="embeddings/oleObject181.bin"/><Relationship Id="rId581" Type="http://schemas.openxmlformats.org/officeDocument/2006/relationships/image" Target="media/image290.wmf"/><Relationship Id="rId71" Type="http://schemas.openxmlformats.org/officeDocument/2006/relationships/oleObject" Target="embeddings/oleObject31.bin"/><Relationship Id="rId234" Type="http://schemas.openxmlformats.org/officeDocument/2006/relationships/image" Target="media/image118.wmf"/><Relationship Id="rId637" Type="http://schemas.openxmlformats.org/officeDocument/2006/relationships/image" Target="media/image318.wmf"/><Relationship Id="rId679" Type="http://schemas.openxmlformats.org/officeDocument/2006/relationships/image" Target="media/image340.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0.bin"/><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image" Target="media/image269.wmf"/><Relationship Id="rId690" Type="http://schemas.openxmlformats.org/officeDocument/2006/relationships/oleObject" Target="embeddings/oleObject338.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90.wmf"/><Relationship Id="rId301" Type="http://schemas.openxmlformats.org/officeDocument/2006/relationships/oleObject" Target="embeddings/oleObject142.bin"/><Relationship Id="rId343" Type="http://schemas.openxmlformats.org/officeDocument/2006/relationships/image" Target="media/image171.wmf"/><Relationship Id="rId550" Type="http://schemas.openxmlformats.org/officeDocument/2006/relationships/oleObject" Target="embeddings/oleObject269.bin"/><Relationship Id="rId82" Type="http://schemas.openxmlformats.org/officeDocument/2006/relationships/image" Target="media/image39.wmf"/><Relationship Id="rId203" Type="http://schemas.openxmlformats.org/officeDocument/2006/relationships/oleObject" Target="embeddings/oleObject94.bin"/><Relationship Id="rId385" Type="http://schemas.openxmlformats.org/officeDocument/2006/relationships/image" Target="media/image192.wmf"/><Relationship Id="rId592" Type="http://schemas.openxmlformats.org/officeDocument/2006/relationships/oleObject" Target="embeddings/oleObject290.bin"/><Relationship Id="rId606" Type="http://schemas.openxmlformats.org/officeDocument/2006/relationships/oleObject" Target="embeddings/oleObject297.bin"/><Relationship Id="rId648" Type="http://schemas.openxmlformats.org/officeDocument/2006/relationships/oleObject" Target="embeddings/oleObject318.bin"/><Relationship Id="rId245" Type="http://schemas.openxmlformats.org/officeDocument/2006/relationships/image" Target="media/image123.wmf"/><Relationship Id="rId287" Type="http://schemas.openxmlformats.org/officeDocument/2006/relationships/image" Target="media/image145.wmf"/><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105" Type="http://schemas.openxmlformats.org/officeDocument/2006/relationships/oleObject" Target="embeddings/oleObject48.bin"/><Relationship Id="rId147" Type="http://schemas.openxmlformats.org/officeDocument/2006/relationships/image" Target="media/image72.png"/><Relationship Id="rId312" Type="http://schemas.openxmlformats.org/officeDocument/2006/relationships/oleObject" Target="embeddings/oleObject149.bin"/><Relationship Id="rId354" Type="http://schemas.openxmlformats.org/officeDocument/2006/relationships/oleObject" Target="embeddings/oleObject171.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87.bin"/><Relationship Id="rId396" Type="http://schemas.openxmlformats.org/officeDocument/2006/relationships/oleObject" Target="embeddings/oleObject192.bin"/><Relationship Id="rId561" Type="http://schemas.openxmlformats.org/officeDocument/2006/relationships/image" Target="media/image280.wmf"/><Relationship Id="rId617" Type="http://schemas.openxmlformats.org/officeDocument/2006/relationships/image" Target="media/image308.wmf"/><Relationship Id="rId659" Type="http://schemas.openxmlformats.org/officeDocument/2006/relationships/image" Target="media/image329.wmf"/><Relationship Id="rId214" Type="http://schemas.openxmlformats.org/officeDocument/2006/relationships/image" Target="media/image108.wmf"/><Relationship Id="rId256" Type="http://schemas.openxmlformats.org/officeDocument/2006/relationships/oleObject" Target="embeddings/oleObject121.bin"/><Relationship Id="rId298" Type="http://schemas.openxmlformats.org/officeDocument/2006/relationships/image" Target="media/image151.wmf"/><Relationship Id="rId421" Type="http://schemas.openxmlformats.org/officeDocument/2006/relationships/image" Target="media/image210.wmf"/><Relationship Id="rId463" Type="http://schemas.openxmlformats.org/officeDocument/2006/relationships/image" Target="media/image231.wmf"/><Relationship Id="rId519" Type="http://schemas.openxmlformats.org/officeDocument/2006/relationships/image" Target="media/image259.wmf"/><Relationship Id="rId670" Type="http://schemas.openxmlformats.org/officeDocument/2006/relationships/oleObject" Target="embeddings/oleObject328.bin"/><Relationship Id="rId116" Type="http://schemas.openxmlformats.org/officeDocument/2006/relationships/image" Target="media/image56.wmf"/><Relationship Id="rId158" Type="http://schemas.openxmlformats.org/officeDocument/2006/relationships/image" Target="media/image80.wmf"/><Relationship Id="rId323" Type="http://schemas.openxmlformats.org/officeDocument/2006/relationships/image" Target="media/image162.wmf"/><Relationship Id="rId530" Type="http://schemas.openxmlformats.org/officeDocument/2006/relationships/oleObject" Target="embeddings/oleObject259.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image" Target="media/image182.wmf"/><Relationship Id="rId572" Type="http://schemas.openxmlformats.org/officeDocument/2006/relationships/oleObject" Target="embeddings/oleObject280.bin"/><Relationship Id="rId628" Type="http://schemas.openxmlformats.org/officeDocument/2006/relationships/oleObject" Target="embeddings/oleObject308.bin"/><Relationship Id="rId225" Type="http://schemas.openxmlformats.org/officeDocument/2006/relationships/oleObject" Target="embeddings/oleObject105.bin"/><Relationship Id="rId267" Type="http://schemas.openxmlformats.org/officeDocument/2006/relationships/image" Target="media/image134.wmf"/><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oleObject" Target="embeddings/oleObject59.bin"/><Relationship Id="rId681" Type="http://schemas.openxmlformats.org/officeDocument/2006/relationships/image" Target="media/image341.wmf"/><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oleObject" Target="embeddings/oleObject77.bin"/><Relationship Id="rId334" Type="http://schemas.openxmlformats.org/officeDocument/2006/relationships/oleObject" Target="embeddings/oleObject160.bin"/><Relationship Id="rId376" Type="http://schemas.openxmlformats.org/officeDocument/2006/relationships/oleObject" Target="embeddings/oleObject182.bin"/><Relationship Id="rId541" Type="http://schemas.openxmlformats.org/officeDocument/2006/relationships/image" Target="media/image270.wmf"/><Relationship Id="rId583" Type="http://schemas.openxmlformats.org/officeDocument/2006/relationships/image" Target="media/image291.wmf"/><Relationship Id="rId639" Type="http://schemas.openxmlformats.org/officeDocument/2006/relationships/image" Target="media/image319.wmf"/><Relationship Id="rId4" Type="http://schemas.openxmlformats.org/officeDocument/2006/relationships/settings" Target="settings.xml"/><Relationship Id="rId180" Type="http://schemas.openxmlformats.org/officeDocument/2006/relationships/image" Target="media/image91.wmf"/><Relationship Id="rId236" Type="http://schemas.openxmlformats.org/officeDocument/2006/relationships/image" Target="media/image119.wmf"/><Relationship Id="rId278" Type="http://schemas.openxmlformats.org/officeDocument/2006/relationships/oleObject" Target="embeddings/oleObject131.bin"/><Relationship Id="rId401" Type="http://schemas.openxmlformats.org/officeDocument/2006/relationships/image" Target="media/image200.wmf"/><Relationship Id="rId443" Type="http://schemas.openxmlformats.org/officeDocument/2006/relationships/image" Target="media/image221.wmf"/><Relationship Id="rId650" Type="http://schemas.openxmlformats.org/officeDocument/2006/relationships/oleObject" Target="embeddings/oleObject319.bin"/><Relationship Id="rId303" Type="http://schemas.openxmlformats.org/officeDocument/2006/relationships/oleObject" Target="embeddings/oleObject143.bin"/><Relationship Id="rId485" Type="http://schemas.openxmlformats.org/officeDocument/2006/relationships/image" Target="media/image242.wmf"/><Relationship Id="rId692" Type="http://schemas.openxmlformats.org/officeDocument/2006/relationships/oleObject" Target="embeddings/oleObject339.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oleObject" Target="embeddings/oleObject249.bin"/><Relationship Id="rId552" Type="http://schemas.openxmlformats.org/officeDocument/2006/relationships/oleObject" Target="embeddings/oleObject270.bin"/><Relationship Id="rId594" Type="http://schemas.openxmlformats.org/officeDocument/2006/relationships/oleObject" Target="embeddings/oleObject291.bin"/><Relationship Id="rId608" Type="http://schemas.openxmlformats.org/officeDocument/2006/relationships/oleObject" Target="embeddings/oleObject298.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4.wmf"/><Relationship Id="rId412" Type="http://schemas.openxmlformats.org/officeDocument/2006/relationships/oleObject" Target="embeddings/oleObject200.bin"/><Relationship Id="rId107" Type="http://schemas.openxmlformats.org/officeDocument/2006/relationships/oleObject" Target="embeddings/oleObject49.bin"/><Relationship Id="rId289" Type="http://schemas.openxmlformats.org/officeDocument/2006/relationships/image" Target="media/image146.wmf"/><Relationship Id="rId454" Type="http://schemas.openxmlformats.org/officeDocument/2006/relationships/oleObject" Target="embeddings/oleObject221.bin"/><Relationship Id="rId496" Type="http://schemas.openxmlformats.org/officeDocument/2006/relationships/oleObject" Target="embeddings/oleObject242.bin"/><Relationship Id="rId661" Type="http://schemas.openxmlformats.org/officeDocument/2006/relationships/image" Target="media/image330.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4.png"/><Relationship Id="rId314" Type="http://schemas.openxmlformats.org/officeDocument/2006/relationships/oleObject" Target="embeddings/oleObject150.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image" Target="media/image260.wmf"/><Relationship Id="rId563" Type="http://schemas.openxmlformats.org/officeDocument/2006/relationships/image" Target="media/image281.wmf"/><Relationship Id="rId619" Type="http://schemas.openxmlformats.org/officeDocument/2006/relationships/image" Target="media/image309.wmf"/><Relationship Id="rId95" Type="http://schemas.openxmlformats.org/officeDocument/2006/relationships/oleObject" Target="embeddings/oleObject43.bin"/><Relationship Id="rId160" Type="http://schemas.openxmlformats.org/officeDocument/2006/relationships/image" Target="media/image81.wmf"/><Relationship Id="rId216" Type="http://schemas.openxmlformats.org/officeDocument/2006/relationships/image" Target="media/image109.wmf"/><Relationship Id="rId423" Type="http://schemas.openxmlformats.org/officeDocument/2006/relationships/image" Target="media/image211.wmf"/><Relationship Id="rId258" Type="http://schemas.openxmlformats.org/officeDocument/2006/relationships/oleObject" Target="embeddings/oleObject122.bin"/><Relationship Id="rId465" Type="http://schemas.openxmlformats.org/officeDocument/2006/relationships/image" Target="media/image232.wmf"/><Relationship Id="rId630" Type="http://schemas.openxmlformats.org/officeDocument/2006/relationships/oleObject" Target="embeddings/oleObject309.bin"/><Relationship Id="rId672" Type="http://schemas.openxmlformats.org/officeDocument/2006/relationships/oleObject" Target="embeddings/oleObject329.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3.wmf"/><Relationship Id="rId367" Type="http://schemas.openxmlformats.org/officeDocument/2006/relationships/image" Target="media/image183.wmf"/><Relationship Id="rId532" Type="http://schemas.openxmlformats.org/officeDocument/2006/relationships/oleObject" Target="embeddings/oleObject260.bin"/><Relationship Id="rId574" Type="http://schemas.openxmlformats.org/officeDocument/2006/relationships/oleObject" Target="embeddings/oleObject281.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image" Target="media/image135.png"/><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image" Target="media/image320.wmf"/><Relationship Id="rId683" Type="http://schemas.openxmlformats.org/officeDocument/2006/relationships/image" Target="media/image342.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2.bin"/><Relationship Id="rId336" Type="http://schemas.openxmlformats.org/officeDocument/2006/relationships/image" Target="media/image168.wmf"/><Relationship Id="rId501" Type="http://schemas.openxmlformats.org/officeDocument/2006/relationships/image" Target="media/image250.wmf"/><Relationship Id="rId543" Type="http://schemas.openxmlformats.org/officeDocument/2006/relationships/image" Target="media/image271.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92.wmf"/><Relationship Id="rId378" Type="http://schemas.openxmlformats.org/officeDocument/2006/relationships/oleObject" Target="embeddings/oleObject183.bin"/><Relationship Id="rId403" Type="http://schemas.openxmlformats.org/officeDocument/2006/relationships/image" Target="media/image201.wmf"/><Relationship Id="rId585" Type="http://schemas.openxmlformats.org/officeDocument/2006/relationships/image" Target="media/image292.wmf"/><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oleObject" Target="embeddings/oleObject299.bin"/><Relationship Id="rId652" Type="http://schemas.openxmlformats.org/officeDocument/2006/relationships/oleObject" Target="embeddings/oleObject320.bin"/><Relationship Id="rId694" Type="http://schemas.openxmlformats.org/officeDocument/2006/relationships/image" Target="media/image348.png"/><Relationship Id="rId291" Type="http://schemas.openxmlformats.org/officeDocument/2006/relationships/image" Target="media/image147.wmf"/><Relationship Id="rId305" Type="http://schemas.openxmlformats.org/officeDocument/2006/relationships/oleObject" Target="embeddings/oleObject144.bin"/><Relationship Id="rId347" Type="http://schemas.openxmlformats.org/officeDocument/2006/relationships/image" Target="media/image173.wmf"/><Relationship Id="rId512" Type="http://schemas.openxmlformats.org/officeDocument/2006/relationships/oleObject" Target="embeddings/oleObject25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6.png"/><Relationship Id="rId389" Type="http://schemas.openxmlformats.org/officeDocument/2006/relationships/image" Target="media/image194.wmf"/><Relationship Id="rId554" Type="http://schemas.openxmlformats.org/officeDocument/2006/relationships/oleObject" Target="embeddings/oleObject271.bin"/><Relationship Id="rId596" Type="http://schemas.openxmlformats.org/officeDocument/2006/relationships/oleObject" Target="embeddings/oleObject292.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5.w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image" Target="media/image310.wmf"/><Relationship Id="rId663" Type="http://schemas.openxmlformats.org/officeDocument/2006/relationships/image" Target="media/image331.png"/><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61.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3.bin"/><Relationship Id="rId565" Type="http://schemas.openxmlformats.org/officeDocument/2006/relationships/image" Target="media/image282.wmf"/><Relationship Id="rId162" Type="http://schemas.openxmlformats.org/officeDocument/2006/relationships/image" Target="media/image82.wmf"/><Relationship Id="rId218" Type="http://schemas.openxmlformats.org/officeDocument/2006/relationships/image" Target="media/image110.wmf"/><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oleObject" Target="embeddings/oleObject310.bin"/><Relationship Id="rId271" Type="http://schemas.openxmlformats.org/officeDocument/2006/relationships/oleObject" Target="embeddings/oleObject128.bin"/><Relationship Id="rId674" Type="http://schemas.openxmlformats.org/officeDocument/2006/relationships/oleObject" Target="embeddings/oleObject330.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4.wmf"/><Relationship Id="rId369" Type="http://schemas.openxmlformats.org/officeDocument/2006/relationships/image" Target="media/image184.wmf"/><Relationship Id="rId534" Type="http://schemas.openxmlformats.org/officeDocument/2006/relationships/oleObject" Target="embeddings/oleObject261.bin"/><Relationship Id="rId576" Type="http://schemas.openxmlformats.org/officeDocument/2006/relationships/oleObject" Target="embeddings/oleObject282.bin"/><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image" Target="media/image300.wmf"/><Relationship Id="rId643" Type="http://schemas.openxmlformats.org/officeDocument/2006/relationships/image" Target="media/image321.wmf"/><Relationship Id="rId240" Type="http://schemas.openxmlformats.org/officeDocument/2006/relationships/oleObject" Target="embeddings/oleObject113.bin"/><Relationship Id="rId478" Type="http://schemas.openxmlformats.org/officeDocument/2006/relationships/oleObject" Target="embeddings/oleObject233.bin"/><Relationship Id="rId685" Type="http://schemas.openxmlformats.org/officeDocument/2006/relationships/image" Target="media/image343.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3.bin"/><Relationship Id="rId338" Type="http://schemas.openxmlformats.org/officeDocument/2006/relationships/oleObject" Target="embeddings/oleObject163.bin"/><Relationship Id="rId503" Type="http://schemas.openxmlformats.org/officeDocument/2006/relationships/image" Target="media/image251.wmf"/><Relationship Id="rId545" Type="http://schemas.openxmlformats.org/officeDocument/2006/relationships/image" Target="media/image272.wmf"/><Relationship Id="rId587" Type="http://schemas.openxmlformats.org/officeDocument/2006/relationships/image" Target="media/image293.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3.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oleObject" Target="embeddings/oleObject300.bin"/><Relationship Id="rId251" Type="http://schemas.openxmlformats.org/officeDocument/2006/relationships/image" Target="media/image126.wmf"/><Relationship Id="rId489" Type="http://schemas.openxmlformats.org/officeDocument/2006/relationships/image" Target="media/image244.wmf"/><Relationship Id="rId654" Type="http://schemas.openxmlformats.org/officeDocument/2006/relationships/oleObject" Target="embeddings/oleObject321.bin"/><Relationship Id="rId696" Type="http://schemas.openxmlformats.org/officeDocument/2006/relationships/image" Target="media/image350.wmf"/><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oleObject" Target="embeddings/oleObject145.bin"/><Relationship Id="rId349" Type="http://schemas.openxmlformats.org/officeDocument/2006/relationships/image" Target="media/image174.wmf"/><Relationship Id="rId514" Type="http://schemas.openxmlformats.org/officeDocument/2006/relationships/oleObject" Target="embeddings/oleObject251.bin"/><Relationship Id="rId556" Type="http://schemas.openxmlformats.org/officeDocument/2006/relationships/oleObject" Target="embeddings/oleObject272.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oleObject" Target="embeddings/oleObject293.bin"/><Relationship Id="rId220" Type="http://schemas.openxmlformats.org/officeDocument/2006/relationships/image" Target="media/image111.wmf"/><Relationship Id="rId458" Type="http://schemas.openxmlformats.org/officeDocument/2006/relationships/oleObject" Target="embeddings/oleObject223.bin"/><Relationship Id="rId623" Type="http://schemas.openxmlformats.org/officeDocument/2006/relationships/image" Target="media/image311.wmf"/><Relationship Id="rId665" Type="http://schemas.openxmlformats.org/officeDocument/2006/relationships/oleObject" Target="embeddings/oleObject326.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62.wmf"/><Relationship Id="rId567" Type="http://schemas.openxmlformats.org/officeDocument/2006/relationships/image" Target="media/image283.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3.wmf"/><Relationship Id="rId371" Type="http://schemas.openxmlformats.org/officeDocument/2006/relationships/image" Target="media/image185.wmf"/><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oleObject" Target="embeddings/oleObject311.bin"/><Relationship Id="rId676" Type="http://schemas.openxmlformats.org/officeDocument/2006/relationships/oleObject" Target="embeddings/oleObject331.bin"/><Relationship Id="rId26" Type="http://schemas.openxmlformats.org/officeDocument/2006/relationships/image" Target="media/image10.wmf"/><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image" Target="media/image165.wmf"/><Relationship Id="rId480" Type="http://schemas.openxmlformats.org/officeDocument/2006/relationships/oleObject" Target="embeddings/oleObject234.bin"/><Relationship Id="rId536" Type="http://schemas.openxmlformats.org/officeDocument/2006/relationships/oleObject" Target="embeddings/oleObject262.bin"/><Relationship Id="rId701" Type="http://schemas.openxmlformats.org/officeDocument/2006/relationships/fontTable" Target="fontTable.xml"/><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0.bin"/><Relationship Id="rId340" Type="http://schemas.openxmlformats.org/officeDocument/2006/relationships/oleObject" Target="embeddings/oleObject164.bin"/><Relationship Id="rId578" Type="http://schemas.openxmlformats.org/officeDocument/2006/relationships/oleObject" Target="embeddings/oleObject283.bin"/><Relationship Id="rId200" Type="http://schemas.openxmlformats.org/officeDocument/2006/relationships/image" Target="media/image101.wmf"/><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image" Target="media/image301.wmf"/><Relationship Id="rId645" Type="http://schemas.openxmlformats.org/officeDocument/2006/relationships/image" Target="media/image322.wmf"/><Relationship Id="rId687" Type="http://schemas.openxmlformats.org/officeDocument/2006/relationships/image" Target="media/image344.wmf"/><Relationship Id="rId242" Type="http://schemas.openxmlformats.org/officeDocument/2006/relationships/oleObject" Target="embeddings/oleObject114.bin"/><Relationship Id="rId284" Type="http://schemas.openxmlformats.org/officeDocument/2006/relationships/oleObject" Target="embeddings/oleObject134.bin"/><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image" Target="media/image16.png"/><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73.wmf"/><Relationship Id="rId589" Type="http://schemas.openxmlformats.org/officeDocument/2006/relationships/image" Target="media/image294.wmf"/><Relationship Id="rId90" Type="http://schemas.openxmlformats.org/officeDocument/2006/relationships/image" Target="media/image43.wmf"/><Relationship Id="rId186" Type="http://schemas.openxmlformats.org/officeDocument/2006/relationships/image" Target="media/image94.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oleObject" Target="embeddings/oleObject301.bin"/><Relationship Id="rId656" Type="http://schemas.openxmlformats.org/officeDocument/2006/relationships/oleObject" Target="embeddings/oleObject322.bin"/><Relationship Id="rId211" Type="http://schemas.openxmlformats.org/officeDocument/2006/relationships/oleObject" Target="embeddings/oleObject98.bin"/><Relationship Id="rId253" Type="http://schemas.openxmlformats.org/officeDocument/2006/relationships/image" Target="media/image127.wmf"/><Relationship Id="rId295" Type="http://schemas.openxmlformats.org/officeDocument/2006/relationships/image" Target="media/image149.png"/><Relationship Id="rId309" Type="http://schemas.openxmlformats.org/officeDocument/2006/relationships/image" Target="media/image156.wmf"/><Relationship Id="rId460" Type="http://schemas.openxmlformats.org/officeDocument/2006/relationships/oleObject" Target="embeddings/oleObject224.bin"/><Relationship Id="rId516" Type="http://schemas.openxmlformats.org/officeDocument/2006/relationships/oleObject" Target="embeddings/oleObject252.bin"/><Relationship Id="rId698" Type="http://schemas.openxmlformats.org/officeDocument/2006/relationships/image" Target="media/image351.wmf"/><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53.bin"/><Relationship Id="rId558" Type="http://schemas.openxmlformats.org/officeDocument/2006/relationships/oleObject" Target="embeddings/oleObject273.bin"/><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image" Target="media/image312.wmf"/><Relationship Id="rId222" Type="http://schemas.openxmlformats.org/officeDocument/2006/relationships/image" Target="media/image112.wmf"/><Relationship Id="rId264" Type="http://schemas.openxmlformats.org/officeDocument/2006/relationships/oleObject" Target="embeddings/oleObject125.bin"/><Relationship Id="rId471" Type="http://schemas.openxmlformats.org/officeDocument/2006/relationships/image" Target="media/image235.wmf"/><Relationship Id="rId667" Type="http://schemas.openxmlformats.org/officeDocument/2006/relationships/oleObject" Target="embeddings/oleObject327.bin"/><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image" Target="media/image263.wmf"/><Relationship Id="rId569" Type="http://schemas.openxmlformats.org/officeDocument/2006/relationships/image" Target="media/image284.wmf"/><Relationship Id="rId70" Type="http://schemas.openxmlformats.org/officeDocument/2006/relationships/image" Target="media/image33.wmf"/><Relationship Id="rId166" Type="http://schemas.openxmlformats.org/officeDocument/2006/relationships/image" Target="media/image84.wmf"/><Relationship Id="rId331" Type="http://schemas.openxmlformats.org/officeDocument/2006/relationships/image" Target="media/image166.wmf"/><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oleObject" Target="embeddings/oleObject284.bin"/><Relationship Id="rId636" Type="http://schemas.openxmlformats.org/officeDocument/2006/relationships/oleObject" Target="embeddings/oleObject312.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4.bin"/><Relationship Id="rId678" Type="http://schemas.openxmlformats.org/officeDocument/2006/relationships/oleObject" Target="embeddings/oleObject332.bin"/><Relationship Id="rId28" Type="http://schemas.openxmlformats.org/officeDocument/2006/relationships/image" Target="media/image11.png"/><Relationship Id="rId275" Type="http://schemas.openxmlformats.org/officeDocument/2006/relationships/image" Target="media/image139.wmf"/><Relationship Id="rId300" Type="http://schemas.openxmlformats.org/officeDocument/2006/relationships/image" Target="media/image152.wmf"/><Relationship Id="rId482" Type="http://schemas.openxmlformats.org/officeDocument/2006/relationships/oleObject" Target="embeddings/oleObject235.bin"/><Relationship Id="rId538" Type="http://schemas.openxmlformats.org/officeDocument/2006/relationships/oleObject" Target="embeddings/oleObject263.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1.bin"/><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image" Target="media/image295.wmf"/><Relationship Id="rId605" Type="http://schemas.openxmlformats.org/officeDocument/2006/relationships/image" Target="media/image302.wmf"/><Relationship Id="rId202" Type="http://schemas.openxmlformats.org/officeDocument/2006/relationships/image" Target="media/image102.wmf"/><Relationship Id="rId244" Type="http://schemas.openxmlformats.org/officeDocument/2006/relationships/oleObject" Target="embeddings/oleObject115.bin"/><Relationship Id="rId647" Type="http://schemas.openxmlformats.org/officeDocument/2006/relationships/image" Target="media/image323.wmf"/><Relationship Id="rId689" Type="http://schemas.openxmlformats.org/officeDocument/2006/relationships/image" Target="media/image345.wmf"/><Relationship Id="rId39" Type="http://schemas.openxmlformats.org/officeDocument/2006/relationships/oleObject" Target="embeddings/oleObject15.bin"/><Relationship Id="rId286" Type="http://schemas.openxmlformats.org/officeDocument/2006/relationships/oleObject" Target="embeddings/oleObject135.bin"/><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image" Target="media/image274.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png"/><Relationship Id="rId188" Type="http://schemas.openxmlformats.org/officeDocument/2006/relationships/image" Target="media/image95.wmf"/><Relationship Id="rId311" Type="http://schemas.openxmlformats.org/officeDocument/2006/relationships/oleObject" Target="embeddings/oleObject148.bin"/><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4.bin"/><Relationship Id="rId92" Type="http://schemas.openxmlformats.org/officeDocument/2006/relationships/image" Target="media/image44.wmf"/><Relationship Id="rId213" Type="http://schemas.openxmlformats.org/officeDocument/2006/relationships/oleObject" Target="embeddings/oleObject99.bin"/><Relationship Id="rId420" Type="http://schemas.openxmlformats.org/officeDocument/2006/relationships/oleObject" Target="embeddings/oleObject204.bin"/><Relationship Id="rId616" Type="http://schemas.openxmlformats.org/officeDocument/2006/relationships/oleObject" Target="embeddings/oleObject302.bin"/><Relationship Id="rId658" Type="http://schemas.openxmlformats.org/officeDocument/2006/relationships/oleObject" Target="embeddings/oleObject323.bin"/><Relationship Id="rId255" Type="http://schemas.openxmlformats.org/officeDocument/2006/relationships/image" Target="media/image128.wmf"/><Relationship Id="rId297" Type="http://schemas.openxmlformats.org/officeDocument/2006/relationships/oleObject" Target="embeddings/oleObject140.bin"/><Relationship Id="rId462" Type="http://schemas.openxmlformats.org/officeDocument/2006/relationships/oleObject" Target="embeddings/oleObject225.bin"/><Relationship Id="rId518" Type="http://schemas.openxmlformats.org/officeDocument/2006/relationships/oleObject" Target="embeddings/oleObject253.bin"/><Relationship Id="rId115" Type="http://schemas.openxmlformats.org/officeDocument/2006/relationships/oleObject" Target="embeddings/oleObject53.bin"/><Relationship Id="rId157" Type="http://schemas.openxmlformats.org/officeDocument/2006/relationships/oleObject" Target="embeddings/oleObject71.bin"/><Relationship Id="rId322" Type="http://schemas.openxmlformats.org/officeDocument/2006/relationships/oleObject" Target="embeddings/oleObject154.bin"/><Relationship Id="rId364" Type="http://schemas.openxmlformats.org/officeDocument/2006/relationships/oleObject" Target="embeddings/oleObject176.bin"/><Relationship Id="rId61" Type="http://schemas.openxmlformats.org/officeDocument/2006/relationships/oleObject" Target="embeddings/oleObject26.bin"/><Relationship Id="rId199" Type="http://schemas.openxmlformats.org/officeDocument/2006/relationships/oleObject" Target="embeddings/oleObject92.bin"/><Relationship Id="rId571" Type="http://schemas.openxmlformats.org/officeDocument/2006/relationships/image" Target="media/image285.wmf"/><Relationship Id="rId627" Type="http://schemas.openxmlformats.org/officeDocument/2006/relationships/image" Target="media/image313.wmf"/><Relationship Id="rId669" Type="http://schemas.openxmlformats.org/officeDocument/2006/relationships/image" Target="media/image335.wmf"/><Relationship Id="rId19" Type="http://schemas.openxmlformats.org/officeDocument/2006/relationships/image" Target="media/image7.png"/><Relationship Id="rId224" Type="http://schemas.openxmlformats.org/officeDocument/2006/relationships/image" Target="media/image113.wmf"/><Relationship Id="rId266" Type="http://schemas.openxmlformats.org/officeDocument/2006/relationships/oleObject" Target="embeddings/oleObject126.bin"/><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image" Target="media/image264.wmf"/><Relationship Id="rId680" Type="http://schemas.openxmlformats.org/officeDocument/2006/relationships/oleObject" Target="embeddings/oleObject333.bin"/><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image" Target="media/image85.wmf"/><Relationship Id="rId333" Type="http://schemas.openxmlformats.org/officeDocument/2006/relationships/image" Target="media/image167.wmf"/><Relationship Id="rId540" Type="http://schemas.openxmlformats.org/officeDocument/2006/relationships/oleObject" Target="embeddings/oleObject264.bin"/><Relationship Id="rId72" Type="http://schemas.openxmlformats.org/officeDocument/2006/relationships/image" Target="media/image34.wmf"/><Relationship Id="rId375" Type="http://schemas.openxmlformats.org/officeDocument/2006/relationships/image" Target="media/image187.wmf"/><Relationship Id="rId582" Type="http://schemas.openxmlformats.org/officeDocument/2006/relationships/oleObject" Target="embeddings/oleObject285.bin"/><Relationship Id="rId638" Type="http://schemas.openxmlformats.org/officeDocument/2006/relationships/oleObject" Target="embeddings/oleObject313.bin"/><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image" Target="media/image140.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oleObject" Target="embeddings/oleObject64.bin"/><Relationship Id="rId302" Type="http://schemas.openxmlformats.org/officeDocument/2006/relationships/image" Target="media/image153.wmf"/><Relationship Id="rId344" Type="http://schemas.openxmlformats.org/officeDocument/2006/relationships/oleObject" Target="embeddings/oleObject166.bin"/><Relationship Id="rId691" Type="http://schemas.openxmlformats.org/officeDocument/2006/relationships/image" Target="media/image346.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2.bin"/><Relationship Id="rId386" Type="http://schemas.openxmlformats.org/officeDocument/2006/relationships/oleObject" Target="embeddings/oleObject187.bin"/><Relationship Id="rId551" Type="http://schemas.openxmlformats.org/officeDocument/2006/relationships/image" Target="media/image275.wmf"/><Relationship Id="rId593" Type="http://schemas.openxmlformats.org/officeDocument/2006/relationships/image" Target="media/image296.wmf"/><Relationship Id="rId607" Type="http://schemas.openxmlformats.org/officeDocument/2006/relationships/image" Target="media/image303.wmf"/><Relationship Id="rId649" Type="http://schemas.openxmlformats.org/officeDocument/2006/relationships/image" Target="media/image324.wmf"/><Relationship Id="rId190" Type="http://schemas.openxmlformats.org/officeDocument/2006/relationships/image" Target="media/image96.wmf"/><Relationship Id="rId204" Type="http://schemas.openxmlformats.org/officeDocument/2006/relationships/image" Target="media/image103.wmf"/><Relationship Id="rId246" Type="http://schemas.openxmlformats.org/officeDocument/2006/relationships/oleObject" Target="embeddings/oleObject116.bin"/><Relationship Id="rId288" Type="http://schemas.openxmlformats.org/officeDocument/2006/relationships/oleObject" Target="embeddings/oleObject136.bin"/><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4.wmf"/><Relationship Id="rId660" Type="http://schemas.openxmlformats.org/officeDocument/2006/relationships/oleObject" Target="embeddings/oleObject324.bin"/><Relationship Id="rId106" Type="http://schemas.openxmlformats.org/officeDocument/2006/relationships/image" Target="media/image51.wmf"/><Relationship Id="rId313" Type="http://schemas.openxmlformats.org/officeDocument/2006/relationships/image" Target="media/image157.wmf"/><Relationship Id="rId495" Type="http://schemas.openxmlformats.org/officeDocument/2006/relationships/image" Target="media/image247.wmf"/><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3.png"/><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oleObject" Target="embeddings/oleObject254.bin"/><Relationship Id="rId562" Type="http://schemas.openxmlformats.org/officeDocument/2006/relationships/oleObject" Target="embeddings/oleObject275.bin"/><Relationship Id="rId618" Type="http://schemas.openxmlformats.org/officeDocument/2006/relationships/oleObject" Target="embeddings/oleObject303.bin"/><Relationship Id="rId215" Type="http://schemas.openxmlformats.org/officeDocument/2006/relationships/oleObject" Target="embeddings/oleObject100.bin"/><Relationship Id="rId257" Type="http://schemas.openxmlformats.org/officeDocument/2006/relationships/image" Target="media/image129.wmf"/><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oleObject" Target="embeddings/oleObject141.bin"/><Relationship Id="rId63" Type="http://schemas.openxmlformats.org/officeDocument/2006/relationships/oleObject" Target="embeddings/oleObject27.bin"/><Relationship Id="rId159" Type="http://schemas.openxmlformats.org/officeDocument/2006/relationships/oleObject" Target="embeddings/oleObject72.bin"/><Relationship Id="rId366" Type="http://schemas.openxmlformats.org/officeDocument/2006/relationships/oleObject" Target="embeddings/oleObject177.bin"/><Relationship Id="rId573" Type="http://schemas.openxmlformats.org/officeDocument/2006/relationships/image" Target="media/image286.wmf"/><Relationship Id="rId226" Type="http://schemas.openxmlformats.org/officeDocument/2006/relationships/image" Target="media/image114.wmf"/><Relationship Id="rId433" Type="http://schemas.openxmlformats.org/officeDocument/2006/relationships/image" Target="media/image216.wmf"/><Relationship Id="rId640" Type="http://schemas.openxmlformats.org/officeDocument/2006/relationships/oleObject" Target="embeddings/oleObject314.bin"/><Relationship Id="rId74" Type="http://schemas.openxmlformats.org/officeDocument/2006/relationships/image" Target="media/image35.wmf"/><Relationship Id="rId377" Type="http://schemas.openxmlformats.org/officeDocument/2006/relationships/image" Target="media/image188.wmf"/><Relationship Id="rId500" Type="http://schemas.openxmlformats.org/officeDocument/2006/relationships/oleObject" Target="embeddings/oleObject244.bin"/><Relationship Id="rId584" Type="http://schemas.openxmlformats.org/officeDocument/2006/relationships/oleObject" Target="embeddings/oleObject286.bin"/><Relationship Id="rId5" Type="http://schemas.openxmlformats.org/officeDocument/2006/relationships/webSettings" Target="webSettings.xml"/><Relationship Id="rId237" Type="http://schemas.openxmlformats.org/officeDocument/2006/relationships/oleObject" Target="embeddings/oleObject111.bin"/><Relationship Id="rId444" Type="http://schemas.openxmlformats.org/officeDocument/2006/relationships/oleObject" Target="embeddings/oleObject216.bin"/><Relationship Id="rId651" Type="http://schemas.openxmlformats.org/officeDocument/2006/relationships/image" Target="media/image325.wmf"/><Relationship Id="rId290" Type="http://schemas.openxmlformats.org/officeDocument/2006/relationships/oleObject" Target="embeddings/oleObject137.bin"/><Relationship Id="rId304" Type="http://schemas.openxmlformats.org/officeDocument/2006/relationships/image" Target="media/image154.wmf"/><Relationship Id="rId388" Type="http://schemas.openxmlformats.org/officeDocument/2006/relationships/oleObject" Target="embeddings/oleObject188.bin"/><Relationship Id="rId511" Type="http://schemas.openxmlformats.org/officeDocument/2006/relationships/image" Target="media/image255.wmf"/><Relationship Id="rId609" Type="http://schemas.openxmlformats.org/officeDocument/2006/relationships/image" Target="media/image304.wmf"/><Relationship Id="rId85" Type="http://schemas.openxmlformats.org/officeDocument/2006/relationships/oleObject" Target="embeddings/oleObject38.bin"/><Relationship Id="rId150" Type="http://schemas.openxmlformats.org/officeDocument/2006/relationships/image" Target="media/image75.png"/><Relationship Id="rId595" Type="http://schemas.openxmlformats.org/officeDocument/2006/relationships/image" Target="media/image297.wmf"/><Relationship Id="rId248" Type="http://schemas.openxmlformats.org/officeDocument/2006/relationships/oleObject" Target="embeddings/oleObject117.bin"/><Relationship Id="rId455" Type="http://schemas.openxmlformats.org/officeDocument/2006/relationships/image" Target="media/image227.wmf"/><Relationship Id="rId662" Type="http://schemas.openxmlformats.org/officeDocument/2006/relationships/oleObject" Target="embeddings/oleObject325.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8.wmf"/><Relationship Id="rId522" Type="http://schemas.openxmlformats.org/officeDocument/2006/relationships/oleObject" Target="embeddings/oleObject255.bin"/><Relationship Id="rId96" Type="http://schemas.openxmlformats.org/officeDocument/2006/relationships/image" Target="media/image46.wmf"/><Relationship Id="rId161" Type="http://schemas.openxmlformats.org/officeDocument/2006/relationships/oleObject" Target="embeddings/oleObject73.bin"/><Relationship Id="rId399" Type="http://schemas.openxmlformats.org/officeDocument/2006/relationships/image" Target="media/image199.wmf"/><Relationship Id="rId259" Type="http://schemas.openxmlformats.org/officeDocument/2006/relationships/image" Target="media/image130.wmf"/><Relationship Id="rId466" Type="http://schemas.openxmlformats.org/officeDocument/2006/relationships/oleObject" Target="embeddings/oleObject227.bin"/><Relationship Id="rId673" Type="http://schemas.openxmlformats.org/officeDocument/2006/relationships/image" Target="media/image337.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6.bin"/><Relationship Id="rId533" Type="http://schemas.openxmlformats.org/officeDocument/2006/relationships/image" Target="media/image266.wmf"/><Relationship Id="rId172" Type="http://schemas.openxmlformats.org/officeDocument/2006/relationships/image" Target="media/image87.wmf"/><Relationship Id="rId477" Type="http://schemas.openxmlformats.org/officeDocument/2006/relationships/image" Target="media/image238.wmf"/><Relationship Id="rId600" Type="http://schemas.openxmlformats.org/officeDocument/2006/relationships/oleObject" Target="embeddings/oleObject294.bin"/><Relationship Id="rId684" Type="http://schemas.openxmlformats.org/officeDocument/2006/relationships/oleObject" Target="embeddings/oleObject335.bin"/><Relationship Id="rId337" Type="http://schemas.openxmlformats.org/officeDocument/2006/relationships/oleObject" Target="embeddings/oleObject162.bin"/><Relationship Id="rId34" Type="http://schemas.openxmlformats.org/officeDocument/2006/relationships/oleObject" Target="embeddings/oleObject13.bin"/><Relationship Id="rId544" Type="http://schemas.openxmlformats.org/officeDocument/2006/relationships/oleObject" Target="embeddings/oleObject266.bin"/><Relationship Id="rId183" Type="http://schemas.openxmlformats.org/officeDocument/2006/relationships/oleObject" Target="embeddings/oleObject84.bin"/><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05.wmf"/><Relationship Id="rId250" Type="http://schemas.openxmlformats.org/officeDocument/2006/relationships/oleObject" Target="embeddings/oleObject118.bin"/><Relationship Id="rId488" Type="http://schemas.openxmlformats.org/officeDocument/2006/relationships/oleObject" Target="embeddings/oleObject238.bin"/><Relationship Id="rId695" Type="http://schemas.openxmlformats.org/officeDocument/2006/relationships/image" Target="media/image349.png"/><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oleObject" Target="embeddings/oleObject168.bin"/><Relationship Id="rId555" Type="http://schemas.openxmlformats.org/officeDocument/2006/relationships/image" Target="media/image277.wmf"/><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image" Target="media/image207.wmf"/><Relationship Id="rId622" Type="http://schemas.openxmlformats.org/officeDocument/2006/relationships/oleObject" Target="embeddings/oleObject305.bin"/><Relationship Id="rId261" Type="http://schemas.openxmlformats.org/officeDocument/2006/relationships/image" Target="media/image131.wmf"/><Relationship Id="rId499" Type="http://schemas.openxmlformats.org/officeDocument/2006/relationships/image" Target="media/image249.wmf"/><Relationship Id="rId56" Type="http://schemas.openxmlformats.org/officeDocument/2006/relationships/image" Target="media/image26.wmf"/><Relationship Id="rId359" Type="http://schemas.openxmlformats.org/officeDocument/2006/relationships/image" Target="media/image179.wmf"/><Relationship Id="rId566" Type="http://schemas.openxmlformats.org/officeDocument/2006/relationships/oleObject" Target="embeddings/oleObject277.bin"/><Relationship Id="rId121" Type="http://schemas.openxmlformats.org/officeDocument/2006/relationships/oleObject" Target="embeddings/oleObject56.bin"/><Relationship Id="rId219" Type="http://schemas.openxmlformats.org/officeDocument/2006/relationships/oleObject" Target="embeddings/oleObject102.bin"/><Relationship Id="rId426" Type="http://schemas.openxmlformats.org/officeDocument/2006/relationships/oleObject" Target="embeddings/oleObject207.bin"/><Relationship Id="rId633" Type="http://schemas.openxmlformats.org/officeDocument/2006/relationships/image" Target="media/image316.wmf"/><Relationship Id="rId67" Type="http://schemas.openxmlformats.org/officeDocument/2006/relationships/oleObject" Target="embeddings/oleObject29.bin"/><Relationship Id="rId272" Type="http://schemas.openxmlformats.org/officeDocument/2006/relationships/image" Target="media/image137.wmf"/><Relationship Id="rId577" Type="http://schemas.openxmlformats.org/officeDocument/2006/relationships/image" Target="media/image288.wmf"/><Relationship Id="rId700" Type="http://schemas.openxmlformats.org/officeDocument/2006/relationships/footer" Target="footer1.xml"/><Relationship Id="rId132" Type="http://schemas.openxmlformats.org/officeDocument/2006/relationships/image" Target="media/image64.wmf"/><Relationship Id="rId437" Type="http://schemas.openxmlformats.org/officeDocument/2006/relationships/image" Target="media/image218.wmf"/><Relationship Id="rId644" Type="http://schemas.openxmlformats.org/officeDocument/2006/relationships/oleObject" Target="embeddings/oleObject316.bin"/><Relationship Id="rId283" Type="http://schemas.openxmlformats.org/officeDocument/2006/relationships/image" Target="media/image143.wmf"/><Relationship Id="rId490" Type="http://schemas.openxmlformats.org/officeDocument/2006/relationships/oleObject" Target="embeddings/oleObject239.bin"/><Relationship Id="rId504" Type="http://schemas.openxmlformats.org/officeDocument/2006/relationships/oleObject" Target="embeddings/oleObject246.bin"/><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oleObject" Target="embeddings/oleObject169.bin"/><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image" Target="media/image106.wmf"/><Relationship Id="rId448" Type="http://schemas.openxmlformats.org/officeDocument/2006/relationships/oleObject" Target="embeddings/oleObject218.bin"/><Relationship Id="rId655" Type="http://schemas.openxmlformats.org/officeDocument/2006/relationships/image" Target="media/image327.wmf"/><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57.wmf"/><Relationship Id="rId89" Type="http://schemas.openxmlformats.org/officeDocument/2006/relationships/oleObject" Target="embeddings/oleObject40.bin"/><Relationship Id="rId154" Type="http://schemas.openxmlformats.org/officeDocument/2006/relationships/image" Target="media/image78.wmf"/><Relationship Id="rId361" Type="http://schemas.openxmlformats.org/officeDocument/2006/relationships/image" Target="media/image180.wmf"/><Relationship Id="rId599" Type="http://schemas.openxmlformats.org/officeDocument/2006/relationships/image" Target="media/image299.wmf"/><Relationship Id="rId459" Type="http://schemas.openxmlformats.org/officeDocument/2006/relationships/image" Target="media/image229.wmf"/><Relationship Id="rId666" Type="http://schemas.openxmlformats.org/officeDocument/2006/relationships/image" Target="media/image333.wmf"/><Relationship Id="rId16" Type="http://schemas.openxmlformats.org/officeDocument/2006/relationships/oleObject" Target="embeddings/oleObject4.bin"/><Relationship Id="rId221" Type="http://schemas.openxmlformats.org/officeDocument/2006/relationships/oleObject" Target="embeddings/oleObject103.bin"/><Relationship Id="rId319" Type="http://schemas.openxmlformats.org/officeDocument/2006/relationships/image" Target="media/image160.wmf"/><Relationship Id="rId526" Type="http://schemas.openxmlformats.org/officeDocument/2006/relationships/oleObject" Target="embeddings/oleObject257.bin"/><Relationship Id="rId165" Type="http://schemas.openxmlformats.org/officeDocument/2006/relationships/oleObject" Target="embeddings/oleObject75.bin"/><Relationship Id="rId372" Type="http://schemas.openxmlformats.org/officeDocument/2006/relationships/oleObject" Target="embeddings/oleObject180.bin"/><Relationship Id="rId677" Type="http://schemas.openxmlformats.org/officeDocument/2006/relationships/image" Target="media/image339.wmf"/><Relationship Id="rId232" Type="http://schemas.openxmlformats.org/officeDocument/2006/relationships/image" Target="media/image117.wmf"/><Relationship Id="rId27" Type="http://schemas.openxmlformats.org/officeDocument/2006/relationships/oleObject" Target="embeddings/oleObject10.bin"/><Relationship Id="rId537" Type="http://schemas.openxmlformats.org/officeDocument/2006/relationships/image" Target="media/image268.wmf"/><Relationship Id="rId80" Type="http://schemas.openxmlformats.org/officeDocument/2006/relationships/image" Target="media/image38.wmf"/><Relationship Id="rId176" Type="http://schemas.openxmlformats.org/officeDocument/2006/relationships/image" Target="media/image89.wmf"/><Relationship Id="rId383" Type="http://schemas.openxmlformats.org/officeDocument/2006/relationships/image" Target="media/image191.wmf"/><Relationship Id="rId590" Type="http://schemas.openxmlformats.org/officeDocument/2006/relationships/oleObject" Target="embeddings/oleObject289.bin"/><Relationship Id="rId604" Type="http://schemas.openxmlformats.org/officeDocument/2006/relationships/oleObject" Target="embeddings/oleObject296.bin"/><Relationship Id="rId243" Type="http://schemas.openxmlformats.org/officeDocument/2006/relationships/image" Target="media/image122.wmf"/><Relationship Id="rId450" Type="http://schemas.openxmlformats.org/officeDocument/2006/relationships/oleObject" Target="embeddings/oleObject219.bin"/><Relationship Id="rId688" Type="http://schemas.openxmlformats.org/officeDocument/2006/relationships/oleObject" Target="embeddings/oleObject337.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47.bin"/><Relationship Id="rId548" Type="http://schemas.openxmlformats.org/officeDocument/2006/relationships/oleObject" Target="embeddings/oleObject268.bin"/><Relationship Id="rId91" Type="http://schemas.openxmlformats.org/officeDocument/2006/relationships/oleObject" Target="embeddings/oleObject41.bin"/><Relationship Id="rId187" Type="http://schemas.openxmlformats.org/officeDocument/2006/relationships/oleObject" Target="embeddings/oleObject86.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7.wmf"/><Relationship Id="rId254" Type="http://schemas.openxmlformats.org/officeDocument/2006/relationships/oleObject" Target="embeddings/oleObject120.bin"/><Relationship Id="rId699" Type="http://schemas.openxmlformats.org/officeDocument/2006/relationships/oleObject" Target="embeddings/oleObject341.bin"/><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image" Target="media/image230.wmf"/><Relationship Id="rId559" Type="http://schemas.openxmlformats.org/officeDocument/2006/relationships/image" Target="media/image279.wmf"/><Relationship Id="rId198" Type="http://schemas.openxmlformats.org/officeDocument/2006/relationships/image" Target="media/image100.wmf"/><Relationship Id="rId321" Type="http://schemas.openxmlformats.org/officeDocument/2006/relationships/image" Target="media/image161.wmf"/><Relationship Id="rId419" Type="http://schemas.openxmlformats.org/officeDocument/2006/relationships/image" Target="media/image209.wmf"/><Relationship Id="rId626" Type="http://schemas.openxmlformats.org/officeDocument/2006/relationships/oleObject" Target="embeddings/oleObject3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0EEDCA-616C-4E28-8228-32B13EA479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7</TotalTime>
  <Pages>24</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6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238</cp:revision>
  <cp:lastPrinted>2014-08-01T14:45:00Z</cp:lastPrinted>
  <dcterms:created xsi:type="dcterms:W3CDTF">2015-06-22T01:16:00Z</dcterms:created>
  <dcterms:modified xsi:type="dcterms:W3CDTF">2020-07-15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